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m4a" ContentType="audio/mp4"/>
  <Default Extension="mp3" ContentType="audio/mpeg"/>
  <Default Extension="mp4" ContentType="video/mp4"/>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6" r:id="rId1"/>
  </p:sldMasterIdLst>
  <p:notesMasterIdLst>
    <p:notesMasterId r:id="rId28"/>
  </p:notesMasterIdLst>
  <p:handoutMasterIdLst>
    <p:handoutMasterId r:id="rId29"/>
  </p:handoutMasterIdLst>
  <p:sldIdLst>
    <p:sldId id="386" r:id="rId2"/>
    <p:sldId id="312" r:id="rId3"/>
    <p:sldId id="387" r:id="rId4"/>
    <p:sldId id="277" r:id="rId5"/>
    <p:sldId id="316" r:id="rId6"/>
    <p:sldId id="388" r:id="rId7"/>
    <p:sldId id="390" r:id="rId8"/>
    <p:sldId id="393" r:id="rId9"/>
    <p:sldId id="394" r:id="rId10"/>
    <p:sldId id="396" r:id="rId11"/>
    <p:sldId id="376" r:id="rId12"/>
    <p:sldId id="381" r:id="rId13"/>
    <p:sldId id="400" r:id="rId14"/>
    <p:sldId id="401" r:id="rId15"/>
    <p:sldId id="378" r:id="rId16"/>
    <p:sldId id="383" r:id="rId17"/>
    <p:sldId id="379" r:id="rId18"/>
    <p:sldId id="397" r:id="rId19"/>
    <p:sldId id="399" r:id="rId20"/>
    <p:sldId id="398" r:id="rId21"/>
    <p:sldId id="395" r:id="rId22"/>
    <p:sldId id="380" r:id="rId23"/>
    <p:sldId id="403" r:id="rId24"/>
    <p:sldId id="366" r:id="rId25"/>
    <p:sldId id="272" r:id="rId26"/>
    <p:sldId id="349" r:id="rId27"/>
  </p:sldIdLst>
  <p:sldSz cx="9144000" cy="5143500" type="screen16x9"/>
  <p:notesSz cx="6858000" cy="9144000"/>
  <p:embeddedFontLst>
    <p:embeddedFont>
      <p:font typeface="Baloo Thambi 2" panose="03080502040302020200" pitchFamily="66" charset="77"/>
      <p:regular r:id="rId30"/>
      <p:bold r:id="rId31"/>
    </p:embeddedFont>
    <p:embeddedFont>
      <p:font typeface="Calibri" panose="020F0502020204030204" pitchFamily="34" charset="0"/>
      <p:regular r:id="rId32"/>
      <p:bold r:id="rId33"/>
      <p:italic r:id="rId34"/>
      <p:boldItalic r:id="rId35"/>
    </p:embeddedFont>
    <p:embeddedFont>
      <p:font typeface="Cambria Math" panose="02040503050406030204" pitchFamily="18" charset="0"/>
      <p:regular r:id="rId36"/>
    </p:embeddedFont>
    <p:embeddedFont>
      <p:font typeface="Exo 2" pitchFamily="2" charset="77"/>
      <p:regular r:id="rId37"/>
      <p:bold r:id="rId38"/>
      <p:italic r:id="rId39"/>
      <p:boldItalic r:id="rId40"/>
    </p:embeddedFont>
    <p:embeddedFont>
      <p:font typeface="Fredoka One" panose="02000000000000000000" pitchFamily="2" charset="77"/>
      <p:regular r:id="rId4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9AA0A6"/>
          </p15:clr>
        </p15:guide>
        <p15:guide id="2" pos="2880">
          <p15:clr>
            <a:srgbClr val="9AA0A6"/>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0C0"/>
    <a:srgbClr val="D8F4B6"/>
    <a:srgbClr val="E6D5F3"/>
    <a:srgbClr val="FEB598"/>
    <a:srgbClr val="BBEC80"/>
    <a:srgbClr val="ECF4FE"/>
    <a:srgbClr val="E6E6E6"/>
    <a:srgbClr val="FFEA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1DDFE6C1-803C-487C-92F9-4CCBC1DB769E}">
  <a:tblStyle styleId="{1DDFE6C1-803C-487C-92F9-4CCBC1DB769E}"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854" autoAdjust="0"/>
    <p:restoredTop sz="93920" autoAdjust="0"/>
  </p:normalViewPr>
  <p:slideViewPr>
    <p:cSldViewPr snapToGrid="0">
      <p:cViewPr varScale="1">
        <p:scale>
          <a:sx n="129" d="100"/>
          <a:sy n="129" d="100"/>
        </p:scale>
        <p:origin x="1632" y="184"/>
      </p:cViewPr>
      <p:guideLst>
        <p:guide orient="horz" pos="1620"/>
        <p:guide pos="2880"/>
      </p:guideLst>
    </p:cSldViewPr>
  </p:slideViewPr>
  <p:notesTextViewPr>
    <p:cViewPr>
      <p:scale>
        <a:sx n="1" d="1"/>
        <a:sy n="1" d="1"/>
      </p:scale>
      <p:origin x="0" y="0"/>
    </p:cViewPr>
  </p:notesTextViewPr>
  <p:notesViewPr>
    <p:cSldViewPr snapToGrid="0">
      <p:cViewPr varScale="1">
        <p:scale>
          <a:sx n="49" d="100"/>
          <a:sy n="49" d="100"/>
        </p:scale>
        <p:origin x="2988" y="36"/>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0.fntdata"/><Relationship Id="rId21" Type="http://schemas.openxmlformats.org/officeDocument/2006/relationships/slide" Target="slides/slide20.xml"/><Relationship Id="rId34" Type="http://schemas.openxmlformats.org/officeDocument/2006/relationships/font" Target="fonts/font5.fntdata"/><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font" Target="fonts/font8.fntdata"/><Relationship Id="rId40" Type="http://schemas.openxmlformats.org/officeDocument/2006/relationships/font" Target="fonts/font11.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font" Target="fonts/font7.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font" Target="fonts/font6.fntdata"/><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38"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font" Target="fonts/font12.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F0BA4E78-12D9-4567-BEFE-01D0E9648798}"/>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33763E10-D497-4B9C-ADE1-9EB74371BA7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9B6B878-A3C9-4F60-8413-EAFE2367F36F}" type="datetimeFigureOut">
              <a:rPr lang="en-US" smtClean="0"/>
              <a:t>11/26/23</a:t>
            </a:fld>
            <a:endParaRPr lang="en-US"/>
          </a:p>
        </p:txBody>
      </p:sp>
      <p:sp>
        <p:nvSpPr>
          <p:cNvPr id="4" name="Footer Placeholder 3">
            <a:extLst>
              <a:ext uri="{FF2B5EF4-FFF2-40B4-BE49-F238E27FC236}">
                <a16:creationId xmlns:a16="http://schemas.microsoft.com/office/drawing/2014/main" id="{57E6E261-D821-40FB-9B70-EBE9E01275AD}"/>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1D89D0B8-675C-475B-98AE-117AFA3589E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E3A0FB95-F6D2-4CBD-8E43-577F219CF9F1}" type="slidenum">
              <a:rPr lang="en-US" smtClean="0"/>
              <a:t>‹#›</a:t>
            </a:fld>
            <a:endParaRPr lang="en-US"/>
          </a:p>
        </p:txBody>
      </p:sp>
    </p:spTree>
    <p:extLst>
      <p:ext uri="{BB962C8B-B14F-4D97-AF65-F5344CB8AC3E}">
        <p14:creationId xmlns:p14="http://schemas.microsoft.com/office/powerpoint/2010/main" val="13893934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21"/>
        <p:cNvGrpSpPr/>
        <p:nvPr/>
      </p:nvGrpSpPr>
      <p:grpSpPr>
        <a:xfrm>
          <a:off x="0" y="0"/>
          <a:ext cx="0" cy="0"/>
          <a:chOff x="0" y="0"/>
          <a:chExt cx="0" cy="0"/>
        </a:xfrm>
      </p:grpSpPr>
      <p:sp>
        <p:nvSpPr>
          <p:cNvPr id="2822" name="Google Shape;2822;g99f2f57a71_0_1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23" name="Google Shape;2823;g99f2f57a71_0_1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034109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VN" dirty="0"/>
          </a:p>
        </p:txBody>
      </p:sp>
    </p:spTree>
    <p:extLst>
      <p:ext uri="{BB962C8B-B14F-4D97-AF65-F5344CB8AC3E}">
        <p14:creationId xmlns:p14="http://schemas.microsoft.com/office/powerpoint/2010/main" val="38298041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21"/>
        <p:cNvGrpSpPr/>
        <p:nvPr/>
      </p:nvGrpSpPr>
      <p:grpSpPr>
        <a:xfrm>
          <a:off x="0" y="0"/>
          <a:ext cx="0" cy="0"/>
          <a:chOff x="0" y="0"/>
          <a:chExt cx="0" cy="0"/>
        </a:xfrm>
      </p:grpSpPr>
      <p:sp>
        <p:nvSpPr>
          <p:cNvPr id="2822" name="Google Shape;2822;g99f2f57a71_0_1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23" name="Google Shape;2823;g99f2f57a71_0_1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672923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21"/>
        <p:cNvGrpSpPr/>
        <p:nvPr/>
      </p:nvGrpSpPr>
      <p:grpSpPr>
        <a:xfrm>
          <a:off x="0" y="0"/>
          <a:ext cx="0" cy="0"/>
          <a:chOff x="0" y="0"/>
          <a:chExt cx="0" cy="0"/>
        </a:xfrm>
      </p:grpSpPr>
      <p:sp>
        <p:nvSpPr>
          <p:cNvPr id="2822" name="Google Shape;2822;g99f2f57a71_0_1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23" name="Google Shape;2823;g99f2f57a71_0_1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823542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21"/>
        <p:cNvGrpSpPr/>
        <p:nvPr/>
      </p:nvGrpSpPr>
      <p:grpSpPr>
        <a:xfrm>
          <a:off x="0" y="0"/>
          <a:ext cx="0" cy="0"/>
          <a:chOff x="0" y="0"/>
          <a:chExt cx="0" cy="0"/>
        </a:xfrm>
      </p:grpSpPr>
      <p:sp>
        <p:nvSpPr>
          <p:cNvPr id="2822" name="Google Shape;2822;g99f2f57a71_0_1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23" name="Google Shape;2823;g99f2f57a71_0_1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293243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4"/>
        <p:cNvGrpSpPr/>
        <p:nvPr/>
      </p:nvGrpSpPr>
      <p:grpSpPr>
        <a:xfrm>
          <a:off x="0" y="0"/>
          <a:ext cx="0" cy="0"/>
          <a:chOff x="0" y="0"/>
          <a:chExt cx="0" cy="0"/>
        </a:xfrm>
      </p:grpSpPr>
      <p:sp>
        <p:nvSpPr>
          <p:cNvPr id="2285" name="Google Shape;2285;g2032c3cedae_0_219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86" name="Google Shape;2286;g2032c3cedae_0_219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234981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98"/>
        <p:cNvGrpSpPr/>
        <p:nvPr/>
      </p:nvGrpSpPr>
      <p:grpSpPr>
        <a:xfrm>
          <a:off x="0" y="0"/>
          <a:ext cx="0" cy="0"/>
          <a:chOff x="0" y="0"/>
          <a:chExt cx="0" cy="0"/>
        </a:xfrm>
      </p:grpSpPr>
      <p:sp>
        <p:nvSpPr>
          <p:cNvPr id="2499" name="Google Shape;2499;gcec4d27072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00" name="Google Shape;2500;gcec4d27072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841222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18" name="Google Shape;18;p2"/>
          <p:cNvGrpSpPr/>
          <p:nvPr/>
        </p:nvGrpSpPr>
        <p:grpSpPr>
          <a:xfrm rot="10800000">
            <a:off x="-246008" y="-550661"/>
            <a:ext cx="9946280" cy="6127372"/>
            <a:chOff x="6012925" y="2964625"/>
            <a:chExt cx="1368950" cy="1009975"/>
          </a:xfrm>
        </p:grpSpPr>
        <p:sp>
          <p:nvSpPr>
            <p:cNvPr id="19" name="Google Shape;19;p2"/>
            <p:cNvSpPr/>
            <p:nvPr/>
          </p:nvSpPr>
          <p:spPr>
            <a:xfrm>
              <a:off x="6057275" y="3010525"/>
              <a:ext cx="1324600" cy="885925"/>
            </a:xfrm>
            <a:custGeom>
              <a:avLst/>
              <a:gdLst/>
              <a:ahLst/>
              <a:cxnLst/>
              <a:rect l="l" t="t" r="r" b="b"/>
              <a:pathLst>
                <a:path w="52984" h="35437" extrusionOk="0">
                  <a:moveTo>
                    <a:pt x="38866" y="0"/>
                  </a:moveTo>
                  <a:lnTo>
                    <a:pt x="38261" y="20"/>
                  </a:lnTo>
                  <a:lnTo>
                    <a:pt x="37656" y="81"/>
                  </a:lnTo>
                  <a:lnTo>
                    <a:pt x="37071" y="182"/>
                  </a:lnTo>
                  <a:lnTo>
                    <a:pt x="36466" y="323"/>
                  </a:lnTo>
                  <a:lnTo>
                    <a:pt x="35861" y="525"/>
                  </a:lnTo>
                  <a:lnTo>
                    <a:pt x="35276" y="767"/>
                  </a:lnTo>
                  <a:lnTo>
                    <a:pt x="34691" y="1089"/>
                  </a:lnTo>
                  <a:lnTo>
                    <a:pt x="34146" y="1412"/>
                  </a:lnTo>
                  <a:lnTo>
                    <a:pt x="33602" y="1694"/>
                  </a:lnTo>
                  <a:lnTo>
                    <a:pt x="33057" y="1936"/>
                  </a:lnTo>
                  <a:lnTo>
                    <a:pt x="32553" y="2158"/>
                  </a:lnTo>
                  <a:lnTo>
                    <a:pt x="32029" y="2360"/>
                  </a:lnTo>
                  <a:lnTo>
                    <a:pt x="31525" y="2541"/>
                  </a:lnTo>
                  <a:lnTo>
                    <a:pt x="31040" y="2683"/>
                  </a:lnTo>
                  <a:lnTo>
                    <a:pt x="30536" y="2804"/>
                  </a:lnTo>
                  <a:lnTo>
                    <a:pt x="30052" y="2904"/>
                  </a:lnTo>
                  <a:lnTo>
                    <a:pt x="29568" y="2985"/>
                  </a:lnTo>
                  <a:lnTo>
                    <a:pt x="29084" y="3046"/>
                  </a:lnTo>
                  <a:lnTo>
                    <a:pt x="28600" y="3086"/>
                  </a:lnTo>
                  <a:lnTo>
                    <a:pt x="28116" y="3126"/>
                  </a:lnTo>
                  <a:lnTo>
                    <a:pt x="27148" y="3126"/>
                  </a:lnTo>
                  <a:lnTo>
                    <a:pt x="26644" y="3106"/>
                  </a:lnTo>
                  <a:lnTo>
                    <a:pt x="26139" y="3066"/>
                  </a:lnTo>
                  <a:lnTo>
                    <a:pt x="25091" y="2945"/>
                  </a:lnTo>
                  <a:lnTo>
                    <a:pt x="24022" y="2804"/>
                  </a:lnTo>
                  <a:lnTo>
                    <a:pt x="22872" y="2622"/>
                  </a:lnTo>
                  <a:lnTo>
                    <a:pt x="20371" y="2199"/>
                  </a:lnTo>
                  <a:lnTo>
                    <a:pt x="19000" y="1957"/>
                  </a:lnTo>
                  <a:lnTo>
                    <a:pt x="17507" y="1735"/>
                  </a:lnTo>
                  <a:lnTo>
                    <a:pt x="16741" y="1654"/>
                  </a:lnTo>
                  <a:lnTo>
                    <a:pt x="15974" y="1594"/>
                  </a:lnTo>
                  <a:lnTo>
                    <a:pt x="15208" y="1594"/>
                  </a:lnTo>
                  <a:lnTo>
                    <a:pt x="14442" y="1634"/>
                  </a:lnTo>
                  <a:lnTo>
                    <a:pt x="13675" y="1694"/>
                  </a:lnTo>
                  <a:lnTo>
                    <a:pt x="12929" y="1815"/>
                  </a:lnTo>
                  <a:lnTo>
                    <a:pt x="12183" y="1957"/>
                  </a:lnTo>
                  <a:lnTo>
                    <a:pt x="11437" y="2158"/>
                  </a:lnTo>
                  <a:lnTo>
                    <a:pt x="10710" y="2380"/>
                  </a:lnTo>
                  <a:lnTo>
                    <a:pt x="10005" y="2642"/>
                  </a:lnTo>
                  <a:lnTo>
                    <a:pt x="9299" y="2945"/>
                  </a:lnTo>
                  <a:lnTo>
                    <a:pt x="8613" y="3288"/>
                  </a:lnTo>
                  <a:lnTo>
                    <a:pt x="7947" y="3651"/>
                  </a:lnTo>
                  <a:lnTo>
                    <a:pt x="7302" y="4054"/>
                  </a:lnTo>
                  <a:lnTo>
                    <a:pt x="6657" y="4498"/>
                  </a:lnTo>
                  <a:lnTo>
                    <a:pt x="6051" y="4962"/>
                  </a:lnTo>
                  <a:lnTo>
                    <a:pt x="5446" y="5466"/>
                  </a:lnTo>
                  <a:lnTo>
                    <a:pt x="4882" y="6010"/>
                  </a:lnTo>
                  <a:lnTo>
                    <a:pt x="4337" y="6575"/>
                  </a:lnTo>
                  <a:lnTo>
                    <a:pt x="3813" y="7180"/>
                  </a:lnTo>
                  <a:lnTo>
                    <a:pt x="3329" y="7805"/>
                  </a:lnTo>
                  <a:lnTo>
                    <a:pt x="2865" y="8471"/>
                  </a:lnTo>
                  <a:lnTo>
                    <a:pt x="2441" y="9157"/>
                  </a:lnTo>
                  <a:lnTo>
                    <a:pt x="2038" y="9883"/>
                  </a:lnTo>
                  <a:lnTo>
                    <a:pt x="1675" y="10629"/>
                  </a:lnTo>
                  <a:lnTo>
                    <a:pt x="1332" y="11416"/>
                  </a:lnTo>
                  <a:lnTo>
                    <a:pt x="1050" y="12202"/>
                  </a:lnTo>
                  <a:lnTo>
                    <a:pt x="787" y="13049"/>
                  </a:lnTo>
                  <a:lnTo>
                    <a:pt x="566" y="13896"/>
                  </a:lnTo>
                  <a:lnTo>
                    <a:pt x="384" y="14784"/>
                  </a:lnTo>
                  <a:lnTo>
                    <a:pt x="243" y="15691"/>
                  </a:lnTo>
                  <a:lnTo>
                    <a:pt x="142" y="16619"/>
                  </a:lnTo>
                  <a:lnTo>
                    <a:pt x="82" y="17547"/>
                  </a:lnTo>
                  <a:lnTo>
                    <a:pt x="41" y="18434"/>
                  </a:lnTo>
                  <a:lnTo>
                    <a:pt x="21" y="19302"/>
                  </a:lnTo>
                  <a:lnTo>
                    <a:pt x="1" y="20129"/>
                  </a:lnTo>
                  <a:lnTo>
                    <a:pt x="21" y="20915"/>
                  </a:lnTo>
                  <a:lnTo>
                    <a:pt x="61" y="21682"/>
                  </a:lnTo>
                  <a:lnTo>
                    <a:pt x="122" y="22408"/>
                  </a:lnTo>
                  <a:lnTo>
                    <a:pt x="203" y="23113"/>
                  </a:lnTo>
                  <a:lnTo>
                    <a:pt x="324" y="23799"/>
                  </a:lnTo>
                  <a:lnTo>
                    <a:pt x="465" y="24465"/>
                  </a:lnTo>
                  <a:lnTo>
                    <a:pt x="646" y="25090"/>
                  </a:lnTo>
                  <a:lnTo>
                    <a:pt x="848" y="25675"/>
                  </a:lnTo>
                  <a:lnTo>
                    <a:pt x="1070" y="26260"/>
                  </a:lnTo>
                  <a:lnTo>
                    <a:pt x="1332" y="26804"/>
                  </a:lnTo>
                  <a:lnTo>
                    <a:pt x="1635" y="27349"/>
                  </a:lnTo>
                  <a:lnTo>
                    <a:pt x="1977" y="27853"/>
                  </a:lnTo>
                  <a:lnTo>
                    <a:pt x="2340" y="28337"/>
                  </a:lnTo>
                  <a:lnTo>
                    <a:pt x="2744" y="28801"/>
                  </a:lnTo>
                  <a:lnTo>
                    <a:pt x="3208" y="29265"/>
                  </a:lnTo>
                  <a:lnTo>
                    <a:pt x="3692" y="29688"/>
                  </a:lnTo>
                  <a:lnTo>
                    <a:pt x="4216" y="30092"/>
                  </a:lnTo>
                  <a:lnTo>
                    <a:pt x="4781" y="30495"/>
                  </a:lnTo>
                  <a:lnTo>
                    <a:pt x="5406" y="30878"/>
                  </a:lnTo>
                  <a:lnTo>
                    <a:pt x="6072" y="31241"/>
                  </a:lnTo>
                  <a:lnTo>
                    <a:pt x="6757" y="31584"/>
                  </a:lnTo>
                  <a:lnTo>
                    <a:pt x="7524" y="31927"/>
                  </a:lnTo>
                  <a:lnTo>
                    <a:pt x="8331" y="32250"/>
                  </a:lnTo>
                  <a:lnTo>
                    <a:pt x="9178" y="32552"/>
                  </a:lnTo>
                  <a:lnTo>
                    <a:pt x="10085" y="32855"/>
                  </a:lnTo>
                  <a:lnTo>
                    <a:pt x="11033" y="33157"/>
                  </a:lnTo>
                  <a:lnTo>
                    <a:pt x="12042" y="33440"/>
                  </a:lnTo>
                  <a:lnTo>
                    <a:pt x="13111" y="33702"/>
                  </a:lnTo>
                  <a:lnTo>
                    <a:pt x="14200" y="33964"/>
                  </a:lnTo>
                  <a:lnTo>
                    <a:pt x="15309" y="34206"/>
                  </a:lnTo>
                  <a:lnTo>
                    <a:pt x="16438" y="34408"/>
                  </a:lnTo>
                  <a:lnTo>
                    <a:pt x="17568" y="34610"/>
                  </a:lnTo>
                  <a:lnTo>
                    <a:pt x="18697" y="34771"/>
                  </a:lnTo>
                  <a:lnTo>
                    <a:pt x="19847" y="34932"/>
                  </a:lnTo>
                  <a:lnTo>
                    <a:pt x="21017" y="35053"/>
                  </a:lnTo>
                  <a:lnTo>
                    <a:pt x="22166" y="35174"/>
                  </a:lnTo>
                  <a:lnTo>
                    <a:pt x="23316" y="35255"/>
                  </a:lnTo>
                  <a:lnTo>
                    <a:pt x="24486" y="35336"/>
                  </a:lnTo>
                  <a:lnTo>
                    <a:pt x="25635" y="35396"/>
                  </a:lnTo>
                  <a:lnTo>
                    <a:pt x="26785" y="35416"/>
                  </a:lnTo>
                  <a:lnTo>
                    <a:pt x="27935" y="35437"/>
                  </a:lnTo>
                  <a:lnTo>
                    <a:pt x="29064" y="35437"/>
                  </a:lnTo>
                  <a:lnTo>
                    <a:pt x="30193" y="35416"/>
                  </a:lnTo>
                  <a:lnTo>
                    <a:pt x="31323" y="35376"/>
                  </a:lnTo>
                  <a:lnTo>
                    <a:pt x="32432" y="35316"/>
                  </a:lnTo>
                  <a:lnTo>
                    <a:pt x="33521" y="35255"/>
                  </a:lnTo>
                  <a:lnTo>
                    <a:pt x="34610" y="35154"/>
                  </a:lnTo>
                  <a:lnTo>
                    <a:pt x="35659" y="35053"/>
                  </a:lnTo>
                  <a:lnTo>
                    <a:pt x="36708" y="34932"/>
                  </a:lnTo>
                  <a:lnTo>
                    <a:pt x="37716" y="34811"/>
                  </a:lnTo>
                  <a:lnTo>
                    <a:pt x="38725" y="34650"/>
                  </a:lnTo>
                  <a:lnTo>
                    <a:pt x="39693" y="34489"/>
                  </a:lnTo>
                  <a:lnTo>
                    <a:pt x="40641" y="34307"/>
                  </a:lnTo>
                  <a:lnTo>
                    <a:pt x="41569" y="34105"/>
                  </a:lnTo>
                  <a:lnTo>
                    <a:pt x="42456" y="33904"/>
                  </a:lnTo>
                  <a:lnTo>
                    <a:pt x="43303" y="33682"/>
                  </a:lnTo>
                  <a:lnTo>
                    <a:pt x="44130" y="33460"/>
                  </a:lnTo>
                  <a:lnTo>
                    <a:pt x="44917" y="33198"/>
                  </a:lnTo>
                  <a:lnTo>
                    <a:pt x="45683" y="32936"/>
                  </a:lnTo>
                  <a:lnTo>
                    <a:pt x="46389" y="32673"/>
                  </a:lnTo>
                  <a:lnTo>
                    <a:pt x="46732" y="32532"/>
                  </a:lnTo>
                  <a:lnTo>
                    <a:pt x="47075" y="32371"/>
                  </a:lnTo>
                  <a:lnTo>
                    <a:pt x="47397" y="32210"/>
                  </a:lnTo>
                  <a:lnTo>
                    <a:pt x="47700" y="32048"/>
                  </a:lnTo>
                  <a:lnTo>
                    <a:pt x="48002" y="31867"/>
                  </a:lnTo>
                  <a:lnTo>
                    <a:pt x="48305" y="31685"/>
                  </a:lnTo>
                  <a:lnTo>
                    <a:pt x="48849" y="31282"/>
                  </a:lnTo>
                  <a:lnTo>
                    <a:pt x="49374" y="30858"/>
                  </a:lnTo>
                  <a:lnTo>
                    <a:pt x="49858" y="30415"/>
                  </a:lnTo>
                  <a:lnTo>
                    <a:pt x="50281" y="29930"/>
                  </a:lnTo>
                  <a:lnTo>
                    <a:pt x="50705" y="29406"/>
                  </a:lnTo>
                  <a:lnTo>
                    <a:pt x="51068" y="28882"/>
                  </a:lnTo>
                  <a:lnTo>
                    <a:pt x="51391" y="28317"/>
                  </a:lnTo>
                  <a:lnTo>
                    <a:pt x="51693" y="27732"/>
                  </a:lnTo>
                  <a:lnTo>
                    <a:pt x="51976" y="27107"/>
                  </a:lnTo>
                  <a:lnTo>
                    <a:pt x="52197" y="26482"/>
                  </a:lnTo>
                  <a:lnTo>
                    <a:pt x="52399" y="25836"/>
                  </a:lnTo>
                  <a:lnTo>
                    <a:pt x="52581" y="25171"/>
                  </a:lnTo>
                  <a:lnTo>
                    <a:pt x="52722" y="24485"/>
                  </a:lnTo>
                  <a:lnTo>
                    <a:pt x="52823" y="23779"/>
                  </a:lnTo>
                  <a:lnTo>
                    <a:pt x="52903" y="23053"/>
                  </a:lnTo>
                  <a:lnTo>
                    <a:pt x="52964" y="22327"/>
                  </a:lnTo>
                  <a:lnTo>
                    <a:pt x="52984" y="21581"/>
                  </a:lnTo>
                  <a:lnTo>
                    <a:pt x="52984" y="20814"/>
                  </a:lnTo>
                  <a:lnTo>
                    <a:pt x="52964" y="20048"/>
                  </a:lnTo>
                  <a:lnTo>
                    <a:pt x="52903" y="19261"/>
                  </a:lnTo>
                  <a:lnTo>
                    <a:pt x="52823" y="18475"/>
                  </a:lnTo>
                  <a:lnTo>
                    <a:pt x="52722" y="17688"/>
                  </a:lnTo>
                  <a:lnTo>
                    <a:pt x="52601" y="16881"/>
                  </a:lnTo>
                  <a:lnTo>
                    <a:pt x="52460" y="16075"/>
                  </a:lnTo>
                  <a:lnTo>
                    <a:pt x="52278" y="15268"/>
                  </a:lnTo>
                  <a:lnTo>
                    <a:pt x="52097" y="14461"/>
                  </a:lnTo>
                  <a:lnTo>
                    <a:pt x="51895" y="13634"/>
                  </a:lnTo>
                  <a:lnTo>
                    <a:pt x="51653" y="12827"/>
                  </a:lnTo>
                  <a:lnTo>
                    <a:pt x="51411" y="12001"/>
                  </a:lnTo>
                  <a:lnTo>
                    <a:pt x="51149" y="11214"/>
                  </a:lnTo>
                  <a:lnTo>
                    <a:pt x="50846" y="10427"/>
                  </a:lnTo>
                  <a:lnTo>
                    <a:pt x="50523" y="9661"/>
                  </a:lnTo>
                  <a:lnTo>
                    <a:pt x="50181" y="8915"/>
                  </a:lnTo>
                  <a:lnTo>
                    <a:pt x="49818" y="8209"/>
                  </a:lnTo>
                  <a:lnTo>
                    <a:pt x="49434" y="7503"/>
                  </a:lnTo>
                  <a:lnTo>
                    <a:pt x="49031" y="6837"/>
                  </a:lnTo>
                  <a:lnTo>
                    <a:pt x="48607" y="6192"/>
                  </a:lnTo>
                  <a:lnTo>
                    <a:pt x="48184" y="5567"/>
                  </a:lnTo>
                  <a:lnTo>
                    <a:pt x="47720" y="4982"/>
                  </a:lnTo>
                  <a:lnTo>
                    <a:pt x="47256" y="4417"/>
                  </a:lnTo>
                  <a:lnTo>
                    <a:pt x="46752" y="3893"/>
                  </a:lnTo>
                  <a:lnTo>
                    <a:pt x="46268" y="3389"/>
                  </a:lnTo>
                  <a:lnTo>
                    <a:pt x="45743" y="2925"/>
                  </a:lnTo>
                  <a:lnTo>
                    <a:pt x="45219" y="2481"/>
                  </a:lnTo>
                  <a:lnTo>
                    <a:pt x="44675" y="2078"/>
                  </a:lnTo>
                  <a:lnTo>
                    <a:pt x="44130" y="1694"/>
                  </a:lnTo>
                  <a:lnTo>
                    <a:pt x="43565" y="1351"/>
                  </a:lnTo>
                  <a:lnTo>
                    <a:pt x="43001" y="1049"/>
                  </a:lnTo>
                  <a:lnTo>
                    <a:pt x="42436" y="787"/>
                  </a:lnTo>
                  <a:lnTo>
                    <a:pt x="41851" y="565"/>
                  </a:lnTo>
                  <a:lnTo>
                    <a:pt x="41266" y="363"/>
                  </a:lnTo>
                  <a:lnTo>
                    <a:pt x="40661" y="222"/>
                  </a:lnTo>
                  <a:lnTo>
                    <a:pt x="40076" y="101"/>
                  </a:lnTo>
                  <a:lnTo>
                    <a:pt x="39471" y="41"/>
                  </a:lnTo>
                  <a:lnTo>
                    <a:pt x="3886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7165050" y="2964625"/>
              <a:ext cx="189600" cy="218350"/>
            </a:xfrm>
            <a:custGeom>
              <a:avLst/>
              <a:gdLst/>
              <a:ahLst/>
              <a:cxnLst/>
              <a:rect l="l" t="t" r="r" b="b"/>
              <a:pathLst>
                <a:path w="7584" h="8734" extrusionOk="0">
                  <a:moveTo>
                    <a:pt x="545" y="1"/>
                  </a:moveTo>
                  <a:lnTo>
                    <a:pt x="424" y="41"/>
                  </a:lnTo>
                  <a:lnTo>
                    <a:pt x="323" y="102"/>
                  </a:lnTo>
                  <a:lnTo>
                    <a:pt x="243" y="182"/>
                  </a:lnTo>
                  <a:lnTo>
                    <a:pt x="162" y="283"/>
                  </a:lnTo>
                  <a:lnTo>
                    <a:pt x="101" y="384"/>
                  </a:lnTo>
                  <a:lnTo>
                    <a:pt x="41" y="505"/>
                  </a:lnTo>
                  <a:lnTo>
                    <a:pt x="21" y="626"/>
                  </a:lnTo>
                  <a:lnTo>
                    <a:pt x="0" y="787"/>
                  </a:lnTo>
                  <a:lnTo>
                    <a:pt x="41" y="969"/>
                  </a:lnTo>
                  <a:lnTo>
                    <a:pt x="121" y="1150"/>
                  </a:lnTo>
                  <a:lnTo>
                    <a:pt x="222" y="1372"/>
                  </a:lnTo>
                  <a:lnTo>
                    <a:pt x="404" y="1635"/>
                  </a:lnTo>
                  <a:lnTo>
                    <a:pt x="626" y="1917"/>
                  </a:lnTo>
                  <a:lnTo>
                    <a:pt x="908" y="2219"/>
                  </a:lnTo>
                  <a:lnTo>
                    <a:pt x="1251" y="2582"/>
                  </a:lnTo>
                  <a:lnTo>
                    <a:pt x="1695" y="2966"/>
                  </a:lnTo>
                  <a:lnTo>
                    <a:pt x="2199" y="3389"/>
                  </a:lnTo>
                  <a:lnTo>
                    <a:pt x="2784" y="3853"/>
                  </a:lnTo>
                  <a:lnTo>
                    <a:pt x="3207" y="4236"/>
                  </a:lnTo>
                  <a:lnTo>
                    <a:pt x="3631" y="4660"/>
                  </a:lnTo>
                  <a:lnTo>
                    <a:pt x="4034" y="5104"/>
                  </a:lnTo>
                  <a:lnTo>
                    <a:pt x="4438" y="5567"/>
                  </a:lnTo>
                  <a:lnTo>
                    <a:pt x="5184" y="6475"/>
                  </a:lnTo>
                  <a:lnTo>
                    <a:pt x="5849" y="7322"/>
                  </a:lnTo>
                  <a:lnTo>
                    <a:pt x="6434" y="8028"/>
                  </a:lnTo>
                  <a:lnTo>
                    <a:pt x="6676" y="8310"/>
                  </a:lnTo>
                  <a:lnTo>
                    <a:pt x="6918" y="8532"/>
                  </a:lnTo>
                  <a:lnTo>
                    <a:pt x="7120" y="8673"/>
                  </a:lnTo>
                  <a:lnTo>
                    <a:pt x="7201" y="8714"/>
                  </a:lnTo>
                  <a:lnTo>
                    <a:pt x="7281" y="8734"/>
                  </a:lnTo>
                  <a:lnTo>
                    <a:pt x="7362" y="8734"/>
                  </a:lnTo>
                  <a:lnTo>
                    <a:pt x="7423" y="8714"/>
                  </a:lnTo>
                  <a:lnTo>
                    <a:pt x="7483" y="8653"/>
                  </a:lnTo>
                  <a:lnTo>
                    <a:pt x="7523" y="8573"/>
                  </a:lnTo>
                  <a:lnTo>
                    <a:pt x="7564" y="8472"/>
                  </a:lnTo>
                  <a:lnTo>
                    <a:pt x="7584" y="8351"/>
                  </a:lnTo>
                  <a:lnTo>
                    <a:pt x="7584" y="8230"/>
                  </a:lnTo>
                  <a:lnTo>
                    <a:pt x="7564" y="8088"/>
                  </a:lnTo>
                  <a:lnTo>
                    <a:pt x="7483" y="7766"/>
                  </a:lnTo>
                  <a:lnTo>
                    <a:pt x="7342" y="7403"/>
                  </a:lnTo>
                  <a:lnTo>
                    <a:pt x="7160" y="6999"/>
                  </a:lnTo>
                  <a:lnTo>
                    <a:pt x="6939" y="6576"/>
                  </a:lnTo>
                  <a:lnTo>
                    <a:pt x="6676" y="6132"/>
                  </a:lnTo>
                  <a:lnTo>
                    <a:pt x="6374" y="5668"/>
                  </a:lnTo>
                  <a:lnTo>
                    <a:pt x="6071" y="5184"/>
                  </a:lnTo>
                  <a:lnTo>
                    <a:pt x="5749" y="4700"/>
                  </a:lnTo>
                  <a:lnTo>
                    <a:pt x="5063" y="3772"/>
                  </a:lnTo>
                  <a:lnTo>
                    <a:pt x="4397" y="2925"/>
                  </a:lnTo>
                  <a:lnTo>
                    <a:pt x="3812" y="2199"/>
                  </a:lnTo>
                  <a:lnTo>
                    <a:pt x="3550" y="1897"/>
                  </a:lnTo>
                  <a:lnTo>
                    <a:pt x="3288" y="1594"/>
                  </a:lnTo>
                  <a:lnTo>
                    <a:pt x="3006" y="1332"/>
                  </a:lnTo>
                  <a:lnTo>
                    <a:pt x="2743" y="1090"/>
                  </a:lnTo>
                  <a:lnTo>
                    <a:pt x="2481" y="868"/>
                  </a:lnTo>
                  <a:lnTo>
                    <a:pt x="2219" y="687"/>
                  </a:lnTo>
                  <a:lnTo>
                    <a:pt x="1957" y="505"/>
                  </a:lnTo>
                  <a:lnTo>
                    <a:pt x="1715" y="364"/>
                  </a:lnTo>
                  <a:lnTo>
                    <a:pt x="1473" y="243"/>
                  </a:lnTo>
                  <a:lnTo>
                    <a:pt x="1271" y="142"/>
                  </a:lnTo>
                  <a:lnTo>
                    <a:pt x="1049" y="61"/>
                  </a:lnTo>
                  <a:lnTo>
                    <a:pt x="868" y="21"/>
                  </a:lnTo>
                  <a:lnTo>
                    <a:pt x="706"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6116275" y="3023125"/>
              <a:ext cx="172475" cy="132125"/>
            </a:xfrm>
            <a:custGeom>
              <a:avLst/>
              <a:gdLst/>
              <a:ahLst/>
              <a:cxnLst/>
              <a:rect l="l" t="t" r="r" b="b"/>
              <a:pathLst>
                <a:path w="6899" h="5285" extrusionOk="0">
                  <a:moveTo>
                    <a:pt x="5386" y="0"/>
                  </a:moveTo>
                  <a:lnTo>
                    <a:pt x="5063" y="21"/>
                  </a:lnTo>
                  <a:lnTo>
                    <a:pt x="4720" y="81"/>
                  </a:lnTo>
                  <a:lnTo>
                    <a:pt x="4357" y="162"/>
                  </a:lnTo>
                  <a:lnTo>
                    <a:pt x="3974" y="283"/>
                  </a:lnTo>
                  <a:lnTo>
                    <a:pt x="3591" y="444"/>
                  </a:lnTo>
                  <a:lnTo>
                    <a:pt x="3207" y="626"/>
                  </a:lnTo>
                  <a:lnTo>
                    <a:pt x="2804" y="827"/>
                  </a:lnTo>
                  <a:lnTo>
                    <a:pt x="2401" y="1090"/>
                  </a:lnTo>
                  <a:lnTo>
                    <a:pt x="1997" y="1372"/>
                  </a:lnTo>
                  <a:lnTo>
                    <a:pt x="1796" y="1533"/>
                  </a:lnTo>
                  <a:lnTo>
                    <a:pt x="1614" y="1695"/>
                  </a:lnTo>
                  <a:lnTo>
                    <a:pt x="1271" y="2017"/>
                  </a:lnTo>
                  <a:lnTo>
                    <a:pt x="969" y="2380"/>
                  </a:lnTo>
                  <a:lnTo>
                    <a:pt x="707" y="2743"/>
                  </a:lnTo>
                  <a:lnTo>
                    <a:pt x="485" y="3106"/>
                  </a:lnTo>
                  <a:lnTo>
                    <a:pt x="323" y="3469"/>
                  </a:lnTo>
                  <a:lnTo>
                    <a:pt x="182" y="3812"/>
                  </a:lnTo>
                  <a:lnTo>
                    <a:pt x="81" y="4135"/>
                  </a:lnTo>
                  <a:lnTo>
                    <a:pt x="21" y="4438"/>
                  </a:lnTo>
                  <a:lnTo>
                    <a:pt x="1" y="4700"/>
                  </a:lnTo>
                  <a:lnTo>
                    <a:pt x="1" y="4922"/>
                  </a:lnTo>
                  <a:lnTo>
                    <a:pt x="61" y="5103"/>
                  </a:lnTo>
                  <a:lnTo>
                    <a:pt x="81" y="5164"/>
                  </a:lnTo>
                  <a:lnTo>
                    <a:pt x="122" y="5224"/>
                  </a:lnTo>
                  <a:lnTo>
                    <a:pt x="182" y="5264"/>
                  </a:lnTo>
                  <a:lnTo>
                    <a:pt x="243" y="5285"/>
                  </a:lnTo>
                  <a:lnTo>
                    <a:pt x="384" y="5285"/>
                  </a:lnTo>
                  <a:lnTo>
                    <a:pt x="485" y="5244"/>
                  </a:lnTo>
                  <a:lnTo>
                    <a:pt x="565" y="5184"/>
                  </a:lnTo>
                  <a:lnTo>
                    <a:pt x="767" y="5043"/>
                  </a:lnTo>
                  <a:lnTo>
                    <a:pt x="989" y="4861"/>
                  </a:lnTo>
                  <a:lnTo>
                    <a:pt x="1493" y="4377"/>
                  </a:lnTo>
                  <a:lnTo>
                    <a:pt x="2078" y="3792"/>
                  </a:lnTo>
                  <a:lnTo>
                    <a:pt x="2401" y="3469"/>
                  </a:lnTo>
                  <a:lnTo>
                    <a:pt x="2764" y="3127"/>
                  </a:lnTo>
                  <a:lnTo>
                    <a:pt x="3167" y="2804"/>
                  </a:lnTo>
                  <a:lnTo>
                    <a:pt x="3591" y="2461"/>
                  </a:lnTo>
                  <a:lnTo>
                    <a:pt x="4034" y="2118"/>
                  </a:lnTo>
                  <a:lnTo>
                    <a:pt x="4539" y="1795"/>
                  </a:lnTo>
                  <a:lnTo>
                    <a:pt x="5063" y="1493"/>
                  </a:lnTo>
                  <a:lnTo>
                    <a:pt x="5628" y="1190"/>
                  </a:lnTo>
                  <a:lnTo>
                    <a:pt x="6253" y="928"/>
                  </a:lnTo>
                  <a:lnTo>
                    <a:pt x="6898" y="686"/>
                  </a:lnTo>
                  <a:lnTo>
                    <a:pt x="6838" y="585"/>
                  </a:lnTo>
                  <a:lnTo>
                    <a:pt x="6777" y="505"/>
                  </a:lnTo>
                  <a:lnTo>
                    <a:pt x="6616" y="343"/>
                  </a:lnTo>
                  <a:lnTo>
                    <a:pt x="6434" y="202"/>
                  </a:lnTo>
                  <a:lnTo>
                    <a:pt x="6213" y="101"/>
                  </a:lnTo>
                  <a:lnTo>
                    <a:pt x="5971" y="41"/>
                  </a:lnTo>
                  <a:lnTo>
                    <a:pt x="5688"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6524700" y="3909025"/>
              <a:ext cx="511300" cy="65575"/>
            </a:xfrm>
            <a:custGeom>
              <a:avLst/>
              <a:gdLst/>
              <a:ahLst/>
              <a:cxnLst/>
              <a:rect l="l" t="t" r="r" b="b"/>
              <a:pathLst>
                <a:path w="20452" h="2623" extrusionOk="0">
                  <a:moveTo>
                    <a:pt x="19806" y="1"/>
                  </a:moveTo>
                  <a:lnTo>
                    <a:pt x="19342" y="41"/>
                  </a:lnTo>
                  <a:lnTo>
                    <a:pt x="18757" y="142"/>
                  </a:lnTo>
                  <a:lnTo>
                    <a:pt x="18051" y="283"/>
                  </a:lnTo>
                  <a:lnTo>
                    <a:pt x="17325" y="384"/>
                  </a:lnTo>
                  <a:lnTo>
                    <a:pt x="16539" y="505"/>
                  </a:lnTo>
                  <a:lnTo>
                    <a:pt x="15712" y="586"/>
                  </a:lnTo>
                  <a:lnTo>
                    <a:pt x="14824" y="666"/>
                  </a:lnTo>
                  <a:lnTo>
                    <a:pt x="13896" y="727"/>
                  </a:lnTo>
                  <a:lnTo>
                    <a:pt x="12928" y="787"/>
                  </a:lnTo>
                  <a:lnTo>
                    <a:pt x="11920" y="807"/>
                  </a:lnTo>
                  <a:lnTo>
                    <a:pt x="10851" y="828"/>
                  </a:lnTo>
                  <a:lnTo>
                    <a:pt x="9742" y="828"/>
                  </a:lnTo>
                  <a:lnTo>
                    <a:pt x="8592" y="807"/>
                  </a:lnTo>
                  <a:lnTo>
                    <a:pt x="7382" y="767"/>
                  </a:lnTo>
                  <a:lnTo>
                    <a:pt x="6152" y="707"/>
                  </a:lnTo>
                  <a:lnTo>
                    <a:pt x="4861" y="606"/>
                  </a:lnTo>
                  <a:lnTo>
                    <a:pt x="3530" y="505"/>
                  </a:lnTo>
                  <a:lnTo>
                    <a:pt x="2158" y="384"/>
                  </a:lnTo>
                  <a:lnTo>
                    <a:pt x="1614" y="344"/>
                  </a:lnTo>
                  <a:lnTo>
                    <a:pt x="1150" y="344"/>
                  </a:lnTo>
                  <a:lnTo>
                    <a:pt x="767" y="384"/>
                  </a:lnTo>
                  <a:lnTo>
                    <a:pt x="444" y="444"/>
                  </a:lnTo>
                  <a:lnTo>
                    <a:pt x="323" y="505"/>
                  </a:lnTo>
                  <a:lnTo>
                    <a:pt x="222" y="545"/>
                  </a:lnTo>
                  <a:lnTo>
                    <a:pt x="141" y="606"/>
                  </a:lnTo>
                  <a:lnTo>
                    <a:pt x="61" y="666"/>
                  </a:lnTo>
                  <a:lnTo>
                    <a:pt x="20" y="747"/>
                  </a:lnTo>
                  <a:lnTo>
                    <a:pt x="0" y="807"/>
                  </a:lnTo>
                  <a:lnTo>
                    <a:pt x="0" y="888"/>
                  </a:lnTo>
                  <a:lnTo>
                    <a:pt x="20" y="969"/>
                  </a:lnTo>
                  <a:lnTo>
                    <a:pt x="41" y="1050"/>
                  </a:lnTo>
                  <a:lnTo>
                    <a:pt x="101" y="1130"/>
                  </a:lnTo>
                  <a:lnTo>
                    <a:pt x="182" y="1211"/>
                  </a:lnTo>
                  <a:lnTo>
                    <a:pt x="283" y="1292"/>
                  </a:lnTo>
                  <a:lnTo>
                    <a:pt x="404" y="1372"/>
                  </a:lnTo>
                  <a:lnTo>
                    <a:pt x="545" y="1453"/>
                  </a:lnTo>
                  <a:lnTo>
                    <a:pt x="888" y="1614"/>
                  </a:lnTo>
                  <a:lnTo>
                    <a:pt x="1331" y="1776"/>
                  </a:lnTo>
                  <a:lnTo>
                    <a:pt x="1856" y="1897"/>
                  </a:lnTo>
                  <a:lnTo>
                    <a:pt x="2461" y="2018"/>
                  </a:lnTo>
                  <a:lnTo>
                    <a:pt x="3167" y="2098"/>
                  </a:lnTo>
                  <a:lnTo>
                    <a:pt x="4659" y="2260"/>
                  </a:lnTo>
                  <a:lnTo>
                    <a:pt x="6172" y="2401"/>
                  </a:lnTo>
                  <a:lnTo>
                    <a:pt x="7685" y="2522"/>
                  </a:lnTo>
                  <a:lnTo>
                    <a:pt x="9197" y="2603"/>
                  </a:lnTo>
                  <a:lnTo>
                    <a:pt x="9964" y="2623"/>
                  </a:lnTo>
                  <a:lnTo>
                    <a:pt x="11517" y="2623"/>
                  </a:lnTo>
                  <a:lnTo>
                    <a:pt x="12303" y="2582"/>
                  </a:lnTo>
                  <a:lnTo>
                    <a:pt x="13090" y="2542"/>
                  </a:lnTo>
                  <a:lnTo>
                    <a:pt x="13876" y="2481"/>
                  </a:lnTo>
                  <a:lnTo>
                    <a:pt x="14683" y="2381"/>
                  </a:lnTo>
                  <a:lnTo>
                    <a:pt x="15490" y="2280"/>
                  </a:lnTo>
                  <a:lnTo>
                    <a:pt x="16276" y="2139"/>
                  </a:lnTo>
                  <a:lnTo>
                    <a:pt x="17023" y="1957"/>
                  </a:lnTo>
                  <a:lnTo>
                    <a:pt x="17708" y="1776"/>
                  </a:lnTo>
                  <a:lnTo>
                    <a:pt x="18334" y="1554"/>
                  </a:lnTo>
                  <a:lnTo>
                    <a:pt x="18898" y="1332"/>
                  </a:lnTo>
                  <a:lnTo>
                    <a:pt x="19362" y="1110"/>
                  </a:lnTo>
                  <a:lnTo>
                    <a:pt x="19766" y="888"/>
                  </a:lnTo>
                  <a:lnTo>
                    <a:pt x="20088" y="686"/>
                  </a:lnTo>
                  <a:lnTo>
                    <a:pt x="20310" y="485"/>
                  </a:lnTo>
                  <a:lnTo>
                    <a:pt x="20371" y="404"/>
                  </a:lnTo>
                  <a:lnTo>
                    <a:pt x="20431" y="323"/>
                  </a:lnTo>
                  <a:lnTo>
                    <a:pt x="20451" y="243"/>
                  </a:lnTo>
                  <a:lnTo>
                    <a:pt x="20451" y="182"/>
                  </a:lnTo>
                  <a:lnTo>
                    <a:pt x="20411" y="122"/>
                  </a:lnTo>
                  <a:lnTo>
                    <a:pt x="20350" y="81"/>
                  </a:lnTo>
                  <a:lnTo>
                    <a:pt x="20270" y="41"/>
                  </a:lnTo>
                  <a:lnTo>
                    <a:pt x="20149" y="21"/>
                  </a:lnTo>
                  <a:lnTo>
                    <a:pt x="19987"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6012925" y="3613050"/>
              <a:ext cx="210775" cy="250125"/>
            </a:xfrm>
            <a:custGeom>
              <a:avLst/>
              <a:gdLst/>
              <a:ahLst/>
              <a:cxnLst/>
              <a:rect l="l" t="t" r="r" b="b"/>
              <a:pathLst>
                <a:path w="8431" h="10005" extrusionOk="0">
                  <a:moveTo>
                    <a:pt x="101" y="1"/>
                  </a:moveTo>
                  <a:lnTo>
                    <a:pt x="61" y="485"/>
                  </a:lnTo>
                  <a:lnTo>
                    <a:pt x="20" y="949"/>
                  </a:lnTo>
                  <a:lnTo>
                    <a:pt x="0" y="1413"/>
                  </a:lnTo>
                  <a:lnTo>
                    <a:pt x="20" y="1876"/>
                  </a:lnTo>
                  <a:lnTo>
                    <a:pt x="40" y="2320"/>
                  </a:lnTo>
                  <a:lnTo>
                    <a:pt x="81" y="2744"/>
                  </a:lnTo>
                  <a:lnTo>
                    <a:pt x="141" y="3167"/>
                  </a:lnTo>
                  <a:lnTo>
                    <a:pt x="202" y="3591"/>
                  </a:lnTo>
                  <a:lnTo>
                    <a:pt x="303" y="3994"/>
                  </a:lnTo>
                  <a:lnTo>
                    <a:pt x="424" y="4377"/>
                  </a:lnTo>
                  <a:lnTo>
                    <a:pt x="565" y="4761"/>
                  </a:lnTo>
                  <a:lnTo>
                    <a:pt x="706" y="5144"/>
                  </a:lnTo>
                  <a:lnTo>
                    <a:pt x="887" y="5507"/>
                  </a:lnTo>
                  <a:lnTo>
                    <a:pt x="1089" y="5850"/>
                  </a:lnTo>
                  <a:lnTo>
                    <a:pt x="1311" y="6193"/>
                  </a:lnTo>
                  <a:lnTo>
                    <a:pt x="1553" y="6515"/>
                  </a:lnTo>
                  <a:lnTo>
                    <a:pt x="1795" y="6818"/>
                  </a:lnTo>
                  <a:lnTo>
                    <a:pt x="2077" y="7120"/>
                  </a:lnTo>
                  <a:lnTo>
                    <a:pt x="2380" y="7423"/>
                  </a:lnTo>
                  <a:lnTo>
                    <a:pt x="2723" y="7705"/>
                  </a:lnTo>
                  <a:lnTo>
                    <a:pt x="3066" y="7967"/>
                  </a:lnTo>
                  <a:lnTo>
                    <a:pt x="3429" y="8209"/>
                  </a:lnTo>
                  <a:lnTo>
                    <a:pt x="3832" y="8451"/>
                  </a:lnTo>
                  <a:lnTo>
                    <a:pt x="4235" y="8673"/>
                  </a:lnTo>
                  <a:lnTo>
                    <a:pt x="4679" y="8895"/>
                  </a:lnTo>
                  <a:lnTo>
                    <a:pt x="5143" y="9097"/>
                  </a:lnTo>
                  <a:lnTo>
                    <a:pt x="5627" y="9278"/>
                  </a:lnTo>
                  <a:lnTo>
                    <a:pt x="6131" y="9440"/>
                  </a:lnTo>
                  <a:lnTo>
                    <a:pt x="6676" y="9601"/>
                  </a:lnTo>
                  <a:lnTo>
                    <a:pt x="7241" y="9742"/>
                  </a:lnTo>
                  <a:lnTo>
                    <a:pt x="7825" y="9883"/>
                  </a:lnTo>
                  <a:lnTo>
                    <a:pt x="8431" y="10004"/>
                  </a:lnTo>
                  <a:lnTo>
                    <a:pt x="7785" y="9641"/>
                  </a:lnTo>
                  <a:lnTo>
                    <a:pt x="7180" y="9278"/>
                  </a:lnTo>
                  <a:lnTo>
                    <a:pt x="6595" y="8895"/>
                  </a:lnTo>
                  <a:lnTo>
                    <a:pt x="6051" y="8512"/>
                  </a:lnTo>
                  <a:lnTo>
                    <a:pt x="5526" y="8109"/>
                  </a:lnTo>
                  <a:lnTo>
                    <a:pt x="5042" y="7705"/>
                  </a:lnTo>
                  <a:lnTo>
                    <a:pt x="4598" y="7282"/>
                  </a:lnTo>
                  <a:lnTo>
                    <a:pt x="4155" y="6878"/>
                  </a:lnTo>
                  <a:lnTo>
                    <a:pt x="3751" y="6455"/>
                  </a:lnTo>
                  <a:lnTo>
                    <a:pt x="3388" y="6031"/>
                  </a:lnTo>
                  <a:lnTo>
                    <a:pt x="3025" y="5608"/>
                  </a:lnTo>
                  <a:lnTo>
                    <a:pt x="2703" y="5204"/>
                  </a:lnTo>
                  <a:lnTo>
                    <a:pt x="2400" y="4801"/>
                  </a:lnTo>
                  <a:lnTo>
                    <a:pt x="2118" y="4398"/>
                  </a:lnTo>
                  <a:lnTo>
                    <a:pt x="1856" y="3994"/>
                  </a:lnTo>
                  <a:lnTo>
                    <a:pt x="1634" y="3611"/>
                  </a:lnTo>
                  <a:lnTo>
                    <a:pt x="1210" y="2865"/>
                  </a:lnTo>
                  <a:lnTo>
                    <a:pt x="887" y="2179"/>
                  </a:lnTo>
                  <a:lnTo>
                    <a:pt x="605" y="1574"/>
                  </a:lnTo>
                  <a:lnTo>
                    <a:pt x="403" y="1029"/>
                  </a:lnTo>
                  <a:lnTo>
                    <a:pt x="262" y="606"/>
                  </a:lnTo>
                  <a:lnTo>
                    <a:pt x="161" y="263"/>
                  </a:lnTo>
                  <a:lnTo>
                    <a:pt x="101"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Google Shape;9;p2"/>
          <p:cNvSpPr/>
          <p:nvPr/>
        </p:nvSpPr>
        <p:spPr>
          <a:xfrm rot="-5062406">
            <a:off x="-1571272" y="-173056"/>
            <a:ext cx="2818035" cy="2808784"/>
          </a:xfrm>
          <a:custGeom>
            <a:avLst/>
            <a:gdLst/>
            <a:ahLst/>
            <a:cxnLst/>
            <a:rect l="l" t="t" r="r" b="b"/>
            <a:pathLst>
              <a:path w="61535" h="61333" extrusionOk="0">
                <a:moveTo>
                  <a:pt x="25312" y="0"/>
                </a:moveTo>
                <a:lnTo>
                  <a:pt x="24384" y="40"/>
                </a:lnTo>
                <a:lnTo>
                  <a:pt x="23618" y="101"/>
                </a:lnTo>
                <a:lnTo>
                  <a:pt x="22851" y="182"/>
                </a:lnTo>
                <a:lnTo>
                  <a:pt x="22065" y="303"/>
                </a:lnTo>
                <a:lnTo>
                  <a:pt x="21298" y="464"/>
                </a:lnTo>
                <a:lnTo>
                  <a:pt x="20532" y="625"/>
                </a:lnTo>
                <a:lnTo>
                  <a:pt x="19766" y="847"/>
                </a:lnTo>
                <a:lnTo>
                  <a:pt x="18979" y="1069"/>
                </a:lnTo>
                <a:lnTo>
                  <a:pt x="18213" y="1331"/>
                </a:lnTo>
                <a:lnTo>
                  <a:pt x="17446" y="1593"/>
                </a:lnTo>
                <a:lnTo>
                  <a:pt x="16700" y="1896"/>
                </a:lnTo>
                <a:lnTo>
                  <a:pt x="15934" y="2219"/>
                </a:lnTo>
                <a:lnTo>
                  <a:pt x="15187" y="2561"/>
                </a:lnTo>
                <a:lnTo>
                  <a:pt x="14441" y="2945"/>
                </a:lnTo>
                <a:lnTo>
                  <a:pt x="13695" y="3328"/>
                </a:lnTo>
                <a:lnTo>
                  <a:pt x="12969" y="3711"/>
                </a:lnTo>
                <a:lnTo>
                  <a:pt x="12243" y="4135"/>
                </a:lnTo>
                <a:lnTo>
                  <a:pt x="11517" y="4578"/>
                </a:lnTo>
                <a:lnTo>
                  <a:pt x="10811" y="5022"/>
                </a:lnTo>
                <a:lnTo>
                  <a:pt x="10125" y="5486"/>
                </a:lnTo>
                <a:lnTo>
                  <a:pt x="9439" y="5970"/>
                </a:lnTo>
                <a:lnTo>
                  <a:pt x="8753" y="6454"/>
                </a:lnTo>
                <a:lnTo>
                  <a:pt x="8088" y="6958"/>
                </a:lnTo>
                <a:lnTo>
                  <a:pt x="7443" y="7483"/>
                </a:lnTo>
                <a:lnTo>
                  <a:pt x="6817" y="8007"/>
                </a:lnTo>
                <a:lnTo>
                  <a:pt x="6192" y="8531"/>
                </a:lnTo>
                <a:lnTo>
                  <a:pt x="5587" y="9076"/>
                </a:lnTo>
                <a:lnTo>
                  <a:pt x="4982" y="9620"/>
                </a:lnTo>
                <a:lnTo>
                  <a:pt x="4417" y="10185"/>
                </a:lnTo>
                <a:lnTo>
                  <a:pt x="3852" y="10730"/>
                </a:lnTo>
                <a:lnTo>
                  <a:pt x="3308" y="11294"/>
                </a:lnTo>
                <a:lnTo>
                  <a:pt x="2784" y="11859"/>
                </a:lnTo>
                <a:lnTo>
                  <a:pt x="2279" y="12424"/>
                </a:lnTo>
                <a:lnTo>
                  <a:pt x="2057" y="12686"/>
                </a:lnTo>
                <a:lnTo>
                  <a:pt x="1856" y="12968"/>
                </a:lnTo>
                <a:lnTo>
                  <a:pt x="1654" y="13231"/>
                </a:lnTo>
                <a:lnTo>
                  <a:pt x="1473" y="13513"/>
                </a:lnTo>
                <a:lnTo>
                  <a:pt x="1311" y="13795"/>
                </a:lnTo>
                <a:lnTo>
                  <a:pt x="1150" y="14078"/>
                </a:lnTo>
                <a:lnTo>
                  <a:pt x="868" y="14663"/>
                </a:lnTo>
                <a:lnTo>
                  <a:pt x="625" y="15268"/>
                </a:lnTo>
                <a:lnTo>
                  <a:pt x="424" y="15873"/>
                </a:lnTo>
                <a:lnTo>
                  <a:pt x="262" y="16518"/>
                </a:lnTo>
                <a:lnTo>
                  <a:pt x="141" y="17143"/>
                </a:lnTo>
                <a:lnTo>
                  <a:pt x="61" y="17809"/>
                </a:lnTo>
                <a:lnTo>
                  <a:pt x="20" y="18454"/>
                </a:lnTo>
                <a:lnTo>
                  <a:pt x="0" y="19140"/>
                </a:lnTo>
                <a:lnTo>
                  <a:pt x="20" y="19806"/>
                </a:lnTo>
                <a:lnTo>
                  <a:pt x="81" y="20491"/>
                </a:lnTo>
                <a:lnTo>
                  <a:pt x="162" y="21157"/>
                </a:lnTo>
                <a:lnTo>
                  <a:pt x="283" y="21843"/>
                </a:lnTo>
                <a:lnTo>
                  <a:pt x="424" y="22528"/>
                </a:lnTo>
                <a:lnTo>
                  <a:pt x="605" y="23214"/>
                </a:lnTo>
                <a:lnTo>
                  <a:pt x="807" y="23880"/>
                </a:lnTo>
                <a:lnTo>
                  <a:pt x="1029" y="24545"/>
                </a:lnTo>
                <a:lnTo>
                  <a:pt x="1271" y="25211"/>
                </a:lnTo>
                <a:lnTo>
                  <a:pt x="1533" y="25876"/>
                </a:lnTo>
                <a:lnTo>
                  <a:pt x="1815" y="26522"/>
                </a:lnTo>
                <a:lnTo>
                  <a:pt x="2118" y="27167"/>
                </a:lnTo>
                <a:lnTo>
                  <a:pt x="2441" y="27792"/>
                </a:lnTo>
                <a:lnTo>
                  <a:pt x="2784" y="28397"/>
                </a:lnTo>
                <a:lnTo>
                  <a:pt x="3147" y="29003"/>
                </a:lnTo>
                <a:lnTo>
                  <a:pt x="3510" y="29567"/>
                </a:lnTo>
                <a:lnTo>
                  <a:pt x="3893" y="30132"/>
                </a:lnTo>
                <a:lnTo>
                  <a:pt x="4276" y="30677"/>
                </a:lnTo>
                <a:lnTo>
                  <a:pt x="4679" y="31201"/>
                </a:lnTo>
                <a:lnTo>
                  <a:pt x="5083" y="31685"/>
                </a:lnTo>
                <a:lnTo>
                  <a:pt x="5486" y="32169"/>
                </a:lnTo>
                <a:lnTo>
                  <a:pt x="5890" y="32613"/>
                </a:lnTo>
                <a:lnTo>
                  <a:pt x="6313" y="33036"/>
                </a:lnTo>
                <a:lnTo>
                  <a:pt x="6737" y="33440"/>
                </a:lnTo>
                <a:lnTo>
                  <a:pt x="7180" y="33843"/>
                </a:lnTo>
                <a:lnTo>
                  <a:pt x="7624" y="34226"/>
                </a:lnTo>
                <a:lnTo>
                  <a:pt x="8088" y="34589"/>
                </a:lnTo>
                <a:lnTo>
                  <a:pt x="8572" y="34952"/>
                </a:lnTo>
                <a:lnTo>
                  <a:pt x="9056" y="35315"/>
                </a:lnTo>
                <a:lnTo>
                  <a:pt x="9540" y="35638"/>
                </a:lnTo>
                <a:lnTo>
                  <a:pt x="10044" y="35961"/>
                </a:lnTo>
                <a:lnTo>
                  <a:pt x="10548" y="36263"/>
                </a:lnTo>
                <a:lnTo>
                  <a:pt x="11073" y="36566"/>
                </a:lnTo>
                <a:lnTo>
                  <a:pt x="11597" y="36828"/>
                </a:lnTo>
                <a:lnTo>
                  <a:pt x="12122" y="37090"/>
                </a:lnTo>
                <a:lnTo>
                  <a:pt x="12666" y="37352"/>
                </a:lnTo>
                <a:lnTo>
                  <a:pt x="13211" y="37574"/>
                </a:lnTo>
                <a:lnTo>
                  <a:pt x="13775" y="37796"/>
                </a:lnTo>
                <a:lnTo>
                  <a:pt x="14340" y="37998"/>
                </a:lnTo>
                <a:lnTo>
                  <a:pt x="14905" y="38179"/>
                </a:lnTo>
                <a:lnTo>
                  <a:pt x="15470" y="38361"/>
                </a:lnTo>
                <a:lnTo>
                  <a:pt x="16034" y="38522"/>
                </a:lnTo>
                <a:lnTo>
                  <a:pt x="16619" y="38663"/>
                </a:lnTo>
                <a:lnTo>
                  <a:pt x="17204" y="38784"/>
                </a:lnTo>
                <a:lnTo>
                  <a:pt x="17789" y="38885"/>
                </a:lnTo>
                <a:lnTo>
                  <a:pt x="18374" y="38986"/>
                </a:lnTo>
                <a:lnTo>
                  <a:pt x="18959" y="39067"/>
                </a:lnTo>
                <a:lnTo>
                  <a:pt x="19564" y="39107"/>
                </a:lnTo>
                <a:lnTo>
                  <a:pt x="20149" y="39168"/>
                </a:lnTo>
                <a:lnTo>
                  <a:pt x="20754" y="39188"/>
                </a:lnTo>
                <a:lnTo>
                  <a:pt x="21924" y="39188"/>
                </a:lnTo>
                <a:lnTo>
                  <a:pt x="22529" y="39147"/>
                </a:lnTo>
                <a:lnTo>
                  <a:pt x="23255" y="39107"/>
                </a:lnTo>
                <a:lnTo>
                  <a:pt x="23961" y="39026"/>
                </a:lnTo>
                <a:lnTo>
                  <a:pt x="25413" y="38865"/>
                </a:lnTo>
                <a:lnTo>
                  <a:pt x="26865" y="38683"/>
                </a:lnTo>
                <a:lnTo>
                  <a:pt x="27591" y="38603"/>
                </a:lnTo>
                <a:lnTo>
                  <a:pt x="28317" y="38562"/>
                </a:lnTo>
                <a:lnTo>
                  <a:pt x="29043" y="38522"/>
                </a:lnTo>
                <a:lnTo>
                  <a:pt x="29749" y="38522"/>
                </a:lnTo>
                <a:lnTo>
                  <a:pt x="30455" y="38542"/>
                </a:lnTo>
                <a:lnTo>
                  <a:pt x="31141" y="38623"/>
                </a:lnTo>
                <a:lnTo>
                  <a:pt x="31484" y="38663"/>
                </a:lnTo>
                <a:lnTo>
                  <a:pt x="31826" y="38724"/>
                </a:lnTo>
                <a:lnTo>
                  <a:pt x="32169" y="38805"/>
                </a:lnTo>
                <a:lnTo>
                  <a:pt x="32512" y="38905"/>
                </a:lnTo>
                <a:lnTo>
                  <a:pt x="32835" y="39006"/>
                </a:lnTo>
                <a:lnTo>
                  <a:pt x="33178" y="39127"/>
                </a:lnTo>
                <a:lnTo>
                  <a:pt x="33500" y="39248"/>
                </a:lnTo>
                <a:lnTo>
                  <a:pt x="33823" y="39410"/>
                </a:lnTo>
                <a:lnTo>
                  <a:pt x="34186" y="39591"/>
                </a:lnTo>
                <a:lnTo>
                  <a:pt x="34529" y="39813"/>
                </a:lnTo>
                <a:lnTo>
                  <a:pt x="34872" y="40035"/>
                </a:lnTo>
                <a:lnTo>
                  <a:pt x="35174" y="40277"/>
                </a:lnTo>
                <a:lnTo>
                  <a:pt x="35497" y="40539"/>
                </a:lnTo>
                <a:lnTo>
                  <a:pt x="35780" y="40801"/>
                </a:lnTo>
                <a:lnTo>
                  <a:pt x="36062" y="41084"/>
                </a:lnTo>
                <a:lnTo>
                  <a:pt x="36324" y="41386"/>
                </a:lnTo>
                <a:lnTo>
                  <a:pt x="36586" y="41689"/>
                </a:lnTo>
                <a:lnTo>
                  <a:pt x="36808" y="42011"/>
                </a:lnTo>
                <a:lnTo>
                  <a:pt x="37050" y="42334"/>
                </a:lnTo>
                <a:lnTo>
                  <a:pt x="37272" y="42677"/>
                </a:lnTo>
                <a:lnTo>
                  <a:pt x="37474" y="43020"/>
                </a:lnTo>
                <a:lnTo>
                  <a:pt x="37675" y="43383"/>
                </a:lnTo>
                <a:lnTo>
                  <a:pt x="38038" y="44129"/>
                </a:lnTo>
                <a:lnTo>
                  <a:pt x="38381" y="44895"/>
                </a:lnTo>
                <a:lnTo>
                  <a:pt x="38684" y="45682"/>
                </a:lnTo>
                <a:lnTo>
                  <a:pt x="38966" y="46489"/>
                </a:lnTo>
                <a:lnTo>
                  <a:pt x="39228" y="47296"/>
                </a:lnTo>
                <a:lnTo>
                  <a:pt x="39450" y="48122"/>
                </a:lnTo>
                <a:lnTo>
                  <a:pt x="39672" y="48949"/>
                </a:lnTo>
                <a:lnTo>
                  <a:pt x="40075" y="50583"/>
                </a:lnTo>
                <a:lnTo>
                  <a:pt x="40277" y="51390"/>
                </a:lnTo>
                <a:lnTo>
                  <a:pt x="40499" y="52217"/>
                </a:lnTo>
                <a:lnTo>
                  <a:pt x="40761" y="53044"/>
                </a:lnTo>
                <a:lnTo>
                  <a:pt x="41023" y="53850"/>
                </a:lnTo>
                <a:lnTo>
                  <a:pt x="41326" y="54657"/>
                </a:lnTo>
                <a:lnTo>
                  <a:pt x="41649" y="55464"/>
                </a:lnTo>
                <a:lnTo>
                  <a:pt x="42012" y="56230"/>
                </a:lnTo>
                <a:lnTo>
                  <a:pt x="42415" y="56956"/>
                </a:lnTo>
                <a:lnTo>
                  <a:pt x="42637" y="57319"/>
                </a:lnTo>
                <a:lnTo>
                  <a:pt x="42859" y="57662"/>
                </a:lnTo>
                <a:lnTo>
                  <a:pt x="43081" y="58005"/>
                </a:lnTo>
                <a:lnTo>
                  <a:pt x="43343" y="58328"/>
                </a:lnTo>
                <a:lnTo>
                  <a:pt x="43585" y="58630"/>
                </a:lnTo>
                <a:lnTo>
                  <a:pt x="43847" y="58933"/>
                </a:lnTo>
                <a:lnTo>
                  <a:pt x="44129" y="59215"/>
                </a:lnTo>
                <a:lnTo>
                  <a:pt x="44412" y="59498"/>
                </a:lnTo>
                <a:lnTo>
                  <a:pt x="44714" y="59740"/>
                </a:lnTo>
                <a:lnTo>
                  <a:pt x="45017" y="59982"/>
                </a:lnTo>
                <a:lnTo>
                  <a:pt x="45360" y="60203"/>
                </a:lnTo>
                <a:lnTo>
                  <a:pt x="45682" y="60425"/>
                </a:lnTo>
                <a:lnTo>
                  <a:pt x="46045" y="60607"/>
                </a:lnTo>
                <a:lnTo>
                  <a:pt x="46408" y="60768"/>
                </a:lnTo>
                <a:lnTo>
                  <a:pt x="46771" y="60930"/>
                </a:lnTo>
                <a:lnTo>
                  <a:pt x="47175" y="61051"/>
                </a:lnTo>
                <a:lnTo>
                  <a:pt x="47598" y="61172"/>
                </a:lnTo>
                <a:lnTo>
                  <a:pt x="48042" y="61252"/>
                </a:lnTo>
                <a:lnTo>
                  <a:pt x="48486" y="61313"/>
                </a:lnTo>
                <a:lnTo>
                  <a:pt x="48929" y="61333"/>
                </a:lnTo>
                <a:lnTo>
                  <a:pt x="49393" y="61333"/>
                </a:lnTo>
                <a:lnTo>
                  <a:pt x="49837" y="61293"/>
                </a:lnTo>
                <a:lnTo>
                  <a:pt x="50281" y="61252"/>
                </a:lnTo>
                <a:lnTo>
                  <a:pt x="50725" y="61172"/>
                </a:lnTo>
                <a:lnTo>
                  <a:pt x="51168" y="61071"/>
                </a:lnTo>
                <a:lnTo>
                  <a:pt x="51612" y="60950"/>
                </a:lnTo>
                <a:lnTo>
                  <a:pt x="52056" y="60809"/>
                </a:lnTo>
                <a:lnTo>
                  <a:pt x="52479" y="60647"/>
                </a:lnTo>
                <a:lnTo>
                  <a:pt x="52903" y="60466"/>
                </a:lnTo>
                <a:lnTo>
                  <a:pt x="53306" y="60264"/>
                </a:lnTo>
                <a:lnTo>
                  <a:pt x="53709" y="60042"/>
                </a:lnTo>
                <a:lnTo>
                  <a:pt x="54093" y="59800"/>
                </a:lnTo>
                <a:lnTo>
                  <a:pt x="54718" y="59397"/>
                </a:lnTo>
                <a:lnTo>
                  <a:pt x="55303" y="58933"/>
                </a:lnTo>
                <a:lnTo>
                  <a:pt x="55847" y="58449"/>
                </a:lnTo>
                <a:lnTo>
                  <a:pt x="56372" y="57945"/>
                </a:lnTo>
                <a:lnTo>
                  <a:pt x="56876" y="57400"/>
                </a:lnTo>
                <a:lnTo>
                  <a:pt x="57360" y="56835"/>
                </a:lnTo>
                <a:lnTo>
                  <a:pt x="57804" y="56230"/>
                </a:lnTo>
                <a:lnTo>
                  <a:pt x="58207" y="55625"/>
                </a:lnTo>
                <a:lnTo>
                  <a:pt x="58590" y="54980"/>
                </a:lnTo>
                <a:lnTo>
                  <a:pt x="58953" y="54334"/>
                </a:lnTo>
                <a:lnTo>
                  <a:pt x="59296" y="53649"/>
                </a:lnTo>
                <a:lnTo>
                  <a:pt x="59599" y="52983"/>
                </a:lnTo>
                <a:lnTo>
                  <a:pt x="59881" y="52277"/>
                </a:lnTo>
                <a:lnTo>
                  <a:pt x="60143" y="51571"/>
                </a:lnTo>
                <a:lnTo>
                  <a:pt x="60365" y="50865"/>
                </a:lnTo>
                <a:lnTo>
                  <a:pt x="60567" y="50139"/>
                </a:lnTo>
                <a:lnTo>
                  <a:pt x="60728" y="49413"/>
                </a:lnTo>
                <a:lnTo>
                  <a:pt x="60890" y="48687"/>
                </a:lnTo>
                <a:lnTo>
                  <a:pt x="61031" y="47961"/>
                </a:lnTo>
                <a:lnTo>
                  <a:pt x="61132" y="47235"/>
                </a:lnTo>
                <a:lnTo>
                  <a:pt x="61232" y="46489"/>
                </a:lnTo>
                <a:lnTo>
                  <a:pt x="61313" y="45763"/>
                </a:lnTo>
                <a:lnTo>
                  <a:pt x="61374" y="45016"/>
                </a:lnTo>
                <a:lnTo>
                  <a:pt x="61434" y="44270"/>
                </a:lnTo>
                <a:lnTo>
                  <a:pt x="61495" y="42778"/>
                </a:lnTo>
                <a:lnTo>
                  <a:pt x="61535" y="41285"/>
                </a:lnTo>
                <a:lnTo>
                  <a:pt x="61535" y="39793"/>
                </a:lnTo>
                <a:lnTo>
                  <a:pt x="61515" y="38300"/>
                </a:lnTo>
                <a:lnTo>
                  <a:pt x="61495" y="36485"/>
                </a:lnTo>
                <a:lnTo>
                  <a:pt x="61434" y="34670"/>
                </a:lnTo>
                <a:lnTo>
                  <a:pt x="61353" y="32835"/>
                </a:lnTo>
                <a:lnTo>
                  <a:pt x="61232" y="30979"/>
                </a:lnTo>
                <a:lnTo>
                  <a:pt x="61172" y="30071"/>
                </a:lnTo>
                <a:lnTo>
                  <a:pt x="61071" y="29144"/>
                </a:lnTo>
                <a:lnTo>
                  <a:pt x="60970" y="28236"/>
                </a:lnTo>
                <a:lnTo>
                  <a:pt x="60849" y="27329"/>
                </a:lnTo>
                <a:lnTo>
                  <a:pt x="60728" y="26421"/>
                </a:lnTo>
                <a:lnTo>
                  <a:pt x="60567" y="25534"/>
                </a:lnTo>
                <a:lnTo>
                  <a:pt x="60405" y="24626"/>
                </a:lnTo>
                <a:lnTo>
                  <a:pt x="60224" y="23739"/>
                </a:lnTo>
                <a:lnTo>
                  <a:pt x="60022" y="22871"/>
                </a:lnTo>
                <a:lnTo>
                  <a:pt x="59800" y="22004"/>
                </a:lnTo>
                <a:lnTo>
                  <a:pt x="59558" y="21137"/>
                </a:lnTo>
                <a:lnTo>
                  <a:pt x="59296" y="20290"/>
                </a:lnTo>
                <a:lnTo>
                  <a:pt x="58994" y="19443"/>
                </a:lnTo>
                <a:lnTo>
                  <a:pt x="58691" y="18616"/>
                </a:lnTo>
                <a:lnTo>
                  <a:pt x="58348" y="17809"/>
                </a:lnTo>
                <a:lnTo>
                  <a:pt x="57985" y="17002"/>
                </a:lnTo>
                <a:lnTo>
                  <a:pt x="57582" y="16216"/>
                </a:lnTo>
                <a:lnTo>
                  <a:pt x="57158" y="15449"/>
                </a:lnTo>
                <a:lnTo>
                  <a:pt x="56715" y="14703"/>
                </a:lnTo>
                <a:lnTo>
                  <a:pt x="56231" y="13957"/>
                </a:lnTo>
                <a:lnTo>
                  <a:pt x="55726" y="13251"/>
                </a:lnTo>
                <a:lnTo>
                  <a:pt x="55182" y="12545"/>
                </a:lnTo>
                <a:lnTo>
                  <a:pt x="54617" y="11859"/>
                </a:lnTo>
                <a:lnTo>
                  <a:pt x="53992" y="11214"/>
                </a:lnTo>
                <a:lnTo>
                  <a:pt x="53609" y="10831"/>
                </a:lnTo>
                <a:lnTo>
                  <a:pt x="53225" y="10447"/>
                </a:lnTo>
                <a:lnTo>
                  <a:pt x="52822" y="10084"/>
                </a:lnTo>
                <a:lnTo>
                  <a:pt x="52419" y="9741"/>
                </a:lnTo>
                <a:lnTo>
                  <a:pt x="51995" y="9399"/>
                </a:lnTo>
                <a:lnTo>
                  <a:pt x="51572" y="9056"/>
                </a:lnTo>
                <a:lnTo>
                  <a:pt x="50704" y="8431"/>
                </a:lnTo>
                <a:lnTo>
                  <a:pt x="49817" y="7825"/>
                </a:lnTo>
                <a:lnTo>
                  <a:pt x="48889" y="7261"/>
                </a:lnTo>
                <a:lnTo>
                  <a:pt x="47941" y="6736"/>
                </a:lnTo>
                <a:lnTo>
                  <a:pt x="46973" y="6232"/>
                </a:lnTo>
                <a:lnTo>
                  <a:pt x="46005" y="5768"/>
                </a:lnTo>
                <a:lnTo>
                  <a:pt x="44997" y="5304"/>
                </a:lnTo>
                <a:lnTo>
                  <a:pt x="44008" y="4881"/>
                </a:lnTo>
                <a:lnTo>
                  <a:pt x="42980" y="4457"/>
                </a:lnTo>
                <a:lnTo>
                  <a:pt x="41971" y="4074"/>
                </a:lnTo>
                <a:lnTo>
                  <a:pt x="40943" y="3691"/>
                </a:lnTo>
                <a:lnTo>
                  <a:pt x="38885" y="2945"/>
                </a:lnTo>
                <a:lnTo>
                  <a:pt x="37111" y="2340"/>
                </a:lnTo>
                <a:lnTo>
                  <a:pt x="35336" y="1755"/>
                </a:lnTo>
                <a:lnTo>
                  <a:pt x="34448" y="1492"/>
                </a:lnTo>
                <a:lnTo>
                  <a:pt x="33541" y="1230"/>
                </a:lnTo>
                <a:lnTo>
                  <a:pt x="32633" y="988"/>
                </a:lnTo>
                <a:lnTo>
                  <a:pt x="31726" y="766"/>
                </a:lnTo>
                <a:lnTo>
                  <a:pt x="30818" y="565"/>
                </a:lnTo>
                <a:lnTo>
                  <a:pt x="29910" y="383"/>
                </a:lnTo>
                <a:lnTo>
                  <a:pt x="29003" y="242"/>
                </a:lnTo>
                <a:lnTo>
                  <a:pt x="28075" y="141"/>
                </a:lnTo>
                <a:lnTo>
                  <a:pt x="27167" y="61"/>
                </a:lnTo>
                <a:lnTo>
                  <a:pt x="2624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0;p2"/>
          <p:cNvSpPr/>
          <p:nvPr/>
        </p:nvSpPr>
        <p:spPr>
          <a:xfrm flipH="1">
            <a:off x="7378076" y="2808195"/>
            <a:ext cx="2475662" cy="3341798"/>
          </a:xfrm>
          <a:custGeom>
            <a:avLst/>
            <a:gdLst/>
            <a:ahLst/>
            <a:cxnLst/>
            <a:rect l="l" t="t" r="r" b="b"/>
            <a:pathLst>
              <a:path w="42254" h="57037" extrusionOk="0">
                <a:moveTo>
                  <a:pt x="6515" y="0"/>
                </a:moveTo>
                <a:lnTo>
                  <a:pt x="5507" y="20"/>
                </a:lnTo>
                <a:lnTo>
                  <a:pt x="4498" y="61"/>
                </a:lnTo>
                <a:lnTo>
                  <a:pt x="3470" y="141"/>
                </a:lnTo>
                <a:lnTo>
                  <a:pt x="2441" y="262"/>
                </a:lnTo>
                <a:lnTo>
                  <a:pt x="1432" y="383"/>
                </a:lnTo>
                <a:lnTo>
                  <a:pt x="1291" y="5869"/>
                </a:lnTo>
                <a:lnTo>
                  <a:pt x="1110" y="11375"/>
                </a:lnTo>
                <a:lnTo>
                  <a:pt x="747" y="22347"/>
                </a:lnTo>
                <a:lnTo>
                  <a:pt x="626" y="25957"/>
                </a:lnTo>
                <a:lnTo>
                  <a:pt x="525" y="29547"/>
                </a:lnTo>
                <a:lnTo>
                  <a:pt x="444" y="33137"/>
                </a:lnTo>
                <a:lnTo>
                  <a:pt x="404" y="36747"/>
                </a:lnTo>
                <a:lnTo>
                  <a:pt x="364" y="40257"/>
                </a:lnTo>
                <a:lnTo>
                  <a:pt x="343" y="43746"/>
                </a:lnTo>
                <a:lnTo>
                  <a:pt x="303" y="47255"/>
                </a:lnTo>
                <a:lnTo>
                  <a:pt x="222" y="50765"/>
                </a:lnTo>
                <a:lnTo>
                  <a:pt x="182" y="51672"/>
                </a:lnTo>
                <a:lnTo>
                  <a:pt x="122" y="52600"/>
                </a:lnTo>
                <a:lnTo>
                  <a:pt x="41" y="53507"/>
                </a:lnTo>
                <a:lnTo>
                  <a:pt x="0" y="54415"/>
                </a:lnTo>
                <a:lnTo>
                  <a:pt x="0" y="54859"/>
                </a:lnTo>
                <a:lnTo>
                  <a:pt x="0" y="55303"/>
                </a:lnTo>
                <a:lnTo>
                  <a:pt x="21" y="55524"/>
                </a:lnTo>
                <a:lnTo>
                  <a:pt x="41" y="55746"/>
                </a:lnTo>
                <a:lnTo>
                  <a:pt x="101" y="55968"/>
                </a:lnTo>
                <a:lnTo>
                  <a:pt x="142" y="56170"/>
                </a:lnTo>
                <a:lnTo>
                  <a:pt x="182" y="56271"/>
                </a:lnTo>
                <a:lnTo>
                  <a:pt x="243" y="56351"/>
                </a:lnTo>
                <a:lnTo>
                  <a:pt x="303" y="56432"/>
                </a:lnTo>
                <a:lnTo>
                  <a:pt x="384" y="56492"/>
                </a:lnTo>
                <a:lnTo>
                  <a:pt x="565" y="56593"/>
                </a:lnTo>
                <a:lnTo>
                  <a:pt x="807" y="56674"/>
                </a:lnTo>
                <a:lnTo>
                  <a:pt x="1231" y="56815"/>
                </a:lnTo>
                <a:lnTo>
                  <a:pt x="1674" y="56896"/>
                </a:lnTo>
                <a:lnTo>
                  <a:pt x="2118" y="56977"/>
                </a:lnTo>
                <a:lnTo>
                  <a:pt x="2582" y="57017"/>
                </a:lnTo>
                <a:lnTo>
                  <a:pt x="3046" y="57017"/>
                </a:lnTo>
                <a:lnTo>
                  <a:pt x="3490" y="57037"/>
                </a:lnTo>
                <a:lnTo>
                  <a:pt x="4397" y="57017"/>
                </a:lnTo>
                <a:lnTo>
                  <a:pt x="5446" y="56977"/>
                </a:lnTo>
                <a:lnTo>
                  <a:pt x="6495" y="56916"/>
                </a:lnTo>
                <a:lnTo>
                  <a:pt x="7544" y="56835"/>
                </a:lnTo>
                <a:lnTo>
                  <a:pt x="8613" y="56755"/>
                </a:lnTo>
                <a:lnTo>
                  <a:pt x="10125" y="56593"/>
                </a:lnTo>
                <a:lnTo>
                  <a:pt x="10892" y="56533"/>
                </a:lnTo>
                <a:lnTo>
                  <a:pt x="11638" y="56513"/>
                </a:lnTo>
                <a:lnTo>
                  <a:pt x="42254" y="56513"/>
                </a:lnTo>
                <a:lnTo>
                  <a:pt x="42214" y="55988"/>
                </a:lnTo>
                <a:lnTo>
                  <a:pt x="42133" y="55484"/>
                </a:lnTo>
                <a:lnTo>
                  <a:pt x="42052" y="54960"/>
                </a:lnTo>
                <a:lnTo>
                  <a:pt x="41911" y="54455"/>
                </a:lnTo>
                <a:lnTo>
                  <a:pt x="41750" y="53971"/>
                </a:lnTo>
                <a:lnTo>
                  <a:pt x="41568" y="53467"/>
                </a:lnTo>
                <a:lnTo>
                  <a:pt x="41346" y="52983"/>
                </a:lnTo>
                <a:lnTo>
                  <a:pt x="41104" y="52499"/>
                </a:lnTo>
                <a:lnTo>
                  <a:pt x="40741" y="51914"/>
                </a:lnTo>
                <a:lnTo>
                  <a:pt x="40338" y="51329"/>
                </a:lnTo>
                <a:lnTo>
                  <a:pt x="39914" y="50765"/>
                </a:lnTo>
                <a:lnTo>
                  <a:pt x="39471" y="50220"/>
                </a:lnTo>
                <a:lnTo>
                  <a:pt x="38523" y="49131"/>
                </a:lnTo>
                <a:lnTo>
                  <a:pt x="37595" y="48062"/>
                </a:lnTo>
                <a:lnTo>
                  <a:pt x="37151" y="47517"/>
                </a:lnTo>
                <a:lnTo>
                  <a:pt x="36728" y="46953"/>
                </a:lnTo>
                <a:lnTo>
                  <a:pt x="36344" y="46388"/>
                </a:lnTo>
                <a:lnTo>
                  <a:pt x="36163" y="46106"/>
                </a:lnTo>
                <a:lnTo>
                  <a:pt x="36002" y="45803"/>
                </a:lnTo>
                <a:lnTo>
                  <a:pt x="35860" y="45501"/>
                </a:lnTo>
                <a:lnTo>
                  <a:pt x="35719" y="45198"/>
                </a:lnTo>
                <a:lnTo>
                  <a:pt x="35598" y="44895"/>
                </a:lnTo>
                <a:lnTo>
                  <a:pt x="35477" y="44593"/>
                </a:lnTo>
                <a:lnTo>
                  <a:pt x="35376" y="44270"/>
                </a:lnTo>
                <a:lnTo>
                  <a:pt x="35316" y="43927"/>
                </a:lnTo>
                <a:lnTo>
                  <a:pt x="35255" y="43605"/>
                </a:lnTo>
                <a:lnTo>
                  <a:pt x="35215" y="43262"/>
                </a:lnTo>
                <a:lnTo>
                  <a:pt x="35195" y="42979"/>
                </a:lnTo>
                <a:lnTo>
                  <a:pt x="35195" y="42717"/>
                </a:lnTo>
                <a:lnTo>
                  <a:pt x="35215" y="42173"/>
                </a:lnTo>
                <a:lnTo>
                  <a:pt x="35296" y="41628"/>
                </a:lnTo>
                <a:lnTo>
                  <a:pt x="35397" y="41084"/>
                </a:lnTo>
                <a:lnTo>
                  <a:pt x="35538" y="40539"/>
                </a:lnTo>
                <a:lnTo>
                  <a:pt x="35679" y="40015"/>
                </a:lnTo>
                <a:lnTo>
                  <a:pt x="36022" y="38946"/>
                </a:lnTo>
                <a:lnTo>
                  <a:pt x="36344" y="37857"/>
                </a:lnTo>
                <a:lnTo>
                  <a:pt x="36486" y="37332"/>
                </a:lnTo>
                <a:lnTo>
                  <a:pt x="36607" y="36788"/>
                </a:lnTo>
                <a:lnTo>
                  <a:pt x="36687" y="36263"/>
                </a:lnTo>
                <a:lnTo>
                  <a:pt x="36728" y="35719"/>
                </a:lnTo>
                <a:lnTo>
                  <a:pt x="36748" y="35436"/>
                </a:lnTo>
                <a:lnTo>
                  <a:pt x="36748" y="35174"/>
                </a:lnTo>
                <a:lnTo>
                  <a:pt x="36728" y="34892"/>
                </a:lnTo>
                <a:lnTo>
                  <a:pt x="36687" y="34630"/>
                </a:lnTo>
                <a:lnTo>
                  <a:pt x="36647" y="34367"/>
                </a:lnTo>
                <a:lnTo>
                  <a:pt x="36586" y="34085"/>
                </a:lnTo>
                <a:lnTo>
                  <a:pt x="36526" y="33843"/>
                </a:lnTo>
                <a:lnTo>
                  <a:pt x="36445" y="33581"/>
                </a:lnTo>
                <a:lnTo>
                  <a:pt x="36344" y="33339"/>
                </a:lnTo>
                <a:lnTo>
                  <a:pt x="36244" y="33097"/>
                </a:lnTo>
                <a:lnTo>
                  <a:pt x="36002" y="32633"/>
                </a:lnTo>
                <a:lnTo>
                  <a:pt x="35719" y="32169"/>
                </a:lnTo>
                <a:lnTo>
                  <a:pt x="35397" y="31746"/>
                </a:lnTo>
                <a:lnTo>
                  <a:pt x="35034" y="31342"/>
                </a:lnTo>
                <a:lnTo>
                  <a:pt x="34650" y="30959"/>
                </a:lnTo>
                <a:lnTo>
                  <a:pt x="34227" y="30596"/>
                </a:lnTo>
                <a:lnTo>
                  <a:pt x="33803" y="30253"/>
                </a:lnTo>
                <a:lnTo>
                  <a:pt x="33339" y="29930"/>
                </a:lnTo>
                <a:lnTo>
                  <a:pt x="32875" y="29608"/>
                </a:lnTo>
                <a:lnTo>
                  <a:pt x="32371" y="29325"/>
                </a:lnTo>
                <a:lnTo>
                  <a:pt x="31887" y="29063"/>
                </a:lnTo>
                <a:lnTo>
                  <a:pt x="31383" y="28821"/>
                </a:lnTo>
                <a:lnTo>
                  <a:pt x="30879" y="28599"/>
                </a:lnTo>
                <a:lnTo>
                  <a:pt x="29870" y="28176"/>
                </a:lnTo>
                <a:lnTo>
                  <a:pt x="28842" y="27772"/>
                </a:lnTo>
                <a:lnTo>
                  <a:pt x="27793" y="27369"/>
                </a:lnTo>
                <a:lnTo>
                  <a:pt x="26785" y="26925"/>
                </a:lnTo>
                <a:lnTo>
                  <a:pt x="26280" y="26703"/>
                </a:lnTo>
                <a:lnTo>
                  <a:pt x="25796" y="26461"/>
                </a:lnTo>
                <a:lnTo>
                  <a:pt x="25312" y="26199"/>
                </a:lnTo>
                <a:lnTo>
                  <a:pt x="24848" y="25937"/>
                </a:lnTo>
                <a:lnTo>
                  <a:pt x="24384" y="25634"/>
                </a:lnTo>
                <a:lnTo>
                  <a:pt x="23941" y="25332"/>
                </a:lnTo>
                <a:lnTo>
                  <a:pt x="23517" y="24989"/>
                </a:lnTo>
                <a:lnTo>
                  <a:pt x="23114" y="24626"/>
                </a:lnTo>
                <a:lnTo>
                  <a:pt x="22872" y="24364"/>
                </a:lnTo>
                <a:lnTo>
                  <a:pt x="22650" y="24122"/>
                </a:lnTo>
                <a:lnTo>
                  <a:pt x="22408" y="23860"/>
                </a:lnTo>
                <a:lnTo>
                  <a:pt x="22206" y="23577"/>
                </a:lnTo>
                <a:lnTo>
                  <a:pt x="22005" y="23315"/>
                </a:lnTo>
                <a:lnTo>
                  <a:pt x="21823" y="23033"/>
                </a:lnTo>
                <a:lnTo>
                  <a:pt x="21480" y="22448"/>
                </a:lnTo>
                <a:lnTo>
                  <a:pt x="21157" y="21843"/>
                </a:lnTo>
                <a:lnTo>
                  <a:pt x="20895" y="21217"/>
                </a:lnTo>
                <a:lnTo>
                  <a:pt x="20653" y="20592"/>
                </a:lnTo>
                <a:lnTo>
                  <a:pt x="20431" y="19927"/>
                </a:lnTo>
                <a:lnTo>
                  <a:pt x="20250" y="19261"/>
                </a:lnTo>
                <a:lnTo>
                  <a:pt x="20089" y="18575"/>
                </a:lnTo>
                <a:lnTo>
                  <a:pt x="19947" y="17869"/>
                </a:lnTo>
                <a:lnTo>
                  <a:pt x="19826" y="17164"/>
                </a:lnTo>
                <a:lnTo>
                  <a:pt x="19725" y="16458"/>
                </a:lnTo>
                <a:lnTo>
                  <a:pt x="19625" y="15732"/>
                </a:lnTo>
                <a:lnTo>
                  <a:pt x="19443" y="14279"/>
                </a:lnTo>
                <a:lnTo>
                  <a:pt x="19282" y="12807"/>
                </a:lnTo>
                <a:lnTo>
                  <a:pt x="19080" y="11375"/>
                </a:lnTo>
                <a:lnTo>
                  <a:pt x="18979" y="10649"/>
                </a:lnTo>
                <a:lnTo>
                  <a:pt x="18838" y="9943"/>
                </a:lnTo>
                <a:lnTo>
                  <a:pt x="18697" y="9237"/>
                </a:lnTo>
                <a:lnTo>
                  <a:pt x="18536" y="8552"/>
                </a:lnTo>
                <a:lnTo>
                  <a:pt x="18354" y="7866"/>
                </a:lnTo>
                <a:lnTo>
                  <a:pt x="18132" y="7200"/>
                </a:lnTo>
                <a:lnTo>
                  <a:pt x="17890" y="6555"/>
                </a:lnTo>
                <a:lnTo>
                  <a:pt x="17608" y="5930"/>
                </a:lnTo>
                <a:lnTo>
                  <a:pt x="17305" y="5304"/>
                </a:lnTo>
                <a:lnTo>
                  <a:pt x="16942" y="4720"/>
                </a:lnTo>
                <a:lnTo>
                  <a:pt x="16761" y="4437"/>
                </a:lnTo>
                <a:lnTo>
                  <a:pt x="16559" y="4155"/>
                </a:lnTo>
                <a:lnTo>
                  <a:pt x="16337" y="3872"/>
                </a:lnTo>
                <a:lnTo>
                  <a:pt x="16115" y="3610"/>
                </a:lnTo>
                <a:lnTo>
                  <a:pt x="15772" y="3247"/>
                </a:lnTo>
                <a:lnTo>
                  <a:pt x="15430" y="2904"/>
                </a:lnTo>
                <a:lnTo>
                  <a:pt x="15067" y="2602"/>
                </a:lnTo>
                <a:lnTo>
                  <a:pt x="14703" y="2299"/>
                </a:lnTo>
                <a:lnTo>
                  <a:pt x="14320" y="2037"/>
                </a:lnTo>
                <a:lnTo>
                  <a:pt x="13937" y="1775"/>
                </a:lnTo>
                <a:lnTo>
                  <a:pt x="13534" y="1553"/>
                </a:lnTo>
                <a:lnTo>
                  <a:pt x="13110" y="1331"/>
                </a:lnTo>
                <a:lnTo>
                  <a:pt x="12687" y="1129"/>
                </a:lnTo>
                <a:lnTo>
                  <a:pt x="12263" y="948"/>
                </a:lnTo>
                <a:lnTo>
                  <a:pt x="11819" y="807"/>
                </a:lnTo>
                <a:lnTo>
                  <a:pt x="11355" y="645"/>
                </a:lnTo>
                <a:lnTo>
                  <a:pt x="10912" y="524"/>
                </a:lnTo>
                <a:lnTo>
                  <a:pt x="10448" y="403"/>
                </a:lnTo>
                <a:lnTo>
                  <a:pt x="9964" y="323"/>
                </a:lnTo>
                <a:lnTo>
                  <a:pt x="9500" y="222"/>
                </a:lnTo>
                <a:lnTo>
                  <a:pt x="9016" y="161"/>
                </a:lnTo>
                <a:lnTo>
                  <a:pt x="8512" y="101"/>
                </a:lnTo>
                <a:lnTo>
                  <a:pt x="8028" y="61"/>
                </a:lnTo>
                <a:lnTo>
                  <a:pt x="7523" y="40"/>
                </a:lnTo>
                <a:lnTo>
                  <a:pt x="6515" y="0"/>
                </a:lnTo>
                <a:close/>
              </a:path>
            </a:pathLst>
          </a:custGeom>
          <a:solidFill>
            <a:srgbClr val="FFE2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 name="Google Shape;11;p2"/>
          <p:cNvGrpSpPr/>
          <p:nvPr/>
        </p:nvGrpSpPr>
        <p:grpSpPr>
          <a:xfrm>
            <a:off x="6586333" y="-269713"/>
            <a:ext cx="2862466" cy="1695774"/>
            <a:chOff x="238125" y="3383650"/>
            <a:chExt cx="1287775" cy="762900"/>
          </a:xfrm>
        </p:grpSpPr>
        <p:sp>
          <p:nvSpPr>
            <p:cNvPr id="12" name="Google Shape;12;p2"/>
            <p:cNvSpPr/>
            <p:nvPr/>
          </p:nvSpPr>
          <p:spPr>
            <a:xfrm>
              <a:off x="598125" y="3383650"/>
              <a:ext cx="927775" cy="557175"/>
            </a:xfrm>
            <a:custGeom>
              <a:avLst/>
              <a:gdLst/>
              <a:ahLst/>
              <a:cxnLst/>
              <a:rect l="l" t="t" r="r" b="b"/>
              <a:pathLst>
                <a:path w="37111" h="22287" extrusionOk="0">
                  <a:moveTo>
                    <a:pt x="37050" y="0"/>
                  </a:moveTo>
                  <a:lnTo>
                    <a:pt x="0" y="101"/>
                  </a:lnTo>
                  <a:lnTo>
                    <a:pt x="1090" y="161"/>
                  </a:lnTo>
                  <a:lnTo>
                    <a:pt x="2118" y="242"/>
                  </a:lnTo>
                  <a:lnTo>
                    <a:pt x="3127" y="343"/>
                  </a:lnTo>
                  <a:lnTo>
                    <a:pt x="4095" y="464"/>
                  </a:lnTo>
                  <a:lnTo>
                    <a:pt x="5002" y="585"/>
                  </a:lnTo>
                  <a:lnTo>
                    <a:pt x="5890" y="726"/>
                  </a:lnTo>
                  <a:lnTo>
                    <a:pt x="6737" y="867"/>
                  </a:lnTo>
                  <a:lnTo>
                    <a:pt x="7523" y="1029"/>
                  </a:lnTo>
                  <a:lnTo>
                    <a:pt x="8310" y="1210"/>
                  </a:lnTo>
                  <a:lnTo>
                    <a:pt x="9036" y="1412"/>
                  </a:lnTo>
                  <a:lnTo>
                    <a:pt x="9742" y="1613"/>
                  </a:lnTo>
                  <a:lnTo>
                    <a:pt x="10407" y="1835"/>
                  </a:lnTo>
                  <a:lnTo>
                    <a:pt x="11033" y="2077"/>
                  </a:lnTo>
                  <a:lnTo>
                    <a:pt x="11658" y="2340"/>
                  </a:lnTo>
                  <a:lnTo>
                    <a:pt x="12223" y="2602"/>
                  </a:lnTo>
                  <a:lnTo>
                    <a:pt x="12767" y="2884"/>
                  </a:lnTo>
                  <a:lnTo>
                    <a:pt x="13292" y="3187"/>
                  </a:lnTo>
                  <a:lnTo>
                    <a:pt x="13796" y="3509"/>
                  </a:lnTo>
                  <a:lnTo>
                    <a:pt x="14260" y="3852"/>
                  </a:lnTo>
                  <a:lnTo>
                    <a:pt x="14724" y="4195"/>
                  </a:lnTo>
                  <a:lnTo>
                    <a:pt x="15147" y="4558"/>
                  </a:lnTo>
                  <a:lnTo>
                    <a:pt x="15551" y="4941"/>
                  </a:lnTo>
                  <a:lnTo>
                    <a:pt x="15934" y="5345"/>
                  </a:lnTo>
                  <a:lnTo>
                    <a:pt x="16297" y="5768"/>
                  </a:lnTo>
                  <a:lnTo>
                    <a:pt x="16660" y="6192"/>
                  </a:lnTo>
                  <a:lnTo>
                    <a:pt x="16982" y="6656"/>
                  </a:lnTo>
                  <a:lnTo>
                    <a:pt x="17305" y="7120"/>
                  </a:lnTo>
                  <a:lnTo>
                    <a:pt x="17608" y="7624"/>
                  </a:lnTo>
                  <a:lnTo>
                    <a:pt x="17910" y="8128"/>
                  </a:lnTo>
                  <a:lnTo>
                    <a:pt x="18172" y="8652"/>
                  </a:lnTo>
                  <a:lnTo>
                    <a:pt x="18455" y="9197"/>
                  </a:lnTo>
                  <a:lnTo>
                    <a:pt x="18717" y="9762"/>
                  </a:lnTo>
                  <a:lnTo>
                    <a:pt x="19241" y="11032"/>
                  </a:lnTo>
                  <a:lnTo>
                    <a:pt x="19786" y="12343"/>
                  </a:lnTo>
                  <a:lnTo>
                    <a:pt x="20351" y="13695"/>
                  </a:lnTo>
                  <a:lnTo>
                    <a:pt x="20653" y="14360"/>
                  </a:lnTo>
                  <a:lnTo>
                    <a:pt x="20956" y="15026"/>
                  </a:lnTo>
                  <a:lnTo>
                    <a:pt x="21258" y="15671"/>
                  </a:lnTo>
                  <a:lnTo>
                    <a:pt x="21601" y="16316"/>
                  </a:lnTo>
                  <a:lnTo>
                    <a:pt x="21944" y="16962"/>
                  </a:lnTo>
                  <a:lnTo>
                    <a:pt x="22327" y="17567"/>
                  </a:lnTo>
                  <a:lnTo>
                    <a:pt x="22710" y="18152"/>
                  </a:lnTo>
                  <a:lnTo>
                    <a:pt x="23134" y="18717"/>
                  </a:lnTo>
                  <a:lnTo>
                    <a:pt x="23578" y="19261"/>
                  </a:lnTo>
                  <a:lnTo>
                    <a:pt x="24042" y="19765"/>
                  </a:lnTo>
                  <a:lnTo>
                    <a:pt x="24284" y="20007"/>
                  </a:lnTo>
                  <a:lnTo>
                    <a:pt x="24546" y="20229"/>
                  </a:lnTo>
                  <a:lnTo>
                    <a:pt x="24808" y="20451"/>
                  </a:lnTo>
                  <a:lnTo>
                    <a:pt x="25070" y="20653"/>
                  </a:lnTo>
                  <a:lnTo>
                    <a:pt x="25352" y="20854"/>
                  </a:lnTo>
                  <a:lnTo>
                    <a:pt x="25635" y="21036"/>
                  </a:lnTo>
                  <a:lnTo>
                    <a:pt x="25937" y="21217"/>
                  </a:lnTo>
                  <a:lnTo>
                    <a:pt x="26240" y="21379"/>
                  </a:lnTo>
                  <a:lnTo>
                    <a:pt x="26563" y="21540"/>
                  </a:lnTo>
                  <a:lnTo>
                    <a:pt x="26885" y="21681"/>
                  </a:lnTo>
                  <a:lnTo>
                    <a:pt x="27228" y="21802"/>
                  </a:lnTo>
                  <a:lnTo>
                    <a:pt x="27571" y="21923"/>
                  </a:lnTo>
                  <a:lnTo>
                    <a:pt x="27934" y="22024"/>
                  </a:lnTo>
                  <a:lnTo>
                    <a:pt x="28297" y="22105"/>
                  </a:lnTo>
                  <a:lnTo>
                    <a:pt x="28680" y="22165"/>
                  </a:lnTo>
                  <a:lnTo>
                    <a:pt x="29064" y="22226"/>
                  </a:lnTo>
                  <a:lnTo>
                    <a:pt x="29467" y="22266"/>
                  </a:lnTo>
                  <a:lnTo>
                    <a:pt x="29890" y="22286"/>
                  </a:lnTo>
                  <a:lnTo>
                    <a:pt x="30758" y="22286"/>
                  </a:lnTo>
                  <a:lnTo>
                    <a:pt x="31201" y="22266"/>
                  </a:lnTo>
                  <a:lnTo>
                    <a:pt x="31665" y="22206"/>
                  </a:lnTo>
                  <a:lnTo>
                    <a:pt x="32149" y="22145"/>
                  </a:lnTo>
                  <a:lnTo>
                    <a:pt x="32654" y="22065"/>
                  </a:lnTo>
                  <a:lnTo>
                    <a:pt x="33158" y="21964"/>
                  </a:lnTo>
                  <a:lnTo>
                    <a:pt x="33682" y="21843"/>
                  </a:lnTo>
                  <a:lnTo>
                    <a:pt x="34207" y="21701"/>
                  </a:lnTo>
                  <a:lnTo>
                    <a:pt x="34751" y="21540"/>
                  </a:lnTo>
                  <a:lnTo>
                    <a:pt x="35316" y="21359"/>
                  </a:lnTo>
                  <a:lnTo>
                    <a:pt x="35901" y="21157"/>
                  </a:lnTo>
                  <a:lnTo>
                    <a:pt x="36506" y="20935"/>
                  </a:lnTo>
                  <a:lnTo>
                    <a:pt x="37111" y="20673"/>
                  </a:lnTo>
                  <a:lnTo>
                    <a:pt x="37050" y="0"/>
                  </a:lnTo>
                  <a:close/>
                </a:path>
              </a:pathLst>
            </a:custGeom>
            <a:solidFill>
              <a:srgbClr val="FFDA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238125" y="3425500"/>
              <a:ext cx="780025" cy="218350"/>
            </a:xfrm>
            <a:custGeom>
              <a:avLst/>
              <a:gdLst/>
              <a:ahLst/>
              <a:cxnLst/>
              <a:rect l="l" t="t" r="r" b="b"/>
              <a:pathLst>
                <a:path w="31201" h="8734" extrusionOk="0">
                  <a:moveTo>
                    <a:pt x="13453" y="0"/>
                  </a:moveTo>
                  <a:lnTo>
                    <a:pt x="12787" y="20"/>
                  </a:lnTo>
                  <a:lnTo>
                    <a:pt x="12121" y="40"/>
                  </a:lnTo>
                  <a:lnTo>
                    <a:pt x="11456" y="81"/>
                  </a:lnTo>
                  <a:lnTo>
                    <a:pt x="10790" y="141"/>
                  </a:lnTo>
                  <a:lnTo>
                    <a:pt x="10125" y="202"/>
                  </a:lnTo>
                  <a:lnTo>
                    <a:pt x="9459" y="303"/>
                  </a:lnTo>
                  <a:lnTo>
                    <a:pt x="8794" y="383"/>
                  </a:lnTo>
                  <a:lnTo>
                    <a:pt x="8128" y="504"/>
                  </a:lnTo>
                  <a:lnTo>
                    <a:pt x="7462" y="625"/>
                  </a:lnTo>
                  <a:lnTo>
                    <a:pt x="6111" y="908"/>
                  </a:lnTo>
                  <a:lnTo>
                    <a:pt x="4760" y="1230"/>
                  </a:lnTo>
                  <a:lnTo>
                    <a:pt x="3388" y="1613"/>
                  </a:lnTo>
                  <a:lnTo>
                    <a:pt x="2924" y="1755"/>
                  </a:lnTo>
                  <a:lnTo>
                    <a:pt x="2481" y="1936"/>
                  </a:lnTo>
                  <a:lnTo>
                    <a:pt x="2077" y="2138"/>
                  </a:lnTo>
                  <a:lnTo>
                    <a:pt x="1714" y="2340"/>
                  </a:lnTo>
                  <a:lnTo>
                    <a:pt x="1392" y="2561"/>
                  </a:lnTo>
                  <a:lnTo>
                    <a:pt x="1109" y="2803"/>
                  </a:lnTo>
                  <a:lnTo>
                    <a:pt x="847" y="3045"/>
                  </a:lnTo>
                  <a:lnTo>
                    <a:pt x="625" y="3308"/>
                  </a:lnTo>
                  <a:lnTo>
                    <a:pt x="444" y="3570"/>
                  </a:lnTo>
                  <a:lnTo>
                    <a:pt x="282" y="3832"/>
                  </a:lnTo>
                  <a:lnTo>
                    <a:pt x="161" y="4114"/>
                  </a:lnTo>
                  <a:lnTo>
                    <a:pt x="81" y="4377"/>
                  </a:lnTo>
                  <a:lnTo>
                    <a:pt x="20" y="4659"/>
                  </a:lnTo>
                  <a:lnTo>
                    <a:pt x="0" y="4921"/>
                  </a:lnTo>
                  <a:lnTo>
                    <a:pt x="20" y="5183"/>
                  </a:lnTo>
                  <a:lnTo>
                    <a:pt x="40" y="5425"/>
                  </a:lnTo>
                  <a:lnTo>
                    <a:pt x="121" y="5667"/>
                  </a:lnTo>
                  <a:lnTo>
                    <a:pt x="222" y="5909"/>
                  </a:lnTo>
                  <a:lnTo>
                    <a:pt x="343" y="6111"/>
                  </a:lnTo>
                  <a:lnTo>
                    <a:pt x="484" y="6313"/>
                  </a:lnTo>
                  <a:lnTo>
                    <a:pt x="666" y="6494"/>
                  </a:lnTo>
                  <a:lnTo>
                    <a:pt x="887" y="6656"/>
                  </a:lnTo>
                  <a:lnTo>
                    <a:pt x="1109" y="6797"/>
                  </a:lnTo>
                  <a:lnTo>
                    <a:pt x="1371" y="6918"/>
                  </a:lnTo>
                  <a:lnTo>
                    <a:pt x="1654" y="6999"/>
                  </a:lnTo>
                  <a:lnTo>
                    <a:pt x="1977" y="7059"/>
                  </a:lnTo>
                  <a:lnTo>
                    <a:pt x="2299" y="7099"/>
                  </a:lnTo>
                  <a:lnTo>
                    <a:pt x="2662" y="7079"/>
                  </a:lnTo>
                  <a:lnTo>
                    <a:pt x="3045" y="7059"/>
                  </a:lnTo>
                  <a:lnTo>
                    <a:pt x="3449" y="6978"/>
                  </a:lnTo>
                  <a:lnTo>
                    <a:pt x="3872" y="6857"/>
                  </a:lnTo>
                  <a:lnTo>
                    <a:pt x="4316" y="6716"/>
                  </a:lnTo>
                  <a:lnTo>
                    <a:pt x="5224" y="6373"/>
                  </a:lnTo>
                  <a:lnTo>
                    <a:pt x="6131" y="6051"/>
                  </a:lnTo>
                  <a:lnTo>
                    <a:pt x="7019" y="5748"/>
                  </a:lnTo>
                  <a:lnTo>
                    <a:pt x="7886" y="5466"/>
                  </a:lnTo>
                  <a:lnTo>
                    <a:pt x="8773" y="5224"/>
                  </a:lnTo>
                  <a:lnTo>
                    <a:pt x="9641" y="5002"/>
                  </a:lnTo>
                  <a:lnTo>
                    <a:pt x="10508" y="4800"/>
                  </a:lnTo>
                  <a:lnTo>
                    <a:pt x="11395" y="4619"/>
                  </a:lnTo>
                  <a:lnTo>
                    <a:pt x="12283" y="4477"/>
                  </a:lnTo>
                  <a:lnTo>
                    <a:pt x="13170" y="4356"/>
                  </a:lnTo>
                  <a:lnTo>
                    <a:pt x="14078" y="4256"/>
                  </a:lnTo>
                  <a:lnTo>
                    <a:pt x="15006" y="4195"/>
                  </a:lnTo>
                  <a:lnTo>
                    <a:pt x="15933" y="4175"/>
                  </a:lnTo>
                  <a:lnTo>
                    <a:pt x="16901" y="4175"/>
                  </a:lnTo>
                  <a:lnTo>
                    <a:pt x="17890" y="4215"/>
                  </a:lnTo>
                  <a:lnTo>
                    <a:pt x="18898" y="4296"/>
                  </a:lnTo>
                  <a:lnTo>
                    <a:pt x="19422" y="4356"/>
                  </a:lnTo>
                  <a:lnTo>
                    <a:pt x="19906" y="4437"/>
                  </a:lnTo>
                  <a:lnTo>
                    <a:pt x="20391" y="4538"/>
                  </a:lnTo>
                  <a:lnTo>
                    <a:pt x="20875" y="4659"/>
                  </a:lnTo>
                  <a:lnTo>
                    <a:pt x="21338" y="4800"/>
                  </a:lnTo>
                  <a:lnTo>
                    <a:pt x="21802" y="4961"/>
                  </a:lnTo>
                  <a:lnTo>
                    <a:pt x="22246" y="5123"/>
                  </a:lnTo>
                  <a:lnTo>
                    <a:pt x="22670" y="5304"/>
                  </a:lnTo>
                  <a:lnTo>
                    <a:pt x="23093" y="5506"/>
                  </a:lnTo>
                  <a:lnTo>
                    <a:pt x="23517" y="5708"/>
                  </a:lnTo>
                  <a:lnTo>
                    <a:pt x="24323" y="6131"/>
                  </a:lnTo>
                  <a:lnTo>
                    <a:pt x="25090" y="6555"/>
                  </a:lnTo>
                  <a:lnTo>
                    <a:pt x="25816" y="6999"/>
                  </a:lnTo>
                  <a:lnTo>
                    <a:pt x="26502" y="7422"/>
                  </a:lnTo>
                  <a:lnTo>
                    <a:pt x="27147" y="7805"/>
                  </a:lnTo>
                  <a:lnTo>
                    <a:pt x="27772" y="8128"/>
                  </a:lnTo>
                  <a:lnTo>
                    <a:pt x="28075" y="8289"/>
                  </a:lnTo>
                  <a:lnTo>
                    <a:pt x="28357" y="8410"/>
                  </a:lnTo>
                  <a:lnTo>
                    <a:pt x="28640" y="8511"/>
                  </a:lnTo>
                  <a:lnTo>
                    <a:pt x="28902" y="8612"/>
                  </a:lnTo>
                  <a:lnTo>
                    <a:pt x="29164" y="8673"/>
                  </a:lnTo>
                  <a:lnTo>
                    <a:pt x="29426" y="8713"/>
                  </a:lnTo>
                  <a:lnTo>
                    <a:pt x="29668" y="8733"/>
                  </a:lnTo>
                  <a:lnTo>
                    <a:pt x="29910" y="8713"/>
                  </a:lnTo>
                  <a:lnTo>
                    <a:pt x="30152" y="8673"/>
                  </a:lnTo>
                  <a:lnTo>
                    <a:pt x="30374" y="8592"/>
                  </a:lnTo>
                  <a:lnTo>
                    <a:pt x="30576" y="8511"/>
                  </a:lnTo>
                  <a:lnTo>
                    <a:pt x="30757" y="8390"/>
                  </a:lnTo>
                  <a:lnTo>
                    <a:pt x="30898" y="8269"/>
                  </a:lnTo>
                  <a:lnTo>
                    <a:pt x="31019" y="8128"/>
                  </a:lnTo>
                  <a:lnTo>
                    <a:pt x="31100" y="7987"/>
                  </a:lnTo>
                  <a:lnTo>
                    <a:pt x="31161" y="7825"/>
                  </a:lnTo>
                  <a:lnTo>
                    <a:pt x="31201" y="7664"/>
                  </a:lnTo>
                  <a:lnTo>
                    <a:pt x="31201" y="7483"/>
                  </a:lnTo>
                  <a:lnTo>
                    <a:pt x="31201" y="7301"/>
                  </a:lnTo>
                  <a:lnTo>
                    <a:pt x="31140" y="7120"/>
                  </a:lnTo>
                  <a:lnTo>
                    <a:pt x="31080" y="6918"/>
                  </a:lnTo>
                  <a:lnTo>
                    <a:pt x="30999" y="6716"/>
                  </a:lnTo>
                  <a:lnTo>
                    <a:pt x="30878" y="6514"/>
                  </a:lnTo>
                  <a:lnTo>
                    <a:pt x="30737" y="6293"/>
                  </a:lnTo>
                  <a:lnTo>
                    <a:pt x="30576" y="6071"/>
                  </a:lnTo>
                  <a:lnTo>
                    <a:pt x="30394" y="5849"/>
                  </a:lnTo>
                  <a:lnTo>
                    <a:pt x="30213" y="5627"/>
                  </a:lnTo>
                  <a:lnTo>
                    <a:pt x="29991" y="5405"/>
                  </a:lnTo>
                  <a:lnTo>
                    <a:pt x="29487" y="4961"/>
                  </a:lnTo>
                  <a:lnTo>
                    <a:pt x="28922" y="4498"/>
                  </a:lnTo>
                  <a:lnTo>
                    <a:pt x="28297" y="4054"/>
                  </a:lnTo>
                  <a:lnTo>
                    <a:pt x="27611" y="3610"/>
                  </a:lnTo>
                  <a:lnTo>
                    <a:pt x="26865" y="3207"/>
                  </a:lnTo>
                  <a:lnTo>
                    <a:pt x="26078" y="2803"/>
                  </a:lnTo>
                  <a:lnTo>
                    <a:pt x="25251" y="2420"/>
                  </a:lnTo>
                  <a:lnTo>
                    <a:pt x="24505" y="2138"/>
                  </a:lnTo>
                  <a:lnTo>
                    <a:pt x="23779" y="1856"/>
                  </a:lnTo>
                  <a:lnTo>
                    <a:pt x="23053" y="1593"/>
                  </a:lnTo>
                  <a:lnTo>
                    <a:pt x="22347" y="1371"/>
                  </a:lnTo>
                  <a:lnTo>
                    <a:pt x="21641" y="1150"/>
                  </a:lnTo>
                  <a:lnTo>
                    <a:pt x="20935" y="948"/>
                  </a:lnTo>
                  <a:lnTo>
                    <a:pt x="20229" y="787"/>
                  </a:lnTo>
                  <a:lnTo>
                    <a:pt x="19543" y="625"/>
                  </a:lnTo>
                  <a:lnTo>
                    <a:pt x="18858" y="484"/>
                  </a:lnTo>
                  <a:lnTo>
                    <a:pt x="18172" y="363"/>
                  </a:lnTo>
                  <a:lnTo>
                    <a:pt x="17486" y="262"/>
                  </a:lnTo>
                  <a:lnTo>
                    <a:pt x="16801" y="182"/>
                  </a:lnTo>
                  <a:lnTo>
                    <a:pt x="16135" y="101"/>
                  </a:lnTo>
                  <a:lnTo>
                    <a:pt x="15469" y="61"/>
                  </a:lnTo>
                  <a:lnTo>
                    <a:pt x="14784" y="20"/>
                  </a:lnTo>
                  <a:lnTo>
                    <a:pt x="14118" y="0"/>
                  </a:lnTo>
                  <a:close/>
                </a:path>
              </a:pathLst>
            </a:custGeom>
            <a:solidFill>
              <a:srgbClr val="FFDA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1086700" y="3869200"/>
              <a:ext cx="392825" cy="277350"/>
            </a:xfrm>
            <a:custGeom>
              <a:avLst/>
              <a:gdLst/>
              <a:ahLst/>
              <a:cxnLst/>
              <a:rect l="l" t="t" r="r" b="b"/>
              <a:pathLst>
                <a:path w="15713" h="11094" extrusionOk="0">
                  <a:moveTo>
                    <a:pt x="929" y="0"/>
                  </a:moveTo>
                  <a:lnTo>
                    <a:pt x="727" y="21"/>
                  </a:lnTo>
                  <a:lnTo>
                    <a:pt x="545" y="61"/>
                  </a:lnTo>
                  <a:lnTo>
                    <a:pt x="384" y="142"/>
                  </a:lnTo>
                  <a:lnTo>
                    <a:pt x="263" y="242"/>
                  </a:lnTo>
                  <a:lnTo>
                    <a:pt x="162" y="384"/>
                  </a:lnTo>
                  <a:lnTo>
                    <a:pt x="82" y="525"/>
                  </a:lnTo>
                  <a:lnTo>
                    <a:pt x="41" y="706"/>
                  </a:lnTo>
                  <a:lnTo>
                    <a:pt x="1" y="908"/>
                  </a:lnTo>
                  <a:lnTo>
                    <a:pt x="1" y="1130"/>
                  </a:lnTo>
                  <a:lnTo>
                    <a:pt x="21" y="1352"/>
                  </a:lnTo>
                  <a:lnTo>
                    <a:pt x="61" y="1614"/>
                  </a:lnTo>
                  <a:lnTo>
                    <a:pt x="122" y="1876"/>
                  </a:lnTo>
                  <a:lnTo>
                    <a:pt x="203" y="2158"/>
                  </a:lnTo>
                  <a:lnTo>
                    <a:pt x="303" y="2461"/>
                  </a:lnTo>
                  <a:lnTo>
                    <a:pt x="445" y="2764"/>
                  </a:lnTo>
                  <a:lnTo>
                    <a:pt x="586" y="3086"/>
                  </a:lnTo>
                  <a:lnTo>
                    <a:pt x="747" y="3429"/>
                  </a:lnTo>
                  <a:lnTo>
                    <a:pt x="929" y="3752"/>
                  </a:lnTo>
                  <a:lnTo>
                    <a:pt x="1130" y="4115"/>
                  </a:lnTo>
                  <a:lnTo>
                    <a:pt x="1352" y="4458"/>
                  </a:lnTo>
                  <a:lnTo>
                    <a:pt x="1574" y="4821"/>
                  </a:lnTo>
                  <a:lnTo>
                    <a:pt x="2098" y="5527"/>
                  </a:lnTo>
                  <a:lnTo>
                    <a:pt x="2381" y="5890"/>
                  </a:lnTo>
                  <a:lnTo>
                    <a:pt x="2683" y="6253"/>
                  </a:lnTo>
                  <a:lnTo>
                    <a:pt x="3006" y="6616"/>
                  </a:lnTo>
                  <a:lnTo>
                    <a:pt x="3329" y="6979"/>
                  </a:lnTo>
                  <a:lnTo>
                    <a:pt x="3672" y="7322"/>
                  </a:lnTo>
                  <a:lnTo>
                    <a:pt x="4014" y="7665"/>
                  </a:lnTo>
                  <a:lnTo>
                    <a:pt x="4398" y="8007"/>
                  </a:lnTo>
                  <a:lnTo>
                    <a:pt x="4761" y="8350"/>
                  </a:lnTo>
                  <a:lnTo>
                    <a:pt x="5144" y="8653"/>
                  </a:lnTo>
                  <a:lnTo>
                    <a:pt x="5527" y="8955"/>
                  </a:lnTo>
                  <a:lnTo>
                    <a:pt x="5890" y="9217"/>
                  </a:lnTo>
                  <a:lnTo>
                    <a:pt x="6233" y="9460"/>
                  </a:lnTo>
                  <a:lnTo>
                    <a:pt x="6596" y="9681"/>
                  </a:lnTo>
                  <a:lnTo>
                    <a:pt x="6919" y="9883"/>
                  </a:lnTo>
                  <a:lnTo>
                    <a:pt x="7262" y="10065"/>
                  </a:lnTo>
                  <a:lnTo>
                    <a:pt x="7584" y="10246"/>
                  </a:lnTo>
                  <a:lnTo>
                    <a:pt x="7907" y="10387"/>
                  </a:lnTo>
                  <a:lnTo>
                    <a:pt x="8210" y="10528"/>
                  </a:lnTo>
                  <a:lnTo>
                    <a:pt x="8512" y="10629"/>
                  </a:lnTo>
                  <a:lnTo>
                    <a:pt x="8815" y="10730"/>
                  </a:lnTo>
                  <a:lnTo>
                    <a:pt x="9400" y="10891"/>
                  </a:lnTo>
                  <a:lnTo>
                    <a:pt x="9964" y="10992"/>
                  </a:lnTo>
                  <a:lnTo>
                    <a:pt x="10509" y="11053"/>
                  </a:lnTo>
                  <a:lnTo>
                    <a:pt x="11033" y="11093"/>
                  </a:lnTo>
                  <a:lnTo>
                    <a:pt x="11558" y="11073"/>
                  </a:lnTo>
                  <a:lnTo>
                    <a:pt x="12062" y="11053"/>
                  </a:lnTo>
                  <a:lnTo>
                    <a:pt x="12586" y="10992"/>
                  </a:lnTo>
                  <a:lnTo>
                    <a:pt x="13090" y="10932"/>
                  </a:lnTo>
                  <a:lnTo>
                    <a:pt x="14099" y="10811"/>
                  </a:lnTo>
                  <a:lnTo>
                    <a:pt x="14341" y="10770"/>
                  </a:lnTo>
                  <a:lnTo>
                    <a:pt x="14563" y="10730"/>
                  </a:lnTo>
                  <a:lnTo>
                    <a:pt x="14764" y="10649"/>
                  </a:lnTo>
                  <a:lnTo>
                    <a:pt x="14946" y="10589"/>
                  </a:lnTo>
                  <a:lnTo>
                    <a:pt x="15107" y="10508"/>
                  </a:lnTo>
                  <a:lnTo>
                    <a:pt x="15248" y="10407"/>
                  </a:lnTo>
                  <a:lnTo>
                    <a:pt x="15369" y="10307"/>
                  </a:lnTo>
                  <a:lnTo>
                    <a:pt x="15470" y="10206"/>
                  </a:lnTo>
                  <a:lnTo>
                    <a:pt x="15551" y="10085"/>
                  </a:lnTo>
                  <a:lnTo>
                    <a:pt x="15611" y="9964"/>
                  </a:lnTo>
                  <a:lnTo>
                    <a:pt x="15672" y="9843"/>
                  </a:lnTo>
                  <a:lnTo>
                    <a:pt x="15692" y="9722"/>
                  </a:lnTo>
                  <a:lnTo>
                    <a:pt x="15712" y="9601"/>
                  </a:lnTo>
                  <a:lnTo>
                    <a:pt x="15692" y="9480"/>
                  </a:lnTo>
                  <a:lnTo>
                    <a:pt x="15672" y="9339"/>
                  </a:lnTo>
                  <a:lnTo>
                    <a:pt x="15632" y="9217"/>
                  </a:lnTo>
                  <a:lnTo>
                    <a:pt x="15571" y="9096"/>
                  </a:lnTo>
                  <a:lnTo>
                    <a:pt x="15490" y="8975"/>
                  </a:lnTo>
                  <a:lnTo>
                    <a:pt x="15390" y="8854"/>
                  </a:lnTo>
                  <a:lnTo>
                    <a:pt x="15289" y="8754"/>
                  </a:lnTo>
                  <a:lnTo>
                    <a:pt x="15168" y="8633"/>
                  </a:lnTo>
                  <a:lnTo>
                    <a:pt x="15027" y="8552"/>
                  </a:lnTo>
                  <a:lnTo>
                    <a:pt x="14865" y="8451"/>
                  </a:lnTo>
                  <a:lnTo>
                    <a:pt x="14684" y="8370"/>
                  </a:lnTo>
                  <a:lnTo>
                    <a:pt x="14502" y="8310"/>
                  </a:lnTo>
                  <a:lnTo>
                    <a:pt x="14301" y="8249"/>
                  </a:lnTo>
                  <a:lnTo>
                    <a:pt x="14079" y="8209"/>
                  </a:lnTo>
                  <a:lnTo>
                    <a:pt x="13857" y="8169"/>
                  </a:lnTo>
                  <a:lnTo>
                    <a:pt x="13615" y="8149"/>
                  </a:lnTo>
                  <a:lnTo>
                    <a:pt x="13353" y="8149"/>
                  </a:lnTo>
                  <a:lnTo>
                    <a:pt x="13070" y="8169"/>
                  </a:lnTo>
                  <a:lnTo>
                    <a:pt x="12788" y="8189"/>
                  </a:lnTo>
                  <a:lnTo>
                    <a:pt x="12163" y="8270"/>
                  </a:lnTo>
                  <a:lnTo>
                    <a:pt x="11477" y="8310"/>
                  </a:lnTo>
                  <a:lnTo>
                    <a:pt x="10731" y="8330"/>
                  </a:lnTo>
                  <a:lnTo>
                    <a:pt x="10347" y="8310"/>
                  </a:lnTo>
                  <a:lnTo>
                    <a:pt x="9964" y="8290"/>
                  </a:lnTo>
                  <a:lnTo>
                    <a:pt x="9561" y="8249"/>
                  </a:lnTo>
                  <a:lnTo>
                    <a:pt x="9157" y="8189"/>
                  </a:lnTo>
                  <a:lnTo>
                    <a:pt x="8734" y="8128"/>
                  </a:lnTo>
                  <a:lnTo>
                    <a:pt x="8310" y="8028"/>
                  </a:lnTo>
                  <a:lnTo>
                    <a:pt x="7887" y="7907"/>
                  </a:lnTo>
                  <a:lnTo>
                    <a:pt x="7463" y="7786"/>
                  </a:lnTo>
                  <a:lnTo>
                    <a:pt x="7040" y="7624"/>
                  </a:lnTo>
                  <a:lnTo>
                    <a:pt x="6636" y="7443"/>
                  </a:lnTo>
                  <a:lnTo>
                    <a:pt x="6213" y="7221"/>
                  </a:lnTo>
                  <a:lnTo>
                    <a:pt x="5789" y="6999"/>
                  </a:lnTo>
                  <a:lnTo>
                    <a:pt x="5386" y="6717"/>
                  </a:lnTo>
                  <a:lnTo>
                    <a:pt x="4983" y="6434"/>
                  </a:lnTo>
                  <a:lnTo>
                    <a:pt x="4579" y="6112"/>
                  </a:lnTo>
                  <a:lnTo>
                    <a:pt x="4196" y="5748"/>
                  </a:lnTo>
                  <a:lnTo>
                    <a:pt x="3833" y="5345"/>
                  </a:lnTo>
                  <a:lnTo>
                    <a:pt x="3470" y="4922"/>
                  </a:lnTo>
                  <a:lnTo>
                    <a:pt x="3107" y="4438"/>
                  </a:lnTo>
                  <a:lnTo>
                    <a:pt x="2784" y="3933"/>
                  </a:lnTo>
                  <a:lnTo>
                    <a:pt x="2461" y="3389"/>
                  </a:lnTo>
                  <a:lnTo>
                    <a:pt x="2159" y="2804"/>
                  </a:lnTo>
                  <a:lnTo>
                    <a:pt x="1877" y="2179"/>
                  </a:lnTo>
                  <a:lnTo>
                    <a:pt x="1614" y="1493"/>
                  </a:lnTo>
                  <a:lnTo>
                    <a:pt x="1372" y="767"/>
                  </a:lnTo>
                  <a:lnTo>
                    <a:pt x="1151" y="0"/>
                  </a:lnTo>
                  <a:close/>
                </a:path>
              </a:pathLst>
            </a:custGeom>
            <a:solidFill>
              <a:srgbClr val="FFDA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 name="Google Shape;15;p2"/>
          <p:cNvGrpSpPr/>
          <p:nvPr/>
        </p:nvGrpSpPr>
        <p:grpSpPr>
          <a:xfrm rot="-5400000">
            <a:off x="474221" y="3700871"/>
            <a:ext cx="970042" cy="1918341"/>
            <a:chOff x="961675" y="1958725"/>
            <a:chExt cx="563225" cy="1113825"/>
          </a:xfrm>
        </p:grpSpPr>
        <p:sp>
          <p:nvSpPr>
            <p:cNvPr id="16" name="Google Shape;16;p2"/>
            <p:cNvSpPr/>
            <p:nvPr/>
          </p:nvSpPr>
          <p:spPr>
            <a:xfrm>
              <a:off x="961675" y="1958725"/>
              <a:ext cx="284400" cy="1113825"/>
            </a:xfrm>
            <a:custGeom>
              <a:avLst/>
              <a:gdLst/>
              <a:ahLst/>
              <a:cxnLst/>
              <a:rect l="l" t="t" r="r" b="b"/>
              <a:pathLst>
                <a:path w="11376" h="44553" extrusionOk="0">
                  <a:moveTo>
                    <a:pt x="0" y="0"/>
                  </a:moveTo>
                  <a:lnTo>
                    <a:pt x="0" y="44553"/>
                  </a:lnTo>
                  <a:lnTo>
                    <a:pt x="645" y="44392"/>
                  </a:lnTo>
                  <a:lnTo>
                    <a:pt x="1251" y="44210"/>
                  </a:lnTo>
                  <a:lnTo>
                    <a:pt x="1835" y="43988"/>
                  </a:lnTo>
                  <a:lnTo>
                    <a:pt x="2400" y="43766"/>
                  </a:lnTo>
                  <a:lnTo>
                    <a:pt x="2925" y="43504"/>
                  </a:lnTo>
                  <a:lnTo>
                    <a:pt x="3429" y="43202"/>
                  </a:lnTo>
                  <a:lnTo>
                    <a:pt x="3913" y="42899"/>
                  </a:lnTo>
                  <a:lnTo>
                    <a:pt x="4357" y="42556"/>
                  </a:lnTo>
                  <a:lnTo>
                    <a:pt x="4800" y="42213"/>
                  </a:lnTo>
                  <a:lnTo>
                    <a:pt x="5204" y="41830"/>
                  </a:lnTo>
                  <a:lnTo>
                    <a:pt x="5567" y="41427"/>
                  </a:lnTo>
                  <a:lnTo>
                    <a:pt x="5930" y="41023"/>
                  </a:lnTo>
                  <a:lnTo>
                    <a:pt x="6252" y="40580"/>
                  </a:lnTo>
                  <a:lnTo>
                    <a:pt x="6555" y="40136"/>
                  </a:lnTo>
                  <a:lnTo>
                    <a:pt x="6837" y="39692"/>
                  </a:lnTo>
                  <a:lnTo>
                    <a:pt x="7099" y="39208"/>
                  </a:lnTo>
                  <a:lnTo>
                    <a:pt x="7341" y="38724"/>
                  </a:lnTo>
                  <a:lnTo>
                    <a:pt x="7563" y="38220"/>
                  </a:lnTo>
                  <a:lnTo>
                    <a:pt x="7745" y="37716"/>
                  </a:lnTo>
                  <a:lnTo>
                    <a:pt x="7926" y="37212"/>
                  </a:lnTo>
                  <a:lnTo>
                    <a:pt x="8068" y="36687"/>
                  </a:lnTo>
                  <a:lnTo>
                    <a:pt x="8189" y="36163"/>
                  </a:lnTo>
                  <a:lnTo>
                    <a:pt x="8310" y="35618"/>
                  </a:lnTo>
                  <a:lnTo>
                    <a:pt x="8390" y="35094"/>
                  </a:lnTo>
                  <a:lnTo>
                    <a:pt x="8451" y="34549"/>
                  </a:lnTo>
                  <a:lnTo>
                    <a:pt x="8491" y="34005"/>
                  </a:lnTo>
                  <a:lnTo>
                    <a:pt x="8531" y="33460"/>
                  </a:lnTo>
                  <a:lnTo>
                    <a:pt x="8531" y="32916"/>
                  </a:lnTo>
                  <a:lnTo>
                    <a:pt x="8511" y="32391"/>
                  </a:lnTo>
                  <a:lnTo>
                    <a:pt x="8491" y="31847"/>
                  </a:lnTo>
                  <a:lnTo>
                    <a:pt x="8451" y="31322"/>
                  </a:lnTo>
                  <a:lnTo>
                    <a:pt x="8370" y="30798"/>
                  </a:lnTo>
                  <a:lnTo>
                    <a:pt x="8269" y="30193"/>
                  </a:lnTo>
                  <a:lnTo>
                    <a:pt x="8128" y="29628"/>
                  </a:lnTo>
                  <a:lnTo>
                    <a:pt x="7967" y="29063"/>
                  </a:lnTo>
                  <a:lnTo>
                    <a:pt x="7785" y="28519"/>
                  </a:lnTo>
                  <a:lnTo>
                    <a:pt x="7583" y="27994"/>
                  </a:lnTo>
                  <a:lnTo>
                    <a:pt x="7341" y="27470"/>
                  </a:lnTo>
                  <a:lnTo>
                    <a:pt x="7099" y="26946"/>
                  </a:lnTo>
                  <a:lnTo>
                    <a:pt x="6857" y="26421"/>
                  </a:lnTo>
                  <a:lnTo>
                    <a:pt x="6313" y="25393"/>
                  </a:lnTo>
                  <a:lnTo>
                    <a:pt x="5768" y="24324"/>
                  </a:lnTo>
                  <a:lnTo>
                    <a:pt x="5224" y="23235"/>
                  </a:lnTo>
                  <a:lnTo>
                    <a:pt x="4962" y="22650"/>
                  </a:lnTo>
                  <a:lnTo>
                    <a:pt x="4720" y="22065"/>
                  </a:lnTo>
                  <a:lnTo>
                    <a:pt x="4478" y="21460"/>
                  </a:lnTo>
                  <a:lnTo>
                    <a:pt x="4276" y="20835"/>
                  </a:lnTo>
                  <a:lnTo>
                    <a:pt x="4074" y="20169"/>
                  </a:lnTo>
                  <a:lnTo>
                    <a:pt x="3913" y="19483"/>
                  </a:lnTo>
                  <a:lnTo>
                    <a:pt x="3772" y="18777"/>
                  </a:lnTo>
                  <a:lnTo>
                    <a:pt x="3651" y="18031"/>
                  </a:lnTo>
                  <a:lnTo>
                    <a:pt x="3570" y="17245"/>
                  </a:lnTo>
                  <a:lnTo>
                    <a:pt x="3530" y="16418"/>
                  </a:lnTo>
                  <a:lnTo>
                    <a:pt x="3530" y="15550"/>
                  </a:lnTo>
                  <a:lnTo>
                    <a:pt x="3570" y="14643"/>
                  </a:lnTo>
                  <a:lnTo>
                    <a:pt x="3651" y="13695"/>
                  </a:lnTo>
                  <a:lnTo>
                    <a:pt x="3772" y="12686"/>
                  </a:lnTo>
                  <a:lnTo>
                    <a:pt x="3953" y="11638"/>
                  </a:lnTo>
                  <a:lnTo>
                    <a:pt x="4195" y="10528"/>
                  </a:lnTo>
                  <a:lnTo>
                    <a:pt x="4478" y="9379"/>
                  </a:lnTo>
                  <a:lnTo>
                    <a:pt x="4841" y="8149"/>
                  </a:lnTo>
                  <a:lnTo>
                    <a:pt x="5083" y="7463"/>
                  </a:lnTo>
                  <a:lnTo>
                    <a:pt x="5345" y="6777"/>
                  </a:lnTo>
                  <a:lnTo>
                    <a:pt x="5627" y="6132"/>
                  </a:lnTo>
                  <a:lnTo>
                    <a:pt x="5950" y="5506"/>
                  </a:lnTo>
                  <a:lnTo>
                    <a:pt x="6293" y="4922"/>
                  </a:lnTo>
                  <a:lnTo>
                    <a:pt x="6656" y="4357"/>
                  </a:lnTo>
                  <a:lnTo>
                    <a:pt x="7039" y="3812"/>
                  </a:lnTo>
                  <a:lnTo>
                    <a:pt x="7462" y="3308"/>
                  </a:lnTo>
                  <a:lnTo>
                    <a:pt x="7886" y="2804"/>
                  </a:lnTo>
                  <a:lnTo>
                    <a:pt x="8330" y="2340"/>
                  </a:lnTo>
                  <a:lnTo>
                    <a:pt x="8814" y="1896"/>
                  </a:lnTo>
                  <a:lnTo>
                    <a:pt x="9298" y="1473"/>
                  </a:lnTo>
                  <a:lnTo>
                    <a:pt x="9782" y="1069"/>
                  </a:lnTo>
                  <a:lnTo>
                    <a:pt x="10306" y="706"/>
                  </a:lnTo>
                  <a:lnTo>
                    <a:pt x="10831" y="343"/>
                  </a:lnTo>
                  <a:lnTo>
                    <a:pt x="1137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1145700" y="1958725"/>
              <a:ext cx="379200" cy="552150"/>
            </a:xfrm>
            <a:custGeom>
              <a:avLst/>
              <a:gdLst/>
              <a:ahLst/>
              <a:cxnLst/>
              <a:rect l="l" t="t" r="r" b="b"/>
              <a:pathLst>
                <a:path w="15168" h="22086" extrusionOk="0">
                  <a:moveTo>
                    <a:pt x="7181" y="0"/>
                  </a:moveTo>
                  <a:lnTo>
                    <a:pt x="6475" y="908"/>
                  </a:lnTo>
                  <a:lnTo>
                    <a:pt x="5749" y="1876"/>
                  </a:lnTo>
                  <a:lnTo>
                    <a:pt x="5043" y="2884"/>
                  </a:lnTo>
                  <a:lnTo>
                    <a:pt x="4337" y="3933"/>
                  </a:lnTo>
                  <a:lnTo>
                    <a:pt x="3671" y="5022"/>
                  </a:lnTo>
                  <a:lnTo>
                    <a:pt x="3349" y="5587"/>
                  </a:lnTo>
                  <a:lnTo>
                    <a:pt x="3046" y="6172"/>
                  </a:lnTo>
                  <a:lnTo>
                    <a:pt x="2723" y="6757"/>
                  </a:lnTo>
                  <a:lnTo>
                    <a:pt x="2441" y="7342"/>
                  </a:lnTo>
                  <a:lnTo>
                    <a:pt x="2159" y="7947"/>
                  </a:lnTo>
                  <a:lnTo>
                    <a:pt x="1897" y="8572"/>
                  </a:lnTo>
                  <a:lnTo>
                    <a:pt x="1634" y="9197"/>
                  </a:lnTo>
                  <a:lnTo>
                    <a:pt x="1392" y="9823"/>
                  </a:lnTo>
                  <a:lnTo>
                    <a:pt x="1170" y="10448"/>
                  </a:lnTo>
                  <a:lnTo>
                    <a:pt x="969" y="11093"/>
                  </a:lnTo>
                  <a:lnTo>
                    <a:pt x="767" y="11759"/>
                  </a:lnTo>
                  <a:lnTo>
                    <a:pt x="606" y="12404"/>
                  </a:lnTo>
                  <a:lnTo>
                    <a:pt x="444" y="13070"/>
                  </a:lnTo>
                  <a:lnTo>
                    <a:pt x="323" y="13755"/>
                  </a:lnTo>
                  <a:lnTo>
                    <a:pt x="202" y="14421"/>
                  </a:lnTo>
                  <a:lnTo>
                    <a:pt x="122" y="15107"/>
                  </a:lnTo>
                  <a:lnTo>
                    <a:pt x="61" y="15813"/>
                  </a:lnTo>
                  <a:lnTo>
                    <a:pt x="21" y="16498"/>
                  </a:lnTo>
                  <a:lnTo>
                    <a:pt x="1" y="17204"/>
                  </a:lnTo>
                  <a:lnTo>
                    <a:pt x="21" y="17910"/>
                  </a:lnTo>
                  <a:lnTo>
                    <a:pt x="61" y="18616"/>
                  </a:lnTo>
                  <a:lnTo>
                    <a:pt x="122" y="19322"/>
                  </a:lnTo>
                  <a:lnTo>
                    <a:pt x="202" y="19745"/>
                  </a:lnTo>
                  <a:lnTo>
                    <a:pt x="303" y="20109"/>
                  </a:lnTo>
                  <a:lnTo>
                    <a:pt x="404" y="20451"/>
                  </a:lnTo>
                  <a:lnTo>
                    <a:pt x="505" y="20774"/>
                  </a:lnTo>
                  <a:lnTo>
                    <a:pt x="606" y="21036"/>
                  </a:lnTo>
                  <a:lnTo>
                    <a:pt x="727" y="21278"/>
                  </a:lnTo>
                  <a:lnTo>
                    <a:pt x="828" y="21480"/>
                  </a:lnTo>
                  <a:lnTo>
                    <a:pt x="949" y="21662"/>
                  </a:lnTo>
                  <a:lnTo>
                    <a:pt x="1070" y="21803"/>
                  </a:lnTo>
                  <a:lnTo>
                    <a:pt x="1211" y="21924"/>
                  </a:lnTo>
                  <a:lnTo>
                    <a:pt x="1332" y="22004"/>
                  </a:lnTo>
                  <a:lnTo>
                    <a:pt x="1453" y="22065"/>
                  </a:lnTo>
                  <a:lnTo>
                    <a:pt x="1574" y="22085"/>
                  </a:lnTo>
                  <a:lnTo>
                    <a:pt x="1715" y="22085"/>
                  </a:lnTo>
                  <a:lnTo>
                    <a:pt x="1836" y="22065"/>
                  </a:lnTo>
                  <a:lnTo>
                    <a:pt x="1957" y="22004"/>
                  </a:lnTo>
                  <a:lnTo>
                    <a:pt x="2078" y="21944"/>
                  </a:lnTo>
                  <a:lnTo>
                    <a:pt x="2199" y="21843"/>
                  </a:lnTo>
                  <a:lnTo>
                    <a:pt x="2320" y="21702"/>
                  </a:lnTo>
                  <a:lnTo>
                    <a:pt x="2421" y="21561"/>
                  </a:lnTo>
                  <a:lnTo>
                    <a:pt x="2542" y="21399"/>
                  </a:lnTo>
                  <a:lnTo>
                    <a:pt x="2623" y="21198"/>
                  </a:lnTo>
                  <a:lnTo>
                    <a:pt x="2723" y="20996"/>
                  </a:lnTo>
                  <a:lnTo>
                    <a:pt x="2804" y="20774"/>
                  </a:lnTo>
                  <a:lnTo>
                    <a:pt x="2885" y="20512"/>
                  </a:lnTo>
                  <a:lnTo>
                    <a:pt x="2965" y="20250"/>
                  </a:lnTo>
                  <a:lnTo>
                    <a:pt x="3026" y="19967"/>
                  </a:lnTo>
                  <a:lnTo>
                    <a:pt x="3066" y="19665"/>
                  </a:lnTo>
                  <a:lnTo>
                    <a:pt x="3107" y="19342"/>
                  </a:lnTo>
                  <a:lnTo>
                    <a:pt x="3147" y="19019"/>
                  </a:lnTo>
                  <a:lnTo>
                    <a:pt x="3167" y="18677"/>
                  </a:lnTo>
                  <a:lnTo>
                    <a:pt x="3167" y="18314"/>
                  </a:lnTo>
                  <a:lnTo>
                    <a:pt x="3167" y="17991"/>
                  </a:lnTo>
                  <a:lnTo>
                    <a:pt x="3207" y="17648"/>
                  </a:lnTo>
                  <a:lnTo>
                    <a:pt x="3248" y="17285"/>
                  </a:lnTo>
                  <a:lnTo>
                    <a:pt x="3308" y="16882"/>
                  </a:lnTo>
                  <a:lnTo>
                    <a:pt x="3409" y="16458"/>
                  </a:lnTo>
                  <a:lnTo>
                    <a:pt x="3510" y="15994"/>
                  </a:lnTo>
                  <a:lnTo>
                    <a:pt x="3651" y="15510"/>
                  </a:lnTo>
                  <a:lnTo>
                    <a:pt x="3792" y="15006"/>
                  </a:lnTo>
                  <a:lnTo>
                    <a:pt x="3974" y="14502"/>
                  </a:lnTo>
                  <a:lnTo>
                    <a:pt x="4176" y="13957"/>
                  </a:lnTo>
                  <a:lnTo>
                    <a:pt x="4397" y="13392"/>
                  </a:lnTo>
                  <a:lnTo>
                    <a:pt x="4639" y="12807"/>
                  </a:lnTo>
                  <a:lnTo>
                    <a:pt x="4902" y="12223"/>
                  </a:lnTo>
                  <a:lnTo>
                    <a:pt x="5204" y="11618"/>
                  </a:lnTo>
                  <a:lnTo>
                    <a:pt x="5507" y="10992"/>
                  </a:lnTo>
                  <a:lnTo>
                    <a:pt x="5850" y="10367"/>
                  </a:lnTo>
                  <a:lnTo>
                    <a:pt x="6233" y="9722"/>
                  </a:lnTo>
                  <a:lnTo>
                    <a:pt x="6616" y="9076"/>
                  </a:lnTo>
                  <a:lnTo>
                    <a:pt x="7040" y="8431"/>
                  </a:lnTo>
                  <a:lnTo>
                    <a:pt x="7503" y="7765"/>
                  </a:lnTo>
                  <a:lnTo>
                    <a:pt x="7967" y="7120"/>
                  </a:lnTo>
                  <a:lnTo>
                    <a:pt x="8471" y="6454"/>
                  </a:lnTo>
                  <a:lnTo>
                    <a:pt x="9016" y="5789"/>
                  </a:lnTo>
                  <a:lnTo>
                    <a:pt x="9581" y="5123"/>
                  </a:lnTo>
                  <a:lnTo>
                    <a:pt x="10166" y="4458"/>
                  </a:lnTo>
                  <a:lnTo>
                    <a:pt x="10791" y="3792"/>
                  </a:lnTo>
                  <a:lnTo>
                    <a:pt x="11436" y="3147"/>
                  </a:lnTo>
                  <a:lnTo>
                    <a:pt x="12122" y="2501"/>
                  </a:lnTo>
                  <a:lnTo>
                    <a:pt x="12848" y="1856"/>
                  </a:lnTo>
                  <a:lnTo>
                    <a:pt x="13574" y="1231"/>
                  </a:lnTo>
                  <a:lnTo>
                    <a:pt x="14361" y="605"/>
                  </a:lnTo>
                  <a:lnTo>
                    <a:pt x="1516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 name="Google Shape;24;p2"/>
          <p:cNvSpPr txBox="1">
            <a:spLocks noGrp="1"/>
          </p:cNvSpPr>
          <p:nvPr>
            <p:ph type="ctrTitle"/>
          </p:nvPr>
        </p:nvSpPr>
        <p:spPr>
          <a:xfrm>
            <a:off x="1891488" y="1556968"/>
            <a:ext cx="5361000" cy="1287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5200"/>
              <a:buNone/>
              <a:defRPr sz="500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25" name="Google Shape;25;p2"/>
          <p:cNvSpPr txBox="1">
            <a:spLocks noGrp="1"/>
          </p:cNvSpPr>
          <p:nvPr>
            <p:ph type="subTitle" idx="1"/>
          </p:nvPr>
        </p:nvSpPr>
        <p:spPr>
          <a:xfrm>
            <a:off x="2622575" y="3190600"/>
            <a:ext cx="3898800" cy="475800"/>
          </a:xfrm>
          <a:prstGeom prst="rect">
            <a:avLst/>
          </a:prstGeom>
          <a:no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1600"/>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text " userDrawn="1">
  <p:cSld name="ONE_COLUMN_TEXT_1">
    <p:spTree>
      <p:nvGrpSpPr>
        <p:cNvPr id="1" name="Shape 816"/>
        <p:cNvGrpSpPr/>
        <p:nvPr/>
      </p:nvGrpSpPr>
      <p:grpSpPr>
        <a:xfrm>
          <a:off x="0" y="0"/>
          <a:ext cx="0" cy="0"/>
          <a:chOff x="0" y="0"/>
          <a:chExt cx="0" cy="0"/>
        </a:xfrm>
      </p:grpSpPr>
      <p:grpSp>
        <p:nvGrpSpPr>
          <p:cNvPr id="817" name="Google Shape;817;p15"/>
          <p:cNvGrpSpPr/>
          <p:nvPr/>
        </p:nvGrpSpPr>
        <p:grpSpPr>
          <a:xfrm>
            <a:off x="-167565" y="-282222"/>
            <a:ext cx="9450158" cy="5821738"/>
            <a:chOff x="1569550" y="629994"/>
            <a:chExt cx="5900038" cy="3634698"/>
          </a:xfrm>
        </p:grpSpPr>
        <p:grpSp>
          <p:nvGrpSpPr>
            <p:cNvPr id="818" name="Google Shape;818;p15"/>
            <p:cNvGrpSpPr/>
            <p:nvPr/>
          </p:nvGrpSpPr>
          <p:grpSpPr>
            <a:xfrm>
              <a:off x="1569550" y="629994"/>
              <a:ext cx="5900038" cy="3634698"/>
              <a:chOff x="6012925" y="2964625"/>
              <a:chExt cx="1368950" cy="1009975"/>
            </a:xfrm>
          </p:grpSpPr>
          <p:sp>
            <p:nvSpPr>
              <p:cNvPr id="819" name="Google Shape;819;p15"/>
              <p:cNvSpPr/>
              <p:nvPr/>
            </p:nvSpPr>
            <p:spPr>
              <a:xfrm>
                <a:off x="6057275" y="3010525"/>
                <a:ext cx="1324600" cy="885925"/>
              </a:xfrm>
              <a:custGeom>
                <a:avLst/>
                <a:gdLst/>
                <a:ahLst/>
                <a:cxnLst/>
                <a:rect l="l" t="t" r="r" b="b"/>
                <a:pathLst>
                  <a:path w="52984" h="35437" extrusionOk="0">
                    <a:moveTo>
                      <a:pt x="38866" y="0"/>
                    </a:moveTo>
                    <a:lnTo>
                      <a:pt x="38261" y="20"/>
                    </a:lnTo>
                    <a:lnTo>
                      <a:pt x="37656" y="81"/>
                    </a:lnTo>
                    <a:lnTo>
                      <a:pt x="37071" y="182"/>
                    </a:lnTo>
                    <a:lnTo>
                      <a:pt x="36466" y="323"/>
                    </a:lnTo>
                    <a:lnTo>
                      <a:pt x="35861" y="525"/>
                    </a:lnTo>
                    <a:lnTo>
                      <a:pt x="35276" y="767"/>
                    </a:lnTo>
                    <a:lnTo>
                      <a:pt x="34691" y="1089"/>
                    </a:lnTo>
                    <a:lnTo>
                      <a:pt x="34146" y="1412"/>
                    </a:lnTo>
                    <a:lnTo>
                      <a:pt x="33602" y="1694"/>
                    </a:lnTo>
                    <a:lnTo>
                      <a:pt x="33057" y="1936"/>
                    </a:lnTo>
                    <a:lnTo>
                      <a:pt x="32553" y="2158"/>
                    </a:lnTo>
                    <a:lnTo>
                      <a:pt x="32029" y="2360"/>
                    </a:lnTo>
                    <a:lnTo>
                      <a:pt x="31525" y="2541"/>
                    </a:lnTo>
                    <a:lnTo>
                      <a:pt x="31040" y="2683"/>
                    </a:lnTo>
                    <a:lnTo>
                      <a:pt x="30536" y="2804"/>
                    </a:lnTo>
                    <a:lnTo>
                      <a:pt x="30052" y="2904"/>
                    </a:lnTo>
                    <a:lnTo>
                      <a:pt x="29568" y="2985"/>
                    </a:lnTo>
                    <a:lnTo>
                      <a:pt x="29084" y="3046"/>
                    </a:lnTo>
                    <a:lnTo>
                      <a:pt x="28600" y="3086"/>
                    </a:lnTo>
                    <a:lnTo>
                      <a:pt x="28116" y="3126"/>
                    </a:lnTo>
                    <a:lnTo>
                      <a:pt x="27148" y="3126"/>
                    </a:lnTo>
                    <a:lnTo>
                      <a:pt x="26644" y="3106"/>
                    </a:lnTo>
                    <a:lnTo>
                      <a:pt x="26139" y="3066"/>
                    </a:lnTo>
                    <a:lnTo>
                      <a:pt x="25091" y="2945"/>
                    </a:lnTo>
                    <a:lnTo>
                      <a:pt x="24022" y="2804"/>
                    </a:lnTo>
                    <a:lnTo>
                      <a:pt x="22872" y="2622"/>
                    </a:lnTo>
                    <a:lnTo>
                      <a:pt x="20371" y="2199"/>
                    </a:lnTo>
                    <a:lnTo>
                      <a:pt x="19000" y="1957"/>
                    </a:lnTo>
                    <a:lnTo>
                      <a:pt x="17507" y="1735"/>
                    </a:lnTo>
                    <a:lnTo>
                      <a:pt x="16741" y="1654"/>
                    </a:lnTo>
                    <a:lnTo>
                      <a:pt x="15974" y="1594"/>
                    </a:lnTo>
                    <a:lnTo>
                      <a:pt x="15208" y="1594"/>
                    </a:lnTo>
                    <a:lnTo>
                      <a:pt x="14442" y="1634"/>
                    </a:lnTo>
                    <a:lnTo>
                      <a:pt x="13675" y="1694"/>
                    </a:lnTo>
                    <a:lnTo>
                      <a:pt x="12929" y="1815"/>
                    </a:lnTo>
                    <a:lnTo>
                      <a:pt x="12183" y="1957"/>
                    </a:lnTo>
                    <a:lnTo>
                      <a:pt x="11437" y="2158"/>
                    </a:lnTo>
                    <a:lnTo>
                      <a:pt x="10710" y="2380"/>
                    </a:lnTo>
                    <a:lnTo>
                      <a:pt x="10005" y="2642"/>
                    </a:lnTo>
                    <a:lnTo>
                      <a:pt x="9299" y="2945"/>
                    </a:lnTo>
                    <a:lnTo>
                      <a:pt x="8613" y="3288"/>
                    </a:lnTo>
                    <a:lnTo>
                      <a:pt x="7947" y="3651"/>
                    </a:lnTo>
                    <a:lnTo>
                      <a:pt x="7302" y="4054"/>
                    </a:lnTo>
                    <a:lnTo>
                      <a:pt x="6657" y="4498"/>
                    </a:lnTo>
                    <a:lnTo>
                      <a:pt x="6051" y="4962"/>
                    </a:lnTo>
                    <a:lnTo>
                      <a:pt x="5446" y="5466"/>
                    </a:lnTo>
                    <a:lnTo>
                      <a:pt x="4882" y="6010"/>
                    </a:lnTo>
                    <a:lnTo>
                      <a:pt x="4337" y="6575"/>
                    </a:lnTo>
                    <a:lnTo>
                      <a:pt x="3813" y="7180"/>
                    </a:lnTo>
                    <a:lnTo>
                      <a:pt x="3329" y="7805"/>
                    </a:lnTo>
                    <a:lnTo>
                      <a:pt x="2865" y="8471"/>
                    </a:lnTo>
                    <a:lnTo>
                      <a:pt x="2441" y="9157"/>
                    </a:lnTo>
                    <a:lnTo>
                      <a:pt x="2038" y="9883"/>
                    </a:lnTo>
                    <a:lnTo>
                      <a:pt x="1675" y="10629"/>
                    </a:lnTo>
                    <a:lnTo>
                      <a:pt x="1332" y="11416"/>
                    </a:lnTo>
                    <a:lnTo>
                      <a:pt x="1050" y="12202"/>
                    </a:lnTo>
                    <a:lnTo>
                      <a:pt x="787" y="13049"/>
                    </a:lnTo>
                    <a:lnTo>
                      <a:pt x="566" y="13896"/>
                    </a:lnTo>
                    <a:lnTo>
                      <a:pt x="384" y="14784"/>
                    </a:lnTo>
                    <a:lnTo>
                      <a:pt x="243" y="15691"/>
                    </a:lnTo>
                    <a:lnTo>
                      <a:pt x="142" y="16619"/>
                    </a:lnTo>
                    <a:lnTo>
                      <a:pt x="82" y="17547"/>
                    </a:lnTo>
                    <a:lnTo>
                      <a:pt x="41" y="18434"/>
                    </a:lnTo>
                    <a:lnTo>
                      <a:pt x="21" y="19302"/>
                    </a:lnTo>
                    <a:lnTo>
                      <a:pt x="1" y="20129"/>
                    </a:lnTo>
                    <a:lnTo>
                      <a:pt x="21" y="20915"/>
                    </a:lnTo>
                    <a:lnTo>
                      <a:pt x="61" y="21682"/>
                    </a:lnTo>
                    <a:lnTo>
                      <a:pt x="122" y="22408"/>
                    </a:lnTo>
                    <a:lnTo>
                      <a:pt x="203" y="23113"/>
                    </a:lnTo>
                    <a:lnTo>
                      <a:pt x="324" y="23799"/>
                    </a:lnTo>
                    <a:lnTo>
                      <a:pt x="465" y="24465"/>
                    </a:lnTo>
                    <a:lnTo>
                      <a:pt x="646" y="25090"/>
                    </a:lnTo>
                    <a:lnTo>
                      <a:pt x="848" y="25675"/>
                    </a:lnTo>
                    <a:lnTo>
                      <a:pt x="1070" y="26260"/>
                    </a:lnTo>
                    <a:lnTo>
                      <a:pt x="1332" y="26804"/>
                    </a:lnTo>
                    <a:lnTo>
                      <a:pt x="1635" y="27349"/>
                    </a:lnTo>
                    <a:lnTo>
                      <a:pt x="1977" y="27853"/>
                    </a:lnTo>
                    <a:lnTo>
                      <a:pt x="2340" y="28337"/>
                    </a:lnTo>
                    <a:lnTo>
                      <a:pt x="2744" y="28801"/>
                    </a:lnTo>
                    <a:lnTo>
                      <a:pt x="3208" y="29265"/>
                    </a:lnTo>
                    <a:lnTo>
                      <a:pt x="3692" y="29688"/>
                    </a:lnTo>
                    <a:lnTo>
                      <a:pt x="4216" y="30092"/>
                    </a:lnTo>
                    <a:lnTo>
                      <a:pt x="4781" y="30495"/>
                    </a:lnTo>
                    <a:lnTo>
                      <a:pt x="5406" y="30878"/>
                    </a:lnTo>
                    <a:lnTo>
                      <a:pt x="6072" y="31241"/>
                    </a:lnTo>
                    <a:lnTo>
                      <a:pt x="6757" y="31584"/>
                    </a:lnTo>
                    <a:lnTo>
                      <a:pt x="7524" y="31927"/>
                    </a:lnTo>
                    <a:lnTo>
                      <a:pt x="8331" y="32250"/>
                    </a:lnTo>
                    <a:lnTo>
                      <a:pt x="9178" y="32552"/>
                    </a:lnTo>
                    <a:lnTo>
                      <a:pt x="10085" y="32855"/>
                    </a:lnTo>
                    <a:lnTo>
                      <a:pt x="11033" y="33157"/>
                    </a:lnTo>
                    <a:lnTo>
                      <a:pt x="12042" y="33440"/>
                    </a:lnTo>
                    <a:lnTo>
                      <a:pt x="13111" y="33702"/>
                    </a:lnTo>
                    <a:lnTo>
                      <a:pt x="14200" y="33964"/>
                    </a:lnTo>
                    <a:lnTo>
                      <a:pt x="15309" y="34206"/>
                    </a:lnTo>
                    <a:lnTo>
                      <a:pt x="16438" y="34408"/>
                    </a:lnTo>
                    <a:lnTo>
                      <a:pt x="17568" y="34610"/>
                    </a:lnTo>
                    <a:lnTo>
                      <a:pt x="18697" y="34771"/>
                    </a:lnTo>
                    <a:lnTo>
                      <a:pt x="19847" y="34932"/>
                    </a:lnTo>
                    <a:lnTo>
                      <a:pt x="21017" y="35053"/>
                    </a:lnTo>
                    <a:lnTo>
                      <a:pt x="22166" y="35174"/>
                    </a:lnTo>
                    <a:lnTo>
                      <a:pt x="23316" y="35255"/>
                    </a:lnTo>
                    <a:lnTo>
                      <a:pt x="24486" y="35336"/>
                    </a:lnTo>
                    <a:lnTo>
                      <a:pt x="25635" y="35396"/>
                    </a:lnTo>
                    <a:lnTo>
                      <a:pt x="26785" y="35416"/>
                    </a:lnTo>
                    <a:lnTo>
                      <a:pt x="27935" y="35437"/>
                    </a:lnTo>
                    <a:lnTo>
                      <a:pt x="29064" y="35437"/>
                    </a:lnTo>
                    <a:lnTo>
                      <a:pt x="30193" y="35416"/>
                    </a:lnTo>
                    <a:lnTo>
                      <a:pt x="31323" y="35376"/>
                    </a:lnTo>
                    <a:lnTo>
                      <a:pt x="32432" y="35316"/>
                    </a:lnTo>
                    <a:lnTo>
                      <a:pt x="33521" y="35255"/>
                    </a:lnTo>
                    <a:lnTo>
                      <a:pt x="34610" y="35154"/>
                    </a:lnTo>
                    <a:lnTo>
                      <a:pt x="35659" y="35053"/>
                    </a:lnTo>
                    <a:lnTo>
                      <a:pt x="36708" y="34932"/>
                    </a:lnTo>
                    <a:lnTo>
                      <a:pt x="37716" y="34811"/>
                    </a:lnTo>
                    <a:lnTo>
                      <a:pt x="38725" y="34650"/>
                    </a:lnTo>
                    <a:lnTo>
                      <a:pt x="39693" y="34489"/>
                    </a:lnTo>
                    <a:lnTo>
                      <a:pt x="40641" y="34307"/>
                    </a:lnTo>
                    <a:lnTo>
                      <a:pt x="41569" y="34105"/>
                    </a:lnTo>
                    <a:lnTo>
                      <a:pt x="42456" y="33904"/>
                    </a:lnTo>
                    <a:lnTo>
                      <a:pt x="43303" y="33682"/>
                    </a:lnTo>
                    <a:lnTo>
                      <a:pt x="44130" y="33460"/>
                    </a:lnTo>
                    <a:lnTo>
                      <a:pt x="44917" y="33198"/>
                    </a:lnTo>
                    <a:lnTo>
                      <a:pt x="45683" y="32936"/>
                    </a:lnTo>
                    <a:lnTo>
                      <a:pt x="46389" y="32673"/>
                    </a:lnTo>
                    <a:lnTo>
                      <a:pt x="46732" y="32532"/>
                    </a:lnTo>
                    <a:lnTo>
                      <a:pt x="47075" y="32371"/>
                    </a:lnTo>
                    <a:lnTo>
                      <a:pt x="47397" y="32210"/>
                    </a:lnTo>
                    <a:lnTo>
                      <a:pt x="47700" y="32048"/>
                    </a:lnTo>
                    <a:lnTo>
                      <a:pt x="48002" y="31867"/>
                    </a:lnTo>
                    <a:lnTo>
                      <a:pt x="48305" y="31685"/>
                    </a:lnTo>
                    <a:lnTo>
                      <a:pt x="48849" y="31282"/>
                    </a:lnTo>
                    <a:lnTo>
                      <a:pt x="49374" y="30858"/>
                    </a:lnTo>
                    <a:lnTo>
                      <a:pt x="49858" y="30415"/>
                    </a:lnTo>
                    <a:lnTo>
                      <a:pt x="50281" y="29930"/>
                    </a:lnTo>
                    <a:lnTo>
                      <a:pt x="50705" y="29406"/>
                    </a:lnTo>
                    <a:lnTo>
                      <a:pt x="51068" y="28882"/>
                    </a:lnTo>
                    <a:lnTo>
                      <a:pt x="51391" y="28317"/>
                    </a:lnTo>
                    <a:lnTo>
                      <a:pt x="51693" y="27732"/>
                    </a:lnTo>
                    <a:lnTo>
                      <a:pt x="51976" y="27107"/>
                    </a:lnTo>
                    <a:lnTo>
                      <a:pt x="52197" y="26482"/>
                    </a:lnTo>
                    <a:lnTo>
                      <a:pt x="52399" y="25836"/>
                    </a:lnTo>
                    <a:lnTo>
                      <a:pt x="52581" y="25171"/>
                    </a:lnTo>
                    <a:lnTo>
                      <a:pt x="52722" y="24485"/>
                    </a:lnTo>
                    <a:lnTo>
                      <a:pt x="52823" y="23779"/>
                    </a:lnTo>
                    <a:lnTo>
                      <a:pt x="52903" y="23053"/>
                    </a:lnTo>
                    <a:lnTo>
                      <a:pt x="52964" y="22327"/>
                    </a:lnTo>
                    <a:lnTo>
                      <a:pt x="52984" y="21581"/>
                    </a:lnTo>
                    <a:lnTo>
                      <a:pt x="52984" y="20814"/>
                    </a:lnTo>
                    <a:lnTo>
                      <a:pt x="52964" y="20048"/>
                    </a:lnTo>
                    <a:lnTo>
                      <a:pt x="52903" y="19261"/>
                    </a:lnTo>
                    <a:lnTo>
                      <a:pt x="52823" y="18475"/>
                    </a:lnTo>
                    <a:lnTo>
                      <a:pt x="52722" y="17688"/>
                    </a:lnTo>
                    <a:lnTo>
                      <a:pt x="52601" y="16881"/>
                    </a:lnTo>
                    <a:lnTo>
                      <a:pt x="52460" y="16075"/>
                    </a:lnTo>
                    <a:lnTo>
                      <a:pt x="52278" y="15268"/>
                    </a:lnTo>
                    <a:lnTo>
                      <a:pt x="52097" y="14461"/>
                    </a:lnTo>
                    <a:lnTo>
                      <a:pt x="51895" y="13634"/>
                    </a:lnTo>
                    <a:lnTo>
                      <a:pt x="51653" y="12827"/>
                    </a:lnTo>
                    <a:lnTo>
                      <a:pt x="51411" y="12001"/>
                    </a:lnTo>
                    <a:lnTo>
                      <a:pt x="51149" y="11214"/>
                    </a:lnTo>
                    <a:lnTo>
                      <a:pt x="50846" y="10427"/>
                    </a:lnTo>
                    <a:lnTo>
                      <a:pt x="50523" y="9661"/>
                    </a:lnTo>
                    <a:lnTo>
                      <a:pt x="50181" y="8915"/>
                    </a:lnTo>
                    <a:lnTo>
                      <a:pt x="49818" y="8209"/>
                    </a:lnTo>
                    <a:lnTo>
                      <a:pt x="49434" y="7503"/>
                    </a:lnTo>
                    <a:lnTo>
                      <a:pt x="49031" y="6837"/>
                    </a:lnTo>
                    <a:lnTo>
                      <a:pt x="48607" y="6192"/>
                    </a:lnTo>
                    <a:lnTo>
                      <a:pt x="48184" y="5567"/>
                    </a:lnTo>
                    <a:lnTo>
                      <a:pt x="47720" y="4982"/>
                    </a:lnTo>
                    <a:lnTo>
                      <a:pt x="47256" y="4417"/>
                    </a:lnTo>
                    <a:lnTo>
                      <a:pt x="46752" y="3893"/>
                    </a:lnTo>
                    <a:lnTo>
                      <a:pt x="46268" y="3389"/>
                    </a:lnTo>
                    <a:lnTo>
                      <a:pt x="45743" y="2925"/>
                    </a:lnTo>
                    <a:lnTo>
                      <a:pt x="45219" y="2481"/>
                    </a:lnTo>
                    <a:lnTo>
                      <a:pt x="44675" y="2078"/>
                    </a:lnTo>
                    <a:lnTo>
                      <a:pt x="44130" y="1694"/>
                    </a:lnTo>
                    <a:lnTo>
                      <a:pt x="43565" y="1351"/>
                    </a:lnTo>
                    <a:lnTo>
                      <a:pt x="43001" y="1049"/>
                    </a:lnTo>
                    <a:lnTo>
                      <a:pt x="42436" y="787"/>
                    </a:lnTo>
                    <a:lnTo>
                      <a:pt x="41851" y="565"/>
                    </a:lnTo>
                    <a:lnTo>
                      <a:pt x="41266" y="363"/>
                    </a:lnTo>
                    <a:lnTo>
                      <a:pt x="40661" y="222"/>
                    </a:lnTo>
                    <a:lnTo>
                      <a:pt x="40076" y="101"/>
                    </a:lnTo>
                    <a:lnTo>
                      <a:pt x="39471" y="41"/>
                    </a:lnTo>
                    <a:lnTo>
                      <a:pt x="3886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 name="Google Shape;820;p15"/>
              <p:cNvSpPr/>
              <p:nvPr/>
            </p:nvSpPr>
            <p:spPr>
              <a:xfrm>
                <a:off x="7165050" y="2964625"/>
                <a:ext cx="189600" cy="218350"/>
              </a:xfrm>
              <a:custGeom>
                <a:avLst/>
                <a:gdLst/>
                <a:ahLst/>
                <a:cxnLst/>
                <a:rect l="l" t="t" r="r" b="b"/>
                <a:pathLst>
                  <a:path w="7584" h="8734" extrusionOk="0">
                    <a:moveTo>
                      <a:pt x="545" y="1"/>
                    </a:moveTo>
                    <a:lnTo>
                      <a:pt x="424" y="41"/>
                    </a:lnTo>
                    <a:lnTo>
                      <a:pt x="323" y="102"/>
                    </a:lnTo>
                    <a:lnTo>
                      <a:pt x="243" y="182"/>
                    </a:lnTo>
                    <a:lnTo>
                      <a:pt x="162" y="283"/>
                    </a:lnTo>
                    <a:lnTo>
                      <a:pt x="101" y="384"/>
                    </a:lnTo>
                    <a:lnTo>
                      <a:pt x="41" y="505"/>
                    </a:lnTo>
                    <a:lnTo>
                      <a:pt x="21" y="626"/>
                    </a:lnTo>
                    <a:lnTo>
                      <a:pt x="0" y="787"/>
                    </a:lnTo>
                    <a:lnTo>
                      <a:pt x="41" y="969"/>
                    </a:lnTo>
                    <a:lnTo>
                      <a:pt x="121" y="1150"/>
                    </a:lnTo>
                    <a:lnTo>
                      <a:pt x="222" y="1372"/>
                    </a:lnTo>
                    <a:lnTo>
                      <a:pt x="404" y="1635"/>
                    </a:lnTo>
                    <a:lnTo>
                      <a:pt x="626" y="1917"/>
                    </a:lnTo>
                    <a:lnTo>
                      <a:pt x="908" y="2219"/>
                    </a:lnTo>
                    <a:lnTo>
                      <a:pt x="1251" y="2582"/>
                    </a:lnTo>
                    <a:lnTo>
                      <a:pt x="1695" y="2966"/>
                    </a:lnTo>
                    <a:lnTo>
                      <a:pt x="2199" y="3389"/>
                    </a:lnTo>
                    <a:lnTo>
                      <a:pt x="2784" y="3853"/>
                    </a:lnTo>
                    <a:lnTo>
                      <a:pt x="3207" y="4236"/>
                    </a:lnTo>
                    <a:lnTo>
                      <a:pt x="3631" y="4660"/>
                    </a:lnTo>
                    <a:lnTo>
                      <a:pt x="4034" y="5104"/>
                    </a:lnTo>
                    <a:lnTo>
                      <a:pt x="4438" y="5567"/>
                    </a:lnTo>
                    <a:lnTo>
                      <a:pt x="5184" y="6475"/>
                    </a:lnTo>
                    <a:lnTo>
                      <a:pt x="5849" y="7322"/>
                    </a:lnTo>
                    <a:lnTo>
                      <a:pt x="6434" y="8028"/>
                    </a:lnTo>
                    <a:lnTo>
                      <a:pt x="6676" y="8310"/>
                    </a:lnTo>
                    <a:lnTo>
                      <a:pt x="6918" y="8532"/>
                    </a:lnTo>
                    <a:lnTo>
                      <a:pt x="7120" y="8673"/>
                    </a:lnTo>
                    <a:lnTo>
                      <a:pt x="7201" y="8714"/>
                    </a:lnTo>
                    <a:lnTo>
                      <a:pt x="7281" y="8734"/>
                    </a:lnTo>
                    <a:lnTo>
                      <a:pt x="7362" y="8734"/>
                    </a:lnTo>
                    <a:lnTo>
                      <a:pt x="7423" y="8714"/>
                    </a:lnTo>
                    <a:lnTo>
                      <a:pt x="7483" y="8653"/>
                    </a:lnTo>
                    <a:lnTo>
                      <a:pt x="7523" y="8573"/>
                    </a:lnTo>
                    <a:lnTo>
                      <a:pt x="7564" y="8472"/>
                    </a:lnTo>
                    <a:lnTo>
                      <a:pt x="7584" y="8351"/>
                    </a:lnTo>
                    <a:lnTo>
                      <a:pt x="7584" y="8230"/>
                    </a:lnTo>
                    <a:lnTo>
                      <a:pt x="7564" y="8088"/>
                    </a:lnTo>
                    <a:lnTo>
                      <a:pt x="7483" y="7766"/>
                    </a:lnTo>
                    <a:lnTo>
                      <a:pt x="7342" y="7403"/>
                    </a:lnTo>
                    <a:lnTo>
                      <a:pt x="7160" y="6999"/>
                    </a:lnTo>
                    <a:lnTo>
                      <a:pt x="6939" y="6576"/>
                    </a:lnTo>
                    <a:lnTo>
                      <a:pt x="6676" y="6132"/>
                    </a:lnTo>
                    <a:lnTo>
                      <a:pt x="6374" y="5668"/>
                    </a:lnTo>
                    <a:lnTo>
                      <a:pt x="6071" y="5184"/>
                    </a:lnTo>
                    <a:lnTo>
                      <a:pt x="5749" y="4700"/>
                    </a:lnTo>
                    <a:lnTo>
                      <a:pt x="5063" y="3772"/>
                    </a:lnTo>
                    <a:lnTo>
                      <a:pt x="4397" y="2925"/>
                    </a:lnTo>
                    <a:lnTo>
                      <a:pt x="3812" y="2199"/>
                    </a:lnTo>
                    <a:lnTo>
                      <a:pt x="3550" y="1897"/>
                    </a:lnTo>
                    <a:lnTo>
                      <a:pt x="3288" y="1594"/>
                    </a:lnTo>
                    <a:lnTo>
                      <a:pt x="3006" y="1332"/>
                    </a:lnTo>
                    <a:lnTo>
                      <a:pt x="2743" y="1090"/>
                    </a:lnTo>
                    <a:lnTo>
                      <a:pt x="2481" y="868"/>
                    </a:lnTo>
                    <a:lnTo>
                      <a:pt x="2219" y="687"/>
                    </a:lnTo>
                    <a:lnTo>
                      <a:pt x="1957" y="505"/>
                    </a:lnTo>
                    <a:lnTo>
                      <a:pt x="1715" y="364"/>
                    </a:lnTo>
                    <a:lnTo>
                      <a:pt x="1473" y="243"/>
                    </a:lnTo>
                    <a:lnTo>
                      <a:pt x="1271" y="142"/>
                    </a:lnTo>
                    <a:lnTo>
                      <a:pt x="1049" y="61"/>
                    </a:lnTo>
                    <a:lnTo>
                      <a:pt x="868" y="21"/>
                    </a:lnTo>
                    <a:lnTo>
                      <a:pt x="706"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 name="Google Shape;821;p15"/>
              <p:cNvSpPr/>
              <p:nvPr/>
            </p:nvSpPr>
            <p:spPr>
              <a:xfrm>
                <a:off x="6116275" y="3023125"/>
                <a:ext cx="172475" cy="132125"/>
              </a:xfrm>
              <a:custGeom>
                <a:avLst/>
                <a:gdLst/>
                <a:ahLst/>
                <a:cxnLst/>
                <a:rect l="l" t="t" r="r" b="b"/>
                <a:pathLst>
                  <a:path w="6899" h="5285" extrusionOk="0">
                    <a:moveTo>
                      <a:pt x="5386" y="0"/>
                    </a:moveTo>
                    <a:lnTo>
                      <a:pt x="5063" y="21"/>
                    </a:lnTo>
                    <a:lnTo>
                      <a:pt x="4720" y="81"/>
                    </a:lnTo>
                    <a:lnTo>
                      <a:pt x="4357" y="162"/>
                    </a:lnTo>
                    <a:lnTo>
                      <a:pt x="3974" y="283"/>
                    </a:lnTo>
                    <a:lnTo>
                      <a:pt x="3591" y="444"/>
                    </a:lnTo>
                    <a:lnTo>
                      <a:pt x="3207" y="626"/>
                    </a:lnTo>
                    <a:lnTo>
                      <a:pt x="2804" y="827"/>
                    </a:lnTo>
                    <a:lnTo>
                      <a:pt x="2401" y="1090"/>
                    </a:lnTo>
                    <a:lnTo>
                      <a:pt x="1997" y="1372"/>
                    </a:lnTo>
                    <a:lnTo>
                      <a:pt x="1796" y="1533"/>
                    </a:lnTo>
                    <a:lnTo>
                      <a:pt x="1614" y="1695"/>
                    </a:lnTo>
                    <a:lnTo>
                      <a:pt x="1271" y="2017"/>
                    </a:lnTo>
                    <a:lnTo>
                      <a:pt x="969" y="2380"/>
                    </a:lnTo>
                    <a:lnTo>
                      <a:pt x="707" y="2743"/>
                    </a:lnTo>
                    <a:lnTo>
                      <a:pt x="485" y="3106"/>
                    </a:lnTo>
                    <a:lnTo>
                      <a:pt x="323" y="3469"/>
                    </a:lnTo>
                    <a:lnTo>
                      <a:pt x="182" y="3812"/>
                    </a:lnTo>
                    <a:lnTo>
                      <a:pt x="81" y="4135"/>
                    </a:lnTo>
                    <a:lnTo>
                      <a:pt x="21" y="4438"/>
                    </a:lnTo>
                    <a:lnTo>
                      <a:pt x="1" y="4700"/>
                    </a:lnTo>
                    <a:lnTo>
                      <a:pt x="1" y="4922"/>
                    </a:lnTo>
                    <a:lnTo>
                      <a:pt x="61" y="5103"/>
                    </a:lnTo>
                    <a:lnTo>
                      <a:pt x="81" y="5164"/>
                    </a:lnTo>
                    <a:lnTo>
                      <a:pt x="122" y="5224"/>
                    </a:lnTo>
                    <a:lnTo>
                      <a:pt x="182" y="5264"/>
                    </a:lnTo>
                    <a:lnTo>
                      <a:pt x="243" y="5285"/>
                    </a:lnTo>
                    <a:lnTo>
                      <a:pt x="384" y="5285"/>
                    </a:lnTo>
                    <a:lnTo>
                      <a:pt x="485" y="5244"/>
                    </a:lnTo>
                    <a:lnTo>
                      <a:pt x="565" y="5184"/>
                    </a:lnTo>
                    <a:lnTo>
                      <a:pt x="767" y="5043"/>
                    </a:lnTo>
                    <a:lnTo>
                      <a:pt x="989" y="4861"/>
                    </a:lnTo>
                    <a:lnTo>
                      <a:pt x="1493" y="4377"/>
                    </a:lnTo>
                    <a:lnTo>
                      <a:pt x="2078" y="3792"/>
                    </a:lnTo>
                    <a:lnTo>
                      <a:pt x="2401" y="3469"/>
                    </a:lnTo>
                    <a:lnTo>
                      <a:pt x="2764" y="3127"/>
                    </a:lnTo>
                    <a:lnTo>
                      <a:pt x="3167" y="2804"/>
                    </a:lnTo>
                    <a:lnTo>
                      <a:pt x="3591" y="2461"/>
                    </a:lnTo>
                    <a:lnTo>
                      <a:pt x="4034" y="2118"/>
                    </a:lnTo>
                    <a:lnTo>
                      <a:pt x="4539" y="1795"/>
                    </a:lnTo>
                    <a:lnTo>
                      <a:pt x="5063" y="1493"/>
                    </a:lnTo>
                    <a:lnTo>
                      <a:pt x="5628" y="1190"/>
                    </a:lnTo>
                    <a:lnTo>
                      <a:pt x="6253" y="928"/>
                    </a:lnTo>
                    <a:lnTo>
                      <a:pt x="6898" y="686"/>
                    </a:lnTo>
                    <a:lnTo>
                      <a:pt x="6838" y="585"/>
                    </a:lnTo>
                    <a:lnTo>
                      <a:pt x="6777" y="505"/>
                    </a:lnTo>
                    <a:lnTo>
                      <a:pt x="6616" y="343"/>
                    </a:lnTo>
                    <a:lnTo>
                      <a:pt x="6434" y="202"/>
                    </a:lnTo>
                    <a:lnTo>
                      <a:pt x="6213" y="101"/>
                    </a:lnTo>
                    <a:lnTo>
                      <a:pt x="5971" y="41"/>
                    </a:lnTo>
                    <a:lnTo>
                      <a:pt x="5688"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 name="Google Shape;822;p15"/>
              <p:cNvSpPr/>
              <p:nvPr/>
            </p:nvSpPr>
            <p:spPr>
              <a:xfrm>
                <a:off x="6524700" y="3909025"/>
                <a:ext cx="511300" cy="65575"/>
              </a:xfrm>
              <a:custGeom>
                <a:avLst/>
                <a:gdLst/>
                <a:ahLst/>
                <a:cxnLst/>
                <a:rect l="l" t="t" r="r" b="b"/>
                <a:pathLst>
                  <a:path w="20452" h="2623" extrusionOk="0">
                    <a:moveTo>
                      <a:pt x="19806" y="1"/>
                    </a:moveTo>
                    <a:lnTo>
                      <a:pt x="19342" y="41"/>
                    </a:lnTo>
                    <a:lnTo>
                      <a:pt x="18757" y="142"/>
                    </a:lnTo>
                    <a:lnTo>
                      <a:pt x="18051" y="283"/>
                    </a:lnTo>
                    <a:lnTo>
                      <a:pt x="17325" y="384"/>
                    </a:lnTo>
                    <a:lnTo>
                      <a:pt x="16539" y="505"/>
                    </a:lnTo>
                    <a:lnTo>
                      <a:pt x="15712" y="586"/>
                    </a:lnTo>
                    <a:lnTo>
                      <a:pt x="14824" y="666"/>
                    </a:lnTo>
                    <a:lnTo>
                      <a:pt x="13896" y="727"/>
                    </a:lnTo>
                    <a:lnTo>
                      <a:pt x="12928" y="787"/>
                    </a:lnTo>
                    <a:lnTo>
                      <a:pt x="11920" y="807"/>
                    </a:lnTo>
                    <a:lnTo>
                      <a:pt x="10851" y="828"/>
                    </a:lnTo>
                    <a:lnTo>
                      <a:pt x="9742" y="828"/>
                    </a:lnTo>
                    <a:lnTo>
                      <a:pt x="8592" y="807"/>
                    </a:lnTo>
                    <a:lnTo>
                      <a:pt x="7382" y="767"/>
                    </a:lnTo>
                    <a:lnTo>
                      <a:pt x="6152" y="707"/>
                    </a:lnTo>
                    <a:lnTo>
                      <a:pt x="4861" y="606"/>
                    </a:lnTo>
                    <a:lnTo>
                      <a:pt x="3530" y="505"/>
                    </a:lnTo>
                    <a:lnTo>
                      <a:pt x="2158" y="384"/>
                    </a:lnTo>
                    <a:lnTo>
                      <a:pt x="1614" y="344"/>
                    </a:lnTo>
                    <a:lnTo>
                      <a:pt x="1150" y="344"/>
                    </a:lnTo>
                    <a:lnTo>
                      <a:pt x="767" y="384"/>
                    </a:lnTo>
                    <a:lnTo>
                      <a:pt x="444" y="444"/>
                    </a:lnTo>
                    <a:lnTo>
                      <a:pt x="323" y="505"/>
                    </a:lnTo>
                    <a:lnTo>
                      <a:pt x="222" y="545"/>
                    </a:lnTo>
                    <a:lnTo>
                      <a:pt x="141" y="606"/>
                    </a:lnTo>
                    <a:lnTo>
                      <a:pt x="61" y="666"/>
                    </a:lnTo>
                    <a:lnTo>
                      <a:pt x="20" y="747"/>
                    </a:lnTo>
                    <a:lnTo>
                      <a:pt x="0" y="807"/>
                    </a:lnTo>
                    <a:lnTo>
                      <a:pt x="0" y="888"/>
                    </a:lnTo>
                    <a:lnTo>
                      <a:pt x="20" y="969"/>
                    </a:lnTo>
                    <a:lnTo>
                      <a:pt x="41" y="1050"/>
                    </a:lnTo>
                    <a:lnTo>
                      <a:pt x="101" y="1130"/>
                    </a:lnTo>
                    <a:lnTo>
                      <a:pt x="182" y="1211"/>
                    </a:lnTo>
                    <a:lnTo>
                      <a:pt x="283" y="1292"/>
                    </a:lnTo>
                    <a:lnTo>
                      <a:pt x="404" y="1372"/>
                    </a:lnTo>
                    <a:lnTo>
                      <a:pt x="545" y="1453"/>
                    </a:lnTo>
                    <a:lnTo>
                      <a:pt x="888" y="1614"/>
                    </a:lnTo>
                    <a:lnTo>
                      <a:pt x="1331" y="1776"/>
                    </a:lnTo>
                    <a:lnTo>
                      <a:pt x="1856" y="1897"/>
                    </a:lnTo>
                    <a:lnTo>
                      <a:pt x="2461" y="2018"/>
                    </a:lnTo>
                    <a:lnTo>
                      <a:pt x="3167" y="2098"/>
                    </a:lnTo>
                    <a:lnTo>
                      <a:pt x="4659" y="2260"/>
                    </a:lnTo>
                    <a:lnTo>
                      <a:pt x="6172" y="2401"/>
                    </a:lnTo>
                    <a:lnTo>
                      <a:pt x="7685" y="2522"/>
                    </a:lnTo>
                    <a:lnTo>
                      <a:pt x="9197" y="2603"/>
                    </a:lnTo>
                    <a:lnTo>
                      <a:pt x="9964" y="2623"/>
                    </a:lnTo>
                    <a:lnTo>
                      <a:pt x="11517" y="2623"/>
                    </a:lnTo>
                    <a:lnTo>
                      <a:pt x="12303" y="2582"/>
                    </a:lnTo>
                    <a:lnTo>
                      <a:pt x="13090" y="2542"/>
                    </a:lnTo>
                    <a:lnTo>
                      <a:pt x="13876" y="2481"/>
                    </a:lnTo>
                    <a:lnTo>
                      <a:pt x="14683" y="2381"/>
                    </a:lnTo>
                    <a:lnTo>
                      <a:pt x="15490" y="2280"/>
                    </a:lnTo>
                    <a:lnTo>
                      <a:pt x="16276" y="2139"/>
                    </a:lnTo>
                    <a:lnTo>
                      <a:pt x="17023" y="1957"/>
                    </a:lnTo>
                    <a:lnTo>
                      <a:pt x="17708" y="1776"/>
                    </a:lnTo>
                    <a:lnTo>
                      <a:pt x="18334" y="1554"/>
                    </a:lnTo>
                    <a:lnTo>
                      <a:pt x="18898" y="1332"/>
                    </a:lnTo>
                    <a:lnTo>
                      <a:pt x="19362" y="1110"/>
                    </a:lnTo>
                    <a:lnTo>
                      <a:pt x="19766" y="888"/>
                    </a:lnTo>
                    <a:lnTo>
                      <a:pt x="20088" y="686"/>
                    </a:lnTo>
                    <a:lnTo>
                      <a:pt x="20310" y="485"/>
                    </a:lnTo>
                    <a:lnTo>
                      <a:pt x="20371" y="404"/>
                    </a:lnTo>
                    <a:lnTo>
                      <a:pt x="20431" y="323"/>
                    </a:lnTo>
                    <a:lnTo>
                      <a:pt x="20451" y="243"/>
                    </a:lnTo>
                    <a:lnTo>
                      <a:pt x="20451" y="182"/>
                    </a:lnTo>
                    <a:lnTo>
                      <a:pt x="20411" y="122"/>
                    </a:lnTo>
                    <a:lnTo>
                      <a:pt x="20350" y="81"/>
                    </a:lnTo>
                    <a:lnTo>
                      <a:pt x="20270" y="41"/>
                    </a:lnTo>
                    <a:lnTo>
                      <a:pt x="20149" y="21"/>
                    </a:lnTo>
                    <a:lnTo>
                      <a:pt x="19987"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 name="Google Shape;823;p15"/>
              <p:cNvSpPr/>
              <p:nvPr/>
            </p:nvSpPr>
            <p:spPr>
              <a:xfrm>
                <a:off x="6012925" y="3613050"/>
                <a:ext cx="210775" cy="250125"/>
              </a:xfrm>
              <a:custGeom>
                <a:avLst/>
                <a:gdLst/>
                <a:ahLst/>
                <a:cxnLst/>
                <a:rect l="l" t="t" r="r" b="b"/>
                <a:pathLst>
                  <a:path w="8431" h="10005" extrusionOk="0">
                    <a:moveTo>
                      <a:pt x="101" y="1"/>
                    </a:moveTo>
                    <a:lnTo>
                      <a:pt x="61" y="485"/>
                    </a:lnTo>
                    <a:lnTo>
                      <a:pt x="20" y="949"/>
                    </a:lnTo>
                    <a:lnTo>
                      <a:pt x="0" y="1413"/>
                    </a:lnTo>
                    <a:lnTo>
                      <a:pt x="20" y="1876"/>
                    </a:lnTo>
                    <a:lnTo>
                      <a:pt x="40" y="2320"/>
                    </a:lnTo>
                    <a:lnTo>
                      <a:pt x="81" y="2744"/>
                    </a:lnTo>
                    <a:lnTo>
                      <a:pt x="141" y="3167"/>
                    </a:lnTo>
                    <a:lnTo>
                      <a:pt x="202" y="3591"/>
                    </a:lnTo>
                    <a:lnTo>
                      <a:pt x="303" y="3994"/>
                    </a:lnTo>
                    <a:lnTo>
                      <a:pt x="424" y="4377"/>
                    </a:lnTo>
                    <a:lnTo>
                      <a:pt x="565" y="4761"/>
                    </a:lnTo>
                    <a:lnTo>
                      <a:pt x="706" y="5144"/>
                    </a:lnTo>
                    <a:lnTo>
                      <a:pt x="887" y="5507"/>
                    </a:lnTo>
                    <a:lnTo>
                      <a:pt x="1089" y="5850"/>
                    </a:lnTo>
                    <a:lnTo>
                      <a:pt x="1311" y="6193"/>
                    </a:lnTo>
                    <a:lnTo>
                      <a:pt x="1553" y="6515"/>
                    </a:lnTo>
                    <a:lnTo>
                      <a:pt x="1795" y="6818"/>
                    </a:lnTo>
                    <a:lnTo>
                      <a:pt x="2077" y="7120"/>
                    </a:lnTo>
                    <a:lnTo>
                      <a:pt x="2380" y="7423"/>
                    </a:lnTo>
                    <a:lnTo>
                      <a:pt x="2723" y="7705"/>
                    </a:lnTo>
                    <a:lnTo>
                      <a:pt x="3066" y="7967"/>
                    </a:lnTo>
                    <a:lnTo>
                      <a:pt x="3429" y="8209"/>
                    </a:lnTo>
                    <a:lnTo>
                      <a:pt x="3832" y="8451"/>
                    </a:lnTo>
                    <a:lnTo>
                      <a:pt x="4235" y="8673"/>
                    </a:lnTo>
                    <a:lnTo>
                      <a:pt x="4679" y="8895"/>
                    </a:lnTo>
                    <a:lnTo>
                      <a:pt x="5143" y="9097"/>
                    </a:lnTo>
                    <a:lnTo>
                      <a:pt x="5627" y="9278"/>
                    </a:lnTo>
                    <a:lnTo>
                      <a:pt x="6131" y="9440"/>
                    </a:lnTo>
                    <a:lnTo>
                      <a:pt x="6676" y="9601"/>
                    </a:lnTo>
                    <a:lnTo>
                      <a:pt x="7241" y="9742"/>
                    </a:lnTo>
                    <a:lnTo>
                      <a:pt x="7825" y="9883"/>
                    </a:lnTo>
                    <a:lnTo>
                      <a:pt x="8431" y="10004"/>
                    </a:lnTo>
                    <a:lnTo>
                      <a:pt x="7785" y="9641"/>
                    </a:lnTo>
                    <a:lnTo>
                      <a:pt x="7180" y="9278"/>
                    </a:lnTo>
                    <a:lnTo>
                      <a:pt x="6595" y="8895"/>
                    </a:lnTo>
                    <a:lnTo>
                      <a:pt x="6051" y="8512"/>
                    </a:lnTo>
                    <a:lnTo>
                      <a:pt x="5526" y="8109"/>
                    </a:lnTo>
                    <a:lnTo>
                      <a:pt x="5042" y="7705"/>
                    </a:lnTo>
                    <a:lnTo>
                      <a:pt x="4598" y="7282"/>
                    </a:lnTo>
                    <a:lnTo>
                      <a:pt x="4155" y="6878"/>
                    </a:lnTo>
                    <a:lnTo>
                      <a:pt x="3751" y="6455"/>
                    </a:lnTo>
                    <a:lnTo>
                      <a:pt x="3388" y="6031"/>
                    </a:lnTo>
                    <a:lnTo>
                      <a:pt x="3025" y="5608"/>
                    </a:lnTo>
                    <a:lnTo>
                      <a:pt x="2703" y="5204"/>
                    </a:lnTo>
                    <a:lnTo>
                      <a:pt x="2400" y="4801"/>
                    </a:lnTo>
                    <a:lnTo>
                      <a:pt x="2118" y="4398"/>
                    </a:lnTo>
                    <a:lnTo>
                      <a:pt x="1856" y="3994"/>
                    </a:lnTo>
                    <a:lnTo>
                      <a:pt x="1634" y="3611"/>
                    </a:lnTo>
                    <a:lnTo>
                      <a:pt x="1210" y="2865"/>
                    </a:lnTo>
                    <a:lnTo>
                      <a:pt x="887" y="2179"/>
                    </a:lnTo>
                    <a:lnTo>
                      <a:pt x="605" y="1574"/>
                    </a:lnTo>
                    <a:lnTo>
                      <a:pt x="403" y="1029"/>
                    </a:lnTo>
                    <a:lnTo>
                      <a:pt x="262" y="606"/>
                    </a:lnTo>
                    <a:lnTo>
                      <a:pt x="161" y="263"/>
                    </a:lnTo>
                    <a:lnTo>
                      <a:pt x="101"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24" name="Google Shape;824;p15"/>
            <p:cNvSpPr/>
            <p:nvPr/>
          </p:nvSpPr>
          <p:spPr>
            <a:xfrm rot="6334360">
              <a:off x="5988775" y="729157"/>
              <a:ext cx="242061" cy="765883"/>
            </a:xfrm>
            <a:custGeom>
              <a:avLst/>
              <a:gdLst/>
              <a:ahLst/>
              <a:cxnLst/>
              <a:rect l="l" t="t" r="r" b="b"/>
              <a:pathLst>
                <a:path w="4660" h="12546" extrusionOk="0">
                  <a:moveTo>
                    <a:pt x="2985" y="0"/>
                  </a:moveTo>
                  <a:lnTo>
                    <a:pt x="2824" y="21"/>
                  </a:lnTo>
                  <a:lnTo>
                    <a:pt x="2642" y="61"/>
                  </a:lnTo>
                  <a:lnTo>
                    <a:pt x="2481" y="101"/>
                  </a:lnTo>
                  <a:lnTo>
                    <a:pt x="2320" y="162"/>
                  </a:lnTo>
                  <a:lnTo>
                    <a:pt x="2158" y="242"/>
                  </a:lnTo>
                  <a:lnTo>
                    <a:pt x="2017" y="323"/>
                  </a:lnTo>
                  <a:lnTo>
                    <a:pt x="1896" y="404"/>
                  </a:lnTo>
                  <a:lnTo>
                    <a:pt x="1775" y="505"/>
                  </a:lnTo>
                  <a:lnTo>
                    <a:pt x="1634" y="646"/>
                  </a:lnTo>
                  <a:lnTo>
                    <a:pt x="1493" y="787"/>
                  </a:lnTo>
                  <a:lnTo>
                    <a:pt x="1251" y="1110"/>
                  </a:lnTo>
                  <a:lnTo>
                    <a:pt x="1049" y="1473"/>
                  </a:lnTo>
                  <a:lnTo>
                    <a:pt x="847" y="1856"/>
                  </a:lnTo>
                  <a:lnTo>
                    <a:pt x="686" y="2259"/>
                  </a:lnTo>
                  <a:lnTo>
                    <a:pt x="525" y="2642"/>
                  </a:lnTo>
                  <a:lnTo>
                    <a:pt x="404" y="3046"/>
                  </a:lnTo>
                  <a:lnTo>
                    <a:pt x="303" y="3409"/>
                  </a:lnTo>
                  <a:lnTo>
                    <a:pt x="182" y="3893"/>
                  </a:lnTo>
                  <a:lnTo>
                    <a:pt x="101" y="4397"/>
                  </a:lnTo>
                  <a:lnTo>
                    <a:pt x="41" y="4901"/>
                  </a:lnTo>
                  <a:lnTo>
                    <a:pt x="0" y="5426"/>
                  </a:lnTo>
                  <a:lnTo>
                    <a:pt x="0" y="5970"/>
                  </a:lnTo>
                  <a:lnTo>
                    <a:pt x="21" y="6495"/>
                  </a:lnTo>
                  <a:lnTo>
                    <a:pt x="61" y="7039"/>
                  </a:lnTo>
                  <a:lnTo>
                    <a:pt x="142" y="7564"/>
                  </a:lnTo>
                  <a:lnTo>
                    <a:pt x="242" y="8108"/>
                  </a:lnTo>
                  <a:lnTo>
                    <a:pt x="384" y="8612"/>
                  </a:lnTo>
                  <a:lnTo>
                    <a:pt x="545" y="9137"/>
                  </a:lnTo>
                  <a:lnTo>
                    <a:pt x="726" y="9621"/>
                  </a:lnTo>
                  <a:lnTo>
                    <a:pt x="948" y="10105"/>
                  </a:lnTo>
                  <a:lnTo>
                    <a:pt x="1190" y="10569"/>
                  </a:lnTo>
                  <a:lnTo>
                    <a:pt x="1453" y="10992"/>
                  </a:lnTo>
                  <a:lnTo>
                    <a:pt x="1755" y="11396"/>
                  </a:lnTo>
                  <a:lnTo>
                    <a:pt x="1957" y="11638"/>
                  </a:lnTo>
                  <a:lnTo>
                    <a:pt x="2179" y="11860"/>
                  </a:lnTo>
                  <a:lnTo>
                    <a:pt x="2441" y="12041"/>
                  </a:lnTo>
                  <a:lnTo>
                    <a:pt x="2703" y="12223"/>
                  </a:lnTo>
                  <a:lnTo>
                    <a:pt x="2965" y="12364"/>
                  </a:lnTo>
                  <a:lnTo>
                    <a:pt x="3227" y="12465"/>
                  </a:lnTo>
                  <a:lnTo>
                    <a:pt x="3510" y="12525"/>
                  </a:lnTo>
                  <a:lnTo>
                    <a:pt x="3752" y="12545"/>
                  </a:lnTo>
                  <a:lnTo>
                    <a:pt x="3994" y="12525"/>
                  </a:lnTo>
                  <a:lnTo>
                    <a:pt x="4095" y="12505"/>
                  </a:lnTo>
                  <a:lnTo>
                    <a:pt x="4195" y="12465"/>
                  </a:lnTo>
                  <a:lnTo>
                    <a:pt x="4276" y="12424"/>
                  </a:lnTo>
                  <a:lnTo>
                    <a:pt x="4377" y="12344"/>
                  </a:lnTo>
                  <a:lnTo>
                    <a:pt x="4437" y="12283"/>
                  </a:lnTo>
                  <a:lnTo>
                    <a:pt x="4498" y="12182"/>
                  </a:lnTo>
                  <a:lnTo>
                    <a:pt x="4558" y="12081"/>
                  </a:lnTo>
                  <a:lnTo>
                    <a:pt x="4599" y="11960"/>
                  </a:lnTo>
                  <a:lnTo>
                    <a:pt x="4639" y="11819"/>
                  </a:lnTo>
                  <a:lnTo>
                    <a:pt x="4639" y="11658"/>
                  </a:lnTo>
                  <a:lnTo>
                    <a:pt x="4659" y="11496"/>
                  </a:lnTo>
                  <a:lnTo>
                    <a:pt x="4639" y="11315"/>
                  </a:lnTo>
                  <a:lnTo>
                    <a:pt x="4619" y="11113"/>
                  </a:lnTo>
                  <a:lnTo>
                    <a:pt x="4558" y="10891"/>
                  </a:lnTo>
                  <a:lnTo>
                    <a:pt x="4377" y="10629"/>
                  </a:lnTo>
                  <a:lnTo>
                    <a:pt x="4216" y="10367"/>
                  </a:lnTo>
                  <a:lnTo>
                    <a:pt x="4054" y="10105"/>
                  </a:lnTo>
                  <a:lnTo>
                    <a:pt x="3913" y="9822"/>
                  </a:lnTo>
                  <a:lnTo>
                    <a:pt x="3792" y="9540"/>
                  </a:lnTo>
                  <a:lnTo>
                    <a:pt x="3671" y="9258"/>
                  </a:lnTo>
                  <a:lnTo>
                    <a:pt x="3550" y="8955"/>
                  </a:lnTo>
                  <a:lnTo>
                    <a:pt x="3449" y="8653"/>
                  </a:lnTo>
                  <a:lnTo>
                    <a:pt x="3288" y="8027"/>
                  </a:lnTo>
                  <a:lnTo>
                    <a:pt x="3167" y="7402"/>
                  </a:lnTo>
                  <a:lnTo>
                    <a:pt x="3086" y="6777"/>
                  </a:lnTo>
                  <a:lnTo>
                    <a:pt x="3066" y="6132"/>
                  </a:lnTo>
                  <a:lnTo>
                    <a:pt x="3046" y="5769"/>
                  </a:lnTo>
                  <a:lnTo>
                    <a:pt x="3066" y="5406"/>
                  </a:lnTo>
                  <a:lnTo>
                    <a:pt x="3086" y="5043"/>
                  </a:lnTo>
                  <a:lnTo>
                    <a:pt x="3106" y="4679"/>
                  </a:lnTo>
                  <a:lnTo>
                    <a:pt x="3147" y="4437"/>
                  </a:lnTo>
                  <a:lnTo>
                    <a:pt x="3187" y="4175"/>
                  </a:lnTo>
                  <a:lnTo>
                    <a:pt x="3348" y="3691"/>
                  </a:lnTo>
                  <a:lnTo>
                    <a:pt x="3530" y="3187"/>
                  </a:lnTo>
                  <a:lnTo>
                    <a:pt x="3711" y="2703"/>
                  </a:lnTo>
                  <a:lnTo>
                    <a:pt x="3873" y="2199"/>
                  </a:lnTo>
                  <a:lnTo>
                    <a:pt x="3933" y="1957"/>
                  </a:lnTo>
                  <a:lnTo>
                    <a:pt x="3974" y="1695"/>
                  </a:lnTo>
                  <a:lnTo>
                    <a:pt x="4014" y="1452"/>
                  </a:lnTo>
                  <a:lnTo>
                    <a:pt x="4014" y="1190"/>
                  </a:lnTo>
                  <a:lnTo>
                    <a:pt x="3994" y="948"/>
                  </a:lnTo>
                  <a:lnTo>
                    <a:pt x="3953" y="686"/>
                  </a:lnTo>
                  <a:lnTo>
                    <a:pt x="3893" y="505"/>
                  </a:lnTo>
                  <a:lnTo>
                    <a:pt x="3812" y="363"/>
                  </a:lnTo>
                  <a:lnTo>
                    <a:pt x="3711" y="242"/>
                  </a:lnTo>
                  <a:lnTo>
                    <a:pt x="3590" y="142"/>
                  </a:lnTo>
                  <a:lnTo>
                    <a:pt x="3449" y="81"/>
                  </a:lnTo>
                  <a:lnTo>
                    <a:pt x="3308" y="21"/>
                  </a:lnTo>
                  <a:lnTo>
                    <a:pt x="3147"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27" name="Google Shape;827;p15"/>
          <p:cNvSpPr/>
          <p:nvPr/>
        </p:nvSpPr>
        <p:spPr>
          <a:xfrm rot="10800000" flipH="1">
            <a:off x="-1035803" y="-720933"/>
            <a:ext cx="2475662" cy="3341798"/>
          </a:xfrm>
          <a:custGeom>
            <a:avLst/>
            <a:gdLst/>
            <a:ahLst/>
            <a:cxnLst/>
            <a:rect l="l" t="t" r="r" b="b"/>
            <a:pathLst>
              <a:path w="42254" h="57037" extrusionOk="0">
                <a:moveTo>
                  <a:pt x="6515" y="0"/>
                </a:moveTo>
                <a:lnTo>
                  <a:pt x="5507" y="20"/>
                </a:lnTo>
                <a:lnTo>
                  <a:pt x="4498" y="61"/>
                </a:lnTo>
                <a:lnTo>
                  <a:pt x="3470" y="141"/>
                </a:lnTo>
                <a:lnTo>
                  <a:pt x="2441" y="262"/>
                </a:lnTo>
                <a:lnTo>
                  <a:pt x="1432" y="383"/>
                </a:lnTo>
                <a:lnTo>
                  <a:pt x="1291" y="5869"/>
                </a:lnTo>
                <a:lnTo>
                  <a:pt x="1110" y="11375"/>
                </a:lnTo>
                <a:lnTo>
                  <a:pt x="747" y="22347"/>
                </a:lnTo>
                <a:lnTo>
                  <a:pt x="626" y="25957"/>
                </a:lnTo>
                <a:lnTo>
                  <a:pt x="525" y="29547"/>
                </a:lnTo>
                <a:lnTo>
                  <a:pt x="444" y="33137"/>
                </a:lnTo>
                <a:lnTo>
                  <a:pt x="404" y="36747"/>
                </a:lnTo>
                <a:lnTo>
                  <a:pt x="364" y="40257"/>
                </a:lnTo>
                <a:lnTo>
                  <a:pt x="343" y="43746"/>
                </a:lnTo>
                <a:lnTo>
                  <a:pt x="303" y="47255"/>
                </a:lnTo>
                <a:lnTo>
                  <a:pt x="222" y="50765"/>
                </a:lnTo>
                <a:lnTo>
                  <a:pt x="182" y="51672"/>
                </a:lnTo>
                <a:lnTo>
                  <a:pt x="122" y="52600"/>
                </a:lnTo>
                <a:lnTo>
                  <a:pt x="41" y="53507"/>
                </a:lnTo>
                <a:lnTo>
                  <a:pt x="0" y="54415"/>
                </a:lnTo>
                <a:lnTo>
                  <a:pt x="0" y="54859"/>
                </a:lnTo>
                <a:lnTo>
                  <a:pt x="0" y="55303"/>
                </a:lnTo>
                <a:lnTo>
                  <a:pt x="21" y="55524"/>
                </a:lnTo>
                <a:lnTo>
                  <a:pt x="41" y="55746"/>
                </a:lnTo>
                <a:lnTo>
                  <a:pt x="101" y="55968"/>
                </a:lnTo>
                <a:lnTo>
                  <a:pt x="142" y="56170"/>
                </a:lnTo>
                <a:lnTo>
                  <a:pt x="182" y="56271"/>
                </a:lnTo>
                <a:lnTo>
                  <a:pt x="243" y="56351"/>
                </a:lnTo>
                <a:lnTo>
                  <a:pt x="303" y="56432"/>
                </a:lnTo>
                <a:lnTo>
                  <a:pt x="384" y="56492"/>
                </a:lnTo>
                <a:lnTo>
                  <a:pt x="565" y="56593"/>
                </a:lnTo>
                <a:lnTo>
                  <a:pt x="807" y="56674"/>
                </a:lnTo>
                <a:lnTo>
                  <a:pt x="1231" y="56815"/>
                </a:lnTo>
                <a:lnTo>
                  <a:pt x="1674" y="56896"/>
                </a:lnTo>
                <a:lnTo>
                  <a:pt x="2118" y="56977"/>
                </a:lnTo>
                <a:lnTo>
                  <a:pt x="2582" y="57017"/>
                </a:lnTo>
                <a:lnTo>
                  <a:pt x="3046" y="57017"/>
                </a:lnTo>
                <a:lnTo>
                  <a:pt x="3490" y="57037"/>
                </a:lnTo>
                <a:lnTo>
                  <a:pt x="4397" y="57017"/>
                </a:lnTo>
                <a:lnTo>
                  <a:pt x="5446" y="56977"/>
                </a:lnTo>
                <a:lnTo>
                  <a:pt x="6495" y="56916"/>
                </a:lnTo>
                <a:lnTo>
                  <a:pt x="7544" y="56835"/>
                </a:lnTo>
                <a:lnTo>
                  <a:pt x="8613" y="56755"/>
                </a:lnTo>
                <a:lnTo>
                  <a:pt x="10125" y="56593"/>
                </a:lnTo>
                <a:lnTo>
                  <a:pt x="10892" y="56533"/>
                </a:lnTo>
                <a:lnTo>
                  <a:pt x="11638" y="56513"/>
                </a:lnTo>
                <a:lnTo>
                  <a:pt x="42254" y="56513"/>
                </a:lnTo>
                <a:lnTo>
                  <a:pt x="42214" y="55988"/>
                </a:lnTo>
                <a:lnTo>
                  <a:pt x="42133" y="55484"/>
                </a:lnTo>
                <a:lnTo>
                  <a:pt x="42052" y="54960"/>
                </a:lnTo>
                <a:lnTo>
                  <a:pt x="41911" y="54455"/>
                </a:lnTo>
                <a:lnTo>
                  <a:pt x="41750" y="53971"/>
                </a:lnTo>
                <a:lnTo>
                  <a:pt x="41568" y="53467"/>
                </a:lnTo>
                <a:lnTo>
                  <a:pt x="41346" y="52983"/>
                </a:lnTo>
                <a:lnTo>
                  <a:pt x="41104" y="52499"/>
                </a:lnTo>
                <a:lnTo>
                  <a:pt x="40741" y="51914"/>
                </a:lnTo>
                <a:lnTo>
                  <a:pt x="40338" y="51329"/>
                </a:lnTo>
                <a:lnTo>
                  <a:pt x="39914" y="50765"/>
                </a:lnTo>
                <a:lnTo>
                  <a:pt x="39471" y="50220"/>
                </a:lnTo>
                <a:lnTo>
                  <a:pt x="38523" y="49131"/>
                </a:lnTo>
                <a:lnTo>
                  <a:pt x="37595" y="48062"/>
                </a:lnTo>
                <a:lnTo>
                  <a:pt x="37151" y="47517"/>
                </a:lnTo>
                <a:lnTo>
                  <a:pt x="36728" y="46953"/>
                </a:lnTo>
                <a:lnTo>
                  <a:pt x="36344" y="46388"/>
                </a:lnTo>
                <a:lnTo>
                  <a:pt x="36163" y="46106"/>
                </a:lnTo>
                <a:lnTo>
                  <a:pt x="36002" y="45803"/>
                </a:lnTo>
                <a:lnTo>
                  <a:pt x="35860" y="45501"/>
                </a:lnTo>
                <a:lnTo>
                  <a:pt x="35719" y="45198"/>
                </a:lnTo>
                <a:lnTo>
                  <a:pt x="35598" y="44895"/>
                </a:lnTo>
                <a:lnTo>
                  <a:pt x="35477" y="44593"/>
                </a:lnTo>
                <a:lnTo>
                  <a:pt x="35376" y="44270"/>
                </a:lnTo>
                <a:lnTo>
                  <a:pt x="35316" y="43927"/>
                </a:lnTo>
                <a:lnTo>
                  <a:pt x="35255" y="43605"/>
                </a:lnTo>
                <a:lnTo>
                  <a:pt x="35215" y="43262"/>
                </a:lnTo>
                <a:lnTo>
                  <a:pt x="35195" y="42979"/>
                </a:lnTo>
                <a:lnTo>
                  <a:pt x="35195" y="42717"/>
                </a:lnTo>
                <a:lnTo>
                  <a:pt x="35215" y="42173"/>
                </a:lnTo>
                <a:lnTo>
                  <a:pt x="35296" y="41628"/>
                </a:lnTo>
                <a:lnTo>
                  <a:pt x="35397" y="41084"/>
                </a:lnTo>
                <a:lnTo>
                  <a:pt x="35538" y="40539"/>
                </a:lnTo>
                <a:lnTo>
                  <a:pt x="35679" y="40015"/>
                </a:lnTo>
                <a:lnTo>
                  <a:pt x="36022" y="38946"/>
                </a:lnTo>
                <a:lnTo>
                  <a:pt x="36344" y="37857"/>
                </a:lnTo>
                <a:lnTo>
                  <a:pt x="36486" y="37332"/>
                </a:lnTo>
                <a:lnTo>
                  <a:pt x="36607" y="36788"/>
                </a:lnTo>
                <a:lnTo>
                  <a:pt x="36687" y="36263"/>
                </a:lnTo>
                <a:lnTo>
                  <a:pt x="36728" y="35719"/>
                </a:lnTo>
                <a:lnTo>
                  <a:pt x="36748" y="35436"/>
                </a:lnTo>
                <a:lnTo>
                  <a:pt x="36748" y="35174"/>
                </a:lnTo>
                <a:lnTo>
                  <a:pt x="36728" y="34892"/>
                </a:lnTo>
                <a:lnTo>
                  <a:pt x="36687" y="34630"/>
                </a:lnTo>
                <a:lnTo>
                  <a:pt x="36647" y="34367"/>
                </a:lnTo>
                <a:lnTo>
                  <a:pt x="36586" y="34085"/>
                </a:lnTo>
                <a:lnTo>
                  <a:pt x="36526" y="33843"/>
                </a:lnTo>
                <a:lnTo>
                  <a:pt x="36445" y="33581"/>
                </a:lnTo>
                <a:lnTo>
                  <a:pt x="36344" y="33339"/>
                </a:lnTo>
                <a:lnTo>
                  <a:pt x="36244" y="33097"/>
                </a:lnTo>
                <a:lnTo>
                  <a:pt x="36002" y="32633"/>
                </a:lnTo>
                <a:lnTo>
                  <a:pt x="35719" y="32169"/>
                </a:lnTo>
                <a:lnTo>
                  <a:pt x="35397" y="31746"/>
                </a:lnTo>
                <a:lnTo>
                  <a:pt x="35034" y="31342"/>
                </a:lnTo>
                <a:lnTo>
                  <a:pt x="34650" y="30959"/>
                </a:lnTo>
                <a:lnTo>
                  <a:pt x="34227" y="30596"/>
                </a:lnTo>
                <a:lnTo>
                  <a:pt x="33803" y="30253"/>
                </a:lnTo>
                <a:lnTo>
                  <a:pt x="33339" y="29930"/>
                </a:lnTo>
                <a:lnTo>
                  <a:pt x="32875" y="29608"/>
                </a:lnTo>
                <a:lnTo>
                  <a:pt x="32371" y="29325"/>
                </a:lnTo>
                <a:lnTo>
                  <a:pt x="31887" y="29063"/>
                </a:lnTo>
                <a:lnTo>
                  <a:pt x="31383" y="28821"/>
                </a:lnTo>
                <a:lnTo>
                  <a:pt x="30879" y="28599"/>
                </a:lnTo>
                <a:lnTo>
                  <a:pt x="29870" y="28176"/>
                </a:lnTo>
                <a:lnTo>
                  <a:pt x="28842" y="27772"/>
                </a:lnTo>
                <a:lnTo>
                  <a:pt x="27793" y="27369"/>
                </a:lnTo>
                <a:lnTo>
                  <a:pt x="26785" y="26925"/>
                </a:lnTo>
                <a:lnTo>
                  <a:pt x="26280" y="26703"/>
                </a:lnTo>
                <a:lnTo>
                  <a:pt x="25796" y="26461"/>
                </a:lnTo>
                <a:lnTo>
                  <a:pt x="25312" y="26199"/>
                </a:lnTo>
                <a:lnTo>
                  <a:pt x="24848" y="25937"/>
                </a:lnTo>
                <a:lnTo>
                  <a:pt x="24384" y="25634"/>
                </a:lnTo>
                <a:lnTo>
                  <a:pt x="23941" y="25332"/>
                </a:lnTo>
                <a:lnTo>
                  <a:pt x="23517" y="24989"/>
                </a:lnTo>
                <a:lnTo>
                  <a:pt x="23114" y="24626"/>
                </a:lnTo>
                <a:lnTo>
                  <a:pt x="22872" y="24364"/>
                </a:lnTo>
                <a:lnTo>
                  <a:pt x="22650" y="24122"/>
                </a:lnTo>
                <a:lnTo>
                  <a:pt x="22408" y="23860"/>
                </a:lnTo>
                <a:lnTo>
                  <a:pt x="22206" y="23577"/>
                </a:lnTo>
                <a:lnTo>
                  <a:pt x="22005" y="23315"/>
                </a:lnTo>
                <a:lnTo>
                  <a:pt x="21823" y="23033"/>
                </a:lnTo>
                <a:lnTo>
                  <a:pt x="21480" y="22448"/>
                </a:lnTo>
                <a:lnTo>
                  <a:pt x="21157" y="21843"/>
                </a:lnTo>
                <a:lnTo>
                  <a:pt x="20895" y="21217"/>
                </a:lnTo>
                <a:lnTo>
                  <a:pt x="20653" y="20592"/>
                </a:lnTo>
                <a:lnTo>
                  <a:pt x="20431" y="19927"/>
                </a:lnTo>
                <a:lnTo>
                  <a:pt x="20250" y="19261"/>
                </a:lnTo>
                <a:lnTo>
                  <a:pt x="20089" y="18575"/>
                </a:lnTo>
                <a:lnTo>
                  <a:pt x="19947" y="17869"/>
                </a:lnTo>
                <a:lnTo>
                  <a:pt x="19826" y="17164"/>
                </a:lnTo>
                <a:lnTo>
                  <a:pt x="19725" y="16458"/>
                </a:lnTo>
                <a:lnTo>
                  <a:pt x="19625" y="15732"/>
                </a:lnTo>
                <a:lnTo>
                  <a:pt x="19443" y="14279"/>
                </a:lnTo>
                <a:lnTo>
                  <a:pt x="19282" y="12807"/>
                </a:lnTo>
                <a:lnTo>
                  <a:pt x="19080" y="11375"/>
                </a:lnTo>
                <a:lnTo>
                  <a:pt x="18979" y="10649"/>
                </a:lnTo>
                <a:lnTo>
                  <a:pt x="18838" y="9943"/>
                </a:lnTo>
                <a:lnTo>
                  <a:pt x="18697" y="9237"/>
                </a:lnTo>
                <a:lnTo>
                  <a:pt x="18536" y="8552"/>
                </a:lnTo>
                <a:lnTo>
                  <a:pt x="18354" y="7866"/>
                </a:lnTo>
                <a:lnTo>
                  <a:pt x="18132" y="7200"/>
                </a:lnTo>
                <a:lnTo>
                  <a:pt x="17890" y="6555"/>
                </a:lnTo>
                <a:lnTo>
                  <a:pt x="17608" y="5930"/>
                </a:lnTo>
                <a:lnTo>
                  <a:pt x="17305" y="5304"/>
                </a:lnTo>
                <a:lnTo>
                  <a:pt x="16942" y="4720"/>
                </a:lnTo>
                <a:lnTo>
                  <a:pt x="16761" y="4437"/>
                </a:lnTo>
                <a:lnTo>
                  <a:pt x="16559" y="4155"/>
                </a:lnTo>
                <a:lnTo>
                  <a:pt x="16337" y="3872"/>
                </a:lnTo>
                <a:lnTo>
                  <a:pt x="16115" y="3610"/>
                </a:lnTo>
                <a:lnTo>
                  <a:pt x="15772" y="3247"/>
                </a:lnTo>
                <a:lnTo>
                  <a:pt x="15430" y="2904"/>
                </a:lnTo>
                <a:lnTo>
                  <a:pt x="15067" y="2602"/>
                </a:lnTo>
                <a:lnTo>
                  <a:pt x="14703" y="2299"/>
                </a:lnTo>
                <a:lnTo>
                  <a:pt x="14320" y="2037"/>
                </a:lnTo>
                <a:lnTo>
                  <a:pt x="13937" y="1775"/>
                </a:lnTo>
                <a:lnTo>
                  <a:pt x="13534" y="1553"/>
                </a:lnTo>
                <a:lnTo>
                  <a:pt x="13110" y="1331"/>
                </a:lnTo>
                <a:lnTo>
                  <a:pt x="12687" y="1129"/>
                </a:lnTo>
                <a:lnTo>
                  <a:pt x="12263" y="948"/>
                </a:lnTo>
                <a:lnTo>
                  <a:pt x="11819" y="807"/>
                </a:lnTo>
                <a:lnTo>
                  <a:pt x="11355" y="645"/>
                </a:lnTo>
                <a:lnTo>
                  <a:pt x="10912" y="524"/>
                </a:lnTo>
                <a:lnTo>
                  <a:pt x="10448" y="403"/>
                </a:lnTo>
                <a:lnTo>
                  <a:pt x="9964" y="323"/>
                </a:lnTo>
                <a:lnTo>
                  <a:pt x="9500" y="222"/>
                </a:lnTo>
                <a:lnTo>
                  <a:pt x="9016" y="161"/>
                </a:lnTo>
                <a:lnTo>
                  <a:pt x="8512" y="101"/>
                </a:lnTo>
                <a:lnTo>
                  <a:pt x="8028" y="61"/>
                </a:lnTo>
                <a:lnTo>
                  <a:pt x="7523" y="40"/>
                </a:lnTo>
                <a:lnTo>
                  <a:pt x="6515" y="0"/>
                </a:lnTo>
                <a:close/>
              </a:path>
            </a:pathLst>
          </a:custGeom>
          <a:solidFill>
            <a:srgbClr val="FFE2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 name="Google Shape;828;p15"/>
          <p:cNvSpPr/>
          <p:nvPr/>
        </p:nvSpPr>
        <p:spPr>
          <a:xfrm rot="5737592">
            <a:off x="7268099" y="2807601"/>
            <a:ext cx="3536688" cy="3525078"/>
          </a:xfrm>
          <a:custGeom>
            <a:avLst/>
            <a:gdLst/>
            <a:ahLst/>
            <a:cxnLst/>
            <a:rect l="l" t="t" r="r" b="b"/>
            <a:pathLst>
              <a:path w="61535" h="61333" extrusionOk="0">
                <a:moveTo>
                  <a:pt x="25312" y="0"/>
                </a:moveTo>
                <a:lnTo>
                  <a:pt x="24384" y="40"/>
                </a:lnTo>
                <a:lnTo>
                  <a:pt x="23618" y="101"/>
                </a:lnTo>
                <a:lnTo>
                  <a:pt x="22851" y="182"/>
                </a:lnTo>
                <a:lnTo>
                  <a:pt x="22065" y="303"/>
                </a:lnTo>
                <a:lnTo>
                  <a:pt x="21298" y="464"/>
                </a:lnTo>
                <a:lnTo>
                  <a:pt x="20532" y="625"/>
                </a:lnTo>
                <a:lnTo>
                  <a:pt x="19766" y="847"/>
                </a:lnTo>
                <a:lnTo>
                  <a:pt x="18979" y="1069"/>
                </a:lnTo>
                <a:lnTo>
                  <a:pt x="18213" y="1331"/>
                </a:lnTo>
                <a:lnTo>
                  <a:pt x="17446" y="1593"/>
                </a:lnTo>
                <a:lnTo>
                  <a:pt x="16700" y="1896"/>
                </a:lnTo>
                <a:lnTo>
                  <a:pt x="15934" y="2219"/>
                </a:lnTo>
                <a:lnTo>
                  <a:pt x="15187" y="2561"/>
                </a:lnTo>
                <a:lnTo>
                  <a:pt x="14441" y="2945"/>
                </a:lnTo>
                <a:lnTo>
                  <a:pt x="13695" y="3328"/>
                </a:lnTo>
                <a:lnTo>
                  <a:pt x="12969" y="3711"/>
                </a:lnTo>
                <a:lnTo>
                  <a:pt x="12243" y="4135"/>
                </a:lnTo>
                <a:lnTo>
                  <a:pt x="11517" y="4578"/>
                </a:lnTo>
                <a:lnTo>
                  <a:pt x="10811" y="5022"/>
                </a:lnTo>
                <a:lnTo>
                  <a:pt x="10125" y="5486"/>
                </a:lnTo>
                <a:lnTo>
                  <a:pt x="9439" y="5970"/>
                </a:lnTo>
                <a:lnTo>
                  <a:pt x="8753" y="6454"/>
                </a:lnTo>
                <a:lnTo>
                  <a:pt x="8088" y="6958"/>
                </a:lnTo>
                <a:lnTo>
                  <a:pt x="7443" y="7483"/>
                </a:lnTo>
                <a:lnTo>
                  <a:pt x="6817" y="8007"/>
                </a:lnTo>
                <a:lnTo>
                  <a:pt x="6192" y="8531"/>
                </a:lnTo>
                <a:lnTo>
                  <a:pt x="5587" y="9076"/>
                </a:lnTo>
                <a:lnTo>
                  <a:pt x="4982" y="9620"/>
                </a:lnTo>
                <a:lnTo>
                  <a:pt x="4417" y="10185"/>
                </a:lnTo>
                <a:lnTo>
                  <a:pt x="3852" y="10730"/>
                </a:lnTo>
                <a:lnTo>
                  <a:pt x="3308" y="11294"/>
                </a:lnTo>
                <a:lnTo>
                  <a:pt x="2784" y="11859"/>
                </a:lnTo>
                <a:lnTo>
                  <a:pt x="2279" y="12424"/>
                </a:lnTo>
                <a:lnTo>
                  <a:pt x="2057" y="12686"/>
                </a:lnTo>
                <a:lnTo>
                  <a:pt x="1856" y="12968"/>
                </a:lnTo>
                <a:lnTo>
                  <a:pt x="1654" y="13231"/>
                </a:lnTo>
                <a:lnTo>
                  <a:pt x="1473" y="13513"/>
                </a:lnTo>
                <a:lnTo>
                  <a:pt x="1311" y="13795"/>
                </a:lnTo>
                <a:lnTo>
                  <a:pt x="1150" y="14078"/>
                </a:lnTo>
                <a:lnTo>
                  <a:pt x="868" y="14663"/>
                </a:lnTo>
                <a:lnTo>
                  <a:pt x="625" y="15268"/>
                </a:lnTo>
                <a:lnTo>
                  <a:pt x="424" y="15873"/>
                </a:lnTo>
                <a:lnTo>
                  <a:pt x="262" y="16518"/>
                </a:lnTo>
                <a:lnTo>
                  <a:pt x="141" y="17143"/>
                </a:lnTo>
                <a:lnTo>
                  <a:pt x="61" y="17809"/>
                </a:lnTo>
                <a:lnTo>
                  <a:pt x="20" y="18454"/>
                </a:lnTo>
                <a:lnTo>
                  <a:pt x="0" y="19140"/>
                </a:lnTo>
                <a:lnTo>
                  <a:pt x="20" y="19806"/>
                </a:lnTo>
                <a:lnTo>
                  <a:pt x="81" y="20491"/>
                </a:lnTo>
                <a:lnTo>
                  <a:pt x="162" y="21157"/>
                </a:lnTo>
                <a:lnTo>
                  <a:pt x="283" y="21843"/>
                </a:lnTo>
                <a:lnTo>
                  <a:pt x="424" y="22528"/>
                </a:lnTo>
                <a:lnTo>
                  <a:pt x="605" y="23214"/>
                </a:lnTo>
                <a:lnTo>
                  <a:pt x="807" y="23880"/>
                </a:lnTo>
                <a:lnTo>
                  <a:pt x="1029" y="24545"/>
                </a:lnTo>
                <a:lnTo>
                  <a:pt x="1271" y="25211"/>
                </a:lnTo>
                <a:lnTo>
                  <a:pt x="1533" y="25876"/>
                </a:lnTo>
                <a:lnTo>
                  <a:pt x="1815" y="26522"/>
                </a:lnTo>
                <a:lnTo>
                  <a:pt x="2118" y="27167"/>
                </a:lnTo>
                <a:lnTo>
                  <a:pt x="2441" y="27792"/>
                </a:lnTo>
                <a:lnTo>
                  <a:pt x="2784" y="28397"/>
                </a:lnTo>
                <a:lnTo>
                  <a:pt x="3147" y="29003"/>
                </a:lnTo>
                <a:lnTo>
                  <a:pt x="3510" y="29567"/>
                </a:lnTo>
                <a:lnTo>
                  <a:pt x="3893" y="30132"/>
                </a:lnTo>
                <a:lnTo>
                  <a:pt x="4276" y="30677"/>
                </a:lnTo>
                <a:lnTo>
                  <a:pt x="4679" y="31201"/>
                </a:lnTo>
                <a:lnTo>
                  <a:pt x="5083" y="31685"/>
                </a:lnTo>
                <a:lnTo>
                  <a:pt x="5486" y="32169"/>
                </a:lnTo>
                <a:lnTo>
                  <a:pt x="5890" y="32613"/>
                </a:lnTo>
                <a:lnTo>
                  <a:pt x="6313" y="33036"/>
                </a:lnTo>
                <a:lnTo>
                  <a:pt x="6737" y="33440"/>
                </a:lnTo>
                <a:lnTo>
                  <a:pt x="7180" y="33843"/>
                </a:lnTo>
                <a:lnTo>
                  <a:pt x="7624" y="34226"/>
                </a:lnTo>
                <a:lnTo>
                  <a:pt x="8088" y="34589"/>
                </a:lnTo>
                <a:lnTo>
                  <a:pt x="8572" y="34952"/>
                </a:lnTo>
                <a:lnTo>
                  <a:pt x="9056" y="35315"/>
                </a:lnTo>
                <a:lnTo>
                  <a:pt x="9540" y="35638"/>
                </a:lnTo>
                <a:lnTo>
                  <a:pt x="10044" y="35961"/>
                </a:lnTo>
                <a:lnTo>
                  <a:pt x="10548" y="36263"/>
                </a:lnTo>
                <a:lnTo>
                  <a:pt x="11073" y="36566"/>
                </a:lnTo>
                <a:lnTo>
                  <a:pt x="11597" y="36828"/>
                </a:lnTo>
                <a:lnTo>
                  <a:pt x="12122" y="37090"/>
                </a:lnTo>
                <a:lnTo>
                  <a:pt x="12666" y="37352"/>
                </a:lnTo>
                <a:lnTo>
                  <a:pt x="13211" y="37574"/>
                </a:lnTo>
                <a:lnTo>
                  <a:pt x="13775" y="37796"/>
                </a:lnTo>
                <a:lnTo>
                  <a:pt x="14340" y="37998"/>
                </a:lnTo>
                <a:lnTo>
                  <a:pt x="14905" y="38179"/>
                </a:lnTo>
                <a:lnTo>
                  <a:pt x="15470" y="38361"/>
                </a:lnTo>
                <a:lnTo>
                  <a:pt x="16034" y="38522"/>
                </a:lnTo>
                <a:lnTo>
                  <a:pt x="16619" y="38663"/>
                </a:lnTo>
                <a:lnTo>
                  <a:pt x="17204" y="38784"/>
                </a:lnTo>
                <a:lnTo>
                  <a:pt x="17789" y="38885"/>
                </a:lnTo>
                <a:lnTo>
                  <a:pt x="18374" y="38986"/>
                </a:lnTo>
                <a:lnTo>
                  <a:pt x="18959" y="39067"/>
                </a:lnTo>
                <a:lnTo>
                  <a:pt x="19564" y="39107"/>
                </a:lnTo>
                <a:lnTo>
                  <a:pt x="20149" y="39168"/>
                </a:lnTo>
                <a:lnTo>
                  <a:pt x="20754" y="39188"/>
                </a:lnTo>
                <a:lnTo>
                  <a:pt x="21924" y="39188"/>
                </a:lnTo>
                <a:lnTo>
                  <a:pt x="22529" y="39147"/>
                </a:lnTo>
                <a:lnTo>
                  <a:pt x="23255" y="39107"/>
                </a:lnTo>
                <a:lnTo>
                  <a:pt x="23961" y="39026"/>
                </a:lnTo>
                <a:lnTo>
                  <a:pt x="25413" y="38865"/>
                </a:lnTo>
                <a:lnTo>
                  <a:pt x="26865" y="38683"/>
                </a:lnTo>
                <a:lnTo>
                  <a:pt x="27591" y="38603"/>
                </a:lnTo>
                <a:lnTo>
                  <a:pt x="28317" y="38562"/>
                </a:lnTo>
                <a:lnTo>
                  <a:pt x="29043" y="38522"/>
                </a:lnTo>
                <a:lnTo>
                  <a:pt x="29749" y="38522"/>
                </a:lnTo>
                <a:lnTo>
                  <a:pt x="30455" y="38542"/>
                </a:lnTo>
                <a:lnTo>
                  <a:pt x="31141" y="38623"/>
                </a:lnTo>
                <a:lnTo>
                  <a:pt x="31484" y="38663"/>
                </a:lnTo>
                <a:lnTo>
                  <a:pt x="31826" y="38724"/>
                </a:lnTo>
                <a:lnTo>
                  <a:pt x="32169" y="38805"/>
                </a:lnTo>
                <a:lnTo>
                  <a:pt x="32512" y="38905"/>
                </a:lnTo>
                <a:lnTo>
                  <a:pt x="32835" y="39006"/>
                </a:lnTo>
                <a:lnTo>
                  <a:pt x="33178" y="39127"/>
                </a:lnTo>
                <a:lnTo>
                  <a:pt x="33500" y="39248"/>
                </a:lnTo>
                <a:lnTo>
                  <a:pt x="33823" y="39410"/>
                </a:lnTo>
                <a:lnTo>
                  <a:pt x="34186" y="39591"/>
                </a:lnTo>
                <a:lnTo>
                  <a:pt x="34529" y="39813"/>
                </a:lnTo>
                <a:lnTo>
                  <a:pt x="34872" y="40035"/>
                </a:lnTo>
                <a:lnTo>
                  <a:pt x="35174" y="40277"/>
                </a:lnTo>
                <a:lnTo>
                  <a:pt x="35497" y="40539"/>
                </a:lnTo>
                <a:lnTo>
                  <a:pt x="35780" y="40801"/>
                </a:lnTo>
                <a:lnTo>
                  <a:pt x="36062" y="41084"/>
                </a:lnTo>
                <a:lnTo>
                  <a:pt x="36324" y="41386"/>
                </a:lnTo>
                <a:lnTo>
                  <a:pt x="36586" y="41689"/>
                </a:lnTo>
                <a:lnTo>
                  <a:pt x="36808" y="42011"/>
                </a:lnTo>
                <a:lnTo>
                  <a:pt x="37050" y="42334"/>
                </a:lnTo>
                <a:lnTo>
                  <a:pt x="37272" y="42677"/>
                </a:lnTo>
                <a:lnTo>
                  <a:pt x="37474" y="43020"/>
                </a:lnTo>
                <a:lnTo>
                  <a:pt x="37675" y="43383"/>
                </a:lnTo>
                <a:lnTo>
                  <a:pt x="38038" y="44129"/>
                </a:lnTo>
                <a:lnTo>
                  <a:pt x="38381" y="44895"/>
                </a:lnTo>
                <a:lnTo>
                  <a:pt x="38684" y="45682"/>
                </a:lnTo>
                <a:lnTo>
                  <a:pt x="38966" y="46489"/>
                </a:lnTo>
                <a:lnTo>
                  <a:pt x="39228" y="47296"/>
                </a:lnTo>
                <a:lnTo>
                  <a:pt x="39450" y="48122"/>
                </a:lnTo>
                <a:lnTo>
                  <a:pt x="39672" y="48949"/>
                </a:lnTo>
                <a:lnTo>
                  <a:pt x="40075" y="50583"/>
                </a:lnTo>
                <a:lnTo>
                  <a:pt x="40277" y="51390"/>
                </a:lnTo>
                <a:lnTo>
                  <a:pt x="40499" y="52217"/>
                </a:lnTo>
                <a:lnTo>
                  <a:pt x="40761" y="53044"/>
                </a:lnTo>
                <a:lnTo>
                  <a:pt x="41023" y="53850"/>
                </a:lnTo>
                <a:lnTo>
                  <a:pt x="41326" y="54657"/>
                </a:lnTo>
                <a:lnTo>
                  <a:pt x="41649" y="55464"/>
                </a:lnTo>
                <a:lnTo>
                  <a:pt x="42012" y="56230"/>
                </a:lnTo>
                <a:lnTo>
                  <a:pt x="42415" y="56956"/>
                </a:lnTo>
                <a:lnTo>
                  <a:pt x="42637" y="57319"/>
                </a:lnTo>
                <a:lnTo>
                  <a:pt x="42859" y="57662"/>
                </a:lnTo>
                <a:lnTo>
                  <a:pt x="43081" y="58005"/>
                </a:lnTo>
                <a:lnTo>
                  <a:pt x="43343" y="58328"/>
                </a:lnTo>
                <a:lnTo>
                  <a:pt x="43585" y="58630"/>
                </a:lnTo>
                <a:lnTo>
                  <a:pt x="43847" y="58933"/>
                </a:lnTo>
                <a:lnTo>
                  <a:pt x="44129" y="59215"/>
                </a:lnTo>
                <a:lnTo>
                  <a:pt x="44412" y="59498"/>
                </a:lnTo>
                <a:lnTo>
                  <a:pt x="44714" y="59740"/>
                </a:lnTo>
                <a:lnTo>
                  <a:pt x="45017" y="59982"/>
                </a:lnTo>
                <a:lnTo>
                  <a:pt x="45360" y="60203"/>
                </a:lnTo>
                <a:lnTo>
                  <a:pt x="45682" y="60425"/>
                </a:lnTo>
                <a:lnTo>
                  <a:pt x="46045" y="60607"/>
                </a:lnTo>
                <a:lnTo>
                  <a:pt x="46408" y="60768"/>
                </a:lnTo>
                <a:lnTo>
                  <a:pt x="46771" y="60930"/>
                </a:lnTo>
                <a:lnTo>
                  <a:pt x="47175" y="61051"/>
                </a:lnTo>
                <a:lnTo>
                  <a:pt x="47598" y="61172"/>
                </a:lnTo>
                <a:lnTo>
                  <a:pt x="48042" y="61252"/>
                </a:lnTo>
                <a:lnTo>
                  <a:pt x="48486" y="61313"/>
                </a:lnTo>
                <a:lnTo>
                  <a:pt x="48929" y="61333"/>
                </a:lnTo>
                <a:lnTo>
                  <a:pt x="49393" y="61333"/>
                </a:lnTo>
                <a:lnTo>
                  <a:pt x="49837" y="61293"/>
                </a:lnTo>
                <a:lnTo>
                  <a:pt x="50281" y="61252"/>
                </a:lnTo>
                <a:lnTo>
                  <a:pt x="50725" y="61172"/>
                </a:lnTo>
                <a:lnTo>
                  <a:pt x="51168" y="61071"/>
                </a:lnTo>
                <a:lnTo>
                  <a:pt x="51612" y="60950"/>
                </a:lnTo>
                <a:lnTo>
                  <a:pt x="52056" y="60809"/>
                </a:lnTo>
                <a:lnTo>
                  <a:pt x="52479" y="60647"/>
                </a:lnTo>
                <a:lnTo>
                  <a:pt x="52903" y="60466"/>
                </a:lnTo>
                <a:lnTo>
                  <a:pt x="53306" y="60264"/>
                </a:lnTo>
                <a:lnTo>
                  <a:pt x="53709" y="60042"/>
                </a:lnTo>
                <a:lnTo>
                  <a:pt x="54093" y="59800"/>
                </a:lnTo>
                <a:lnTo>
                  <a:pt x="54718" y="59397"/>
                </a:lnTo>
                <a:lnTo>
                  <a:pt x="55303" y="58933"/>
                </a:lnTo>
                <a:lnTo>
                  <a:pt x="55847" y="58449"/>
                </a:lnTo>
                <a:lnTo>
                  <a:pt x="56372" y="57945"/>
                </a:lnTo>
                <a:lnTo>
                  <a:pt x="56876" y="57400"/>
                </a:lnTo>
                <a:lnTo>
                  <a:pt x="57360" y="56835"/>
                </a:lnTo>
                <a:lnTo>
                  <a:pt x="57804" y="56230"/>
                </a:lnTo>
                <a:lnTo>
                  <a:pt x="58207" y="55625"/>
                </a:lnTo>
                <a:lnTo>
                  <a:pt x="58590" y="54980"/>
                </a:lnTo>
                <a:lnTo>
                  <a:pt x="58953" y="54334"/>
                </a:lnTo>
                <a:lnTo>
                  <a:pt x="59296" y="53649"/>
                </a:lnTo>
                <a:lnTo>
                  <a:pt x="59599" y="52983"/>
                </a:lnTo>
                <a:lnTo>
                  <a:pt x="59881" y="52277"/>
                </a:lnTo>
                <a:lnTo>
                  <a:pt x="60143" y="51571"/>
                </a:lnTo>
                <a:lnTo>
                  <a:pt x="60365" y="50865"/>
                </a:lnTo>
                <a:lnTo>
                  <a:pt x="60567" y="50139"/>
                </a:lnTo>
                <a:lnTo>
                  <a:pt x="60728" y="49413"/>
                </a:lnTo>
                <a:lnTo>
                  <a:pt x="60890" y="48687"/>
                </a:lnTo>
                <a:lnTo>
                  <a:pt x="61031" y="47961"/>
                </a:lnTo>
                <a:lnTo>
                  <a:pt x="61132" y="47235"/>
                </a:lnTo>
                <a:lnTo>
                  <a:pt x="61232" y="46489"/>
                </a:lnTo>
                <a:lnTo>
                  <a:pt x="61313" y="45763"/>
                </a:lnTo>
                <a:lnTo>
                  <a:pt x="61374" y="45016"/>
                </a:lnTo>
                <a:lnTo>
                  <a:pt x="61434" y="44270"/>
                </a:lnTo>
                <a:lnTo>
                  <a:pt x="61495" y="42778"/>
                </a:lnTo>
                <a:lnTo>
                  <a:pt x="61535" y="41285"/>
                </a:lnTo>
                <a:lnTo>
                  <a:pt x="61535" y="39793"/>
                </a:lnTo>
                <a:lnTo>
                  <a:pt x="61515" y="38300"/>
                </a:lnTo>
                <a:lnTo>
                  <a:pt x="61495" y="36485"/>
                </a:lnTo>
                <a:lnTo>
                  <a:pt x="61434" y="34670"/>
                </a:lnTo>
                <a:lnTo>
                  <a:pt x="61353" y="32835"/>
                </a:lnTo>
                <a:lnTo>
                  <a:pt x="61232" y="30979"/>
                </a:lnTo>
                <a:lnTo>
                  <a:pt x="61172" y="30071"/>
                </a:lnTo>
                <a:lnTo>
                  <a:pt x="61071" y="29144"/>
                </a:lnTo>
                <a:lnTo>
                  <a:pt x="60970" y="28236"/>
                </a:lnTo>
                <a:lnTo>
                  <a:pt x="60849" y="27329"/>
                </a:lnTo>
                <a:lnTo>
                  <a:pt x="60728" y="26421"/>
                </a:lnTo>
                <a:lnTo>
                  <a:pt x="60567" y="25534"/>
                </a:lnTo>
                <a:lnTo>
                  <a:pt x="60405" y="24626"/>
                </a:lnTo>
                <a:lnTo>
                  <a:pt x="60224" y="23739"/>
                </a:lnTo>
                <a:lnTo>
                  <a:pt x="60022" y="22871"/>
                </a:lnTo>
                <a:lnTo>
                  <a:pt x="59800" y="22004"/>
                </a:lnTo>
                <a:lnTo>
                  <a:pt x="59558" y="21137"/>
                </a:lnTo>
                <a:lnTo>
                  <a:pt x="59296" y="20290"/>
                </a:lnTo>
                <a:lnTo>
                  <a:pt x="58994" y="19443"/>
                </a:lnTo>
                <a:lnTo>
                  <a:pt x="58691" y="18616"/>
                </a:lnTo>
                <a:lnTo>
                  <a:pt x="58348" y="17809"/>
                </a:lnTo>
                <a:lnTo>
                  <a:pt x="57985" y="17002"/>
                </a:lnTo>
                <a:lnTo>
                  <a:pt x="57582" y="16216"/>
                </a:lnTo>
                <a:lnTo>
                  <a:pt x="57158" y="15449"/>
                </a:lnTo>
                <a:lnTo>
                  <a:pt x="56715" y="14703"/>
                </a:lnTo>
                <a:lnTo>
                  <a:pt x="56231" y="13957"/>
                </a:lnTo>
                <a:lnTo>
                  <a:pt x="55726" y="13251"/>
                </a:lnTo>
                <a:lnTo>
                  <a:pt x="55182" y="12545"/>
                </a:lnTo>
                <a:lnTo>
                  <a:pt x="54617" y="11859"/>
                </a:lnTo>
                <a:lnTo>
                  <a:pt x="53992" y="11214"/>
                </a:lnTo>
                <a:lnTo>
                  <a:pt x="53609" y="10831"/>
                </a:lnTo>
                <a:lnTo>
                  <a:pt x="53225" y="10447"/>
                </a:lnTo>
                <a:lnTo>
                  <a:pt x="52822" y="10084"/>
                </a:lnTo>
                <a:lnTo>
                  <a:pt x="52419" y="9741"/>
                </a:lnTo>
                <a:lnTo>
                  <a:pt x="51995" y="9399"/>
                </a:lnTo>
                <a:lnTo>
                  <a:pt x="51572" y="9056"/>
                </a:lnTo>
                <a:lnTo>
                  <a:pt x="50704" y="8431"/>
                </a:lnTo>
                <a:lnTo>
                  <a:pt x="49817" y="7825"/>
                </a:lnTo>
                <a:lnTo>
                  <a:pt x="48889" y="7261"/>
                </a:lnTo>
                <a:lnTo>
                  <a:pt x="47941" y="6736"/>
                </a:lnTo>
                <a:lnTo>
                  <a:pt x="46973" y="6232"/>
                </a:lnTo>
                <a:lnTo>
                  <a:pt x="46005" y="5768"/>
                </a:lnTo>
                <a:lnTo>
                  <a:pt x="44997" y="5304"/>
                </a:lnTo>
                <a:lnTo>
                  <a:pt x="44008" y="4881"/>
                </a:lnTo>
                <a:lnTo>
                  <a:pt x="42980" y="4457"/>
                </a:lnTo>
                <a:lnTo>
                  <a:pt x="41971" y="4074"/>
                </a:lnTo>
                <a:lnTo>
                  <a:pt x="40943" y="3691"/>
                </a:lnTo>
                <a:lnTo>
                  <a:pt x="38885" y="2945"/>
                </a:lnTo>
                <a:lnTo>
                  <a:pt x="37111" y="2340"/>
                </a:lnTo>
                <a:lnTo>
                  <a:pt x="35336" y="1755"/>
                </a:lnTo>
                <a:lnTo>
                  <a:pt x="34448" y="1492"/>
                </a:lnTo>
                <a:lnTo>
                  <a:pt x="33541" y="1230"/>
                </a:lnTo>
                <a:lnTo>
                  <a:pt x="32633" y="988"/>
                </a:lnTo>
                <a:lnTo>
                  <a:pt x="31726" y="766"/>
                </a:lnTo>
                <a:lnTo>
                  <a:pt x="30818" y="565"/>
                </a:lnTo>
                <a:lnTo>
                  <a:pt x="29910" y="383"/>
                </a:lnTo>
                <a:lnTo>
                  <a:pt x="29003" y="242"/>
                </a:lnTo>
                <a:lnTo>
                  <a:pt x="28075" y="141"/>
                </a:lnTo>
                <a:lnTo>
                  <a:pt x="27167" y="61"/>
                </a:lnTo>
                <a:lnTo>
                  <a:pt x="2624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29" name="Google Shape;829;p15"/>
          <p:cNvGrpSpPr/>
          <p:nvPr/>
        </p:nvGrpSpPr>
        <p:grpSpPr>
          <a:xfrm rot="5400000">
            <a:off x="7718171" y="-484217"/>
            <a:ext cx="970042" cy="1918341"/>
            <a:chOff x="961675" y="1958725"/>
            <a:chExt cx="563225" cy="1113825"/>
          </a:xfrm>
        </p:grpSpPr>
        <p:sp>
          <p:nvSpPr>
            <p:cNvPr id="830" name="Google Shape;830;p15"/>
            <p:cNvSpPr/>
            <p:nvPr/>
          </p:nvSpPr>
          <p:spPr>
            <a:xfrm>
              <a:off x="961675" y="1958725"/>
              <a:ext cx="284400" cy="1113825"/>
            </a:xfrm>
            <a:custGeom>
              <a:avLst/>
              <a:gdLst/>
              <a:ahLst/>
              <a:cxnLst/>
              <a:rect l="l" t="t" r="r" b="b"/>
              <a:pathLst>
                <a:path w="11376" h="44553" extrusionOk="0">
                  <a:moveTo>
                    <a:pt x="0" y="0"/>
                  </a:moveTo>
                  <a:lnTo>
                    <a:pt x="0" y="44553"/>
                  </a:lnTo>
                  <a:lnTo>
                    <a:pt x="645" y="44392"/>
                  </a:lnTo>
                  <a:lnTo>
                    <a:pt x="1251" y="44210"/>
                  </a:lnTo>
                  <a:lnTo>
                    <a:pt x="1835" y="43988"/>
                  </a:lnTo>
                  <a:lnTo>
                    <a:pt x="2400" y="43766"/>
                  </a:lnTo>
                  <a:lnTo>
                    <a:pt x="2925" y="43504"/>
                  </a:lnTo>
                  <a:lnTo>
                    <a:pt x="3429" y="43202"/>
                  </a:lnTo>
                  <a:lnTo>
                    <a:pt x="3913" y="42899"/>
                  </a:lnTo>
                  <a:lnTo>
                    <a:pt x="4357" y="42556"/>
                  </a:lnTo>
                  <a:lnTo>
                    <a:pt x="4800" y="42213"/>
                  </a:lnTo>
                  <a:lnTo>
                    <a:pt x="5204" y="41830"/>
                  </a:lnTo>
                  <a:lnTo>
                    <a:pt x="5567" y="41427"/>
                  </a:lnTo>
                  <a:lnTo>
                    <a:pt x="5930" y="41023"/>
                  </a:lnTo>
                  <a:lnTo>
                    <a:pt x="6252" y="40580"/>
                  </a:lnTo>
                  <a:lnTo>
                    <a:pt x="6555" y="40136"/>
                  </a:lnTo>
                  <a:lnTo>
                    <a:pt x="6837" y="39692"/>
                  </a:lnTo>
                  <a:lnTo>
                    <a:pt x="7099" y="39208"/>
                  </a:lnTo>
                  <a:lnTo>
                    <a:pt x="7341" y="38724"/>
                  </a:lnTo>
                  <a:lnTo>
                    <a:pt x="7563" y="38220"/>
                  </a:lnTo>
                  <a:lnTo>
                    <a:pt x="7745" y="37716"/>
                  </a:lnTo>
                  <a:lnTo>
                    <a:pt x="7926" y="37212"/>
                  </a:lnTo>
                  <a:lnTo>
                    <a:pt x="8068" y="36687"/>
                  </a:lnTo>
                  <a:lnTo>
                    <a:pt x="8189" y="36163"/>
                  </a:lnTo>
                  <a:lnTo>
                    <a:pt x="8310" y="35618"/>
                  </a:lnTo>
                  <a:lnTo>
                    <a:pt x="8390" y="35094"/>
                  </a:lnTo>
                  <a:lnTo>
                    <a:pt x="8451" y="34549"/>
                  </a:lnTo>
                  <a:lnTo>
                    <a:pt x="8491" y="34005"/>
                  </a:lnTo>
                  <a:lnTo>
                    <a:pt x="8531" y="33460"/>
                  </a:lnTo>
                  <a:lnTo>
                    <a:pt x="8531" y="32916"/>
                  </a:lnTo>
                  <a:lnTo>
                    <a:pt x="8511" y="32391"/>
                  </a:lnTo>
                  <a:lnTo>
                    <a:pt x="8491" y="31847"/>
                  </a:lnTo>
                  <a:lnTo>
                    <a:pt x="8451" y="31322"/>
                  </a:lnTo>
                  <a:lnTo>
                    <a:pt x="8370" y="30798"/>
                  </a:lnTo>
                  <a:lnTo>
                    <a:pt x="8269" y="30193"/>
                  </a:lnTo>
                  <a:lnTo>
                    <a:pt x="8128" y="29628"/>
                  </a:lnTo>
                  <a:lnTo>
                    <a:pt x="7967" y="29063"/>
                  </a:lnTo>
                  <a:lnTo>
                    <a:pt x="7785" y="28519"/>
                  </a:lnTo>
                  <a:lnTo>
                    <a:pt x="7583" y="27994"/>
                  </a:lnTo>
                  <a:lnTo>
                    <a:pt x="7341" y="27470"/>
                  </a:lnTo>
                  <a:lnTo>
                    <a:pt x="7099" y="26946"/>
                  </a:lnTo>
                  <a:lnTo>
                    <a:pt x="6857" y="26421"/>
                  </a:lnTo>
                  <a:lnTo>
                    <a:pt x="6313" y="25393"/>
                  </a:lnTo>
                  <a:lnTo>
                    <a:pt x="5768" y="24324"/>
                  </a:lnTo>
                  <a:lnTo>
                    <a:pt x="5224" y="23235"/>
                  </a:lnTo>
                  <a:lnTo>
                    <a:pt x="4962" y="22650"/>
                  </a:lnTo>
                  <a:lnTo>
                    <a:pt x="4720" y="22065"/>
                  </a:lnTo>
                  <a:lnTo>
                    <a:pt x="4478" y="21460"/>
                  </a:lnTo>
                  <a:lnTo>
                    <a:pt x="4276" y="20835"/>
                  </a:lnTo>
                  <a:lnTo>
                    <a:pt x="4074" y="20169"/>
                  </a:lnTo>
                  <a:lnTo>
                    <a:pt x="3913" y="19483"/>
                  </a:lnTo>
                  <a:lnTo>
                    <a:pt x="3772" y="18777"/>
                  </a:lnTo>
                  <a:lnTo>
                    <a:pt x="3651" y="18031"/>
                  </a:lnTo>
                  <a:lnTo>
                    <a:pt x="3570" y="17245"/>
                  </a:lnTo>
                  <a:lnTo>
                    <a:pt x="3530" y="16418"/>
                  </a:lnTo>
                  <a:lnTo>
                    <a:pt x="3530" y="15550"/>
                  </a:lnTo>
                  <a:lnTo>
                    <a:pt x="3570" y="14643"/>
                  </a:lnTo>
                  <a:lnTo>
                    <a:pt x="3651" y="13695"/>
                  </a:lnTo>
                  <a:lnTo>
                    <a:pt x="3772" y="12686"/>
                  </a:lnTo>
                  <a:lnTo>
                    <a:pt x="3953" y="11638"/>
                  </a:lnTo>
                  <a:lnTo>
                    <a:pt x="4195" y="10528"/>
                  </a:lnTo>
                  <a:lnTo>
                    <a:pt x="4478" y="9379"/>
                  </a:lnTo>
                  <a:lnTo>
                    <a:pt x="4841" y="8149"/>
                  </a:lnTo>
                  <a:lnTo>
                    <a:pt x="5083" y="7463"/>
                  </a:lnTo>
                  <a:lnTo>
                    <a:pt x="5345" y="6777"/>
                  </a:lnTo>
                  <a:lnTo>
                    <a:pt x="5627" y="6132"/>
                  </a:lnTo>
                  <a:lnTo>
                    <a:pt x="5950" y="5506"/>
                  </a:lnTo>
                  <a:lnTo>
                    <a:pt x="6293" y="4922"/>
                  </a:lnTo>
                  <a:lnTo>
                    <a:pt x="6656" y="4357"/>
                  </a:lnTo>
                  <a:lnTo>
                    <a:pt x="7039" y="3812"/>
                  </a:lnTo>
                  <a:lnTo>
                    <a:pt x="7462" y="3308"/>
                  </a:lnTo>
                  <a:lnTo>
                    <a:pt x="7886" y="2804"/>
                  </a:lnTo>
                  <a:lnTo>
                    <a:pt x="8330" y="2340"/>
                  </a:lnTo>
                  <a:lnTo>
                    <a:pt x="8814" y="1896"/>
                  </a:lnTo>
                  <a:lnTo>
                    <a:pt x="9298" y="1473"/>
                  </a:lnTo>
                  <a:lnTo>
                    <a:pt x="9782" y="1069"/>
                  </a:lnTo>
                  <a:lnTo>
                    <a:pt x="10306" y="706"/>
                  </a:lnTo>
                  <a:lnTo>
                    <a:pt x="10831" y="343"/>
                  </a:lnTo>
                  <a:lnTo>
                    <a:pt x="1137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 name="Google Shape;831;p15"/>
            <p:cNvSpPr/>
            <p:nvPr/>
          </p:nvSpPr>
          <p:spPr>
            <a:xfrm>
              <a:off x="1145700" y="1958725"/>
              <a:ext cx="379200" cy="552150"/>
            </a:xfrm>
            <a:custGeom>
              <a:avLst/>
              <a:gdLst/>
              <a:ahLst/>
              <a:cxnLst/>
              <a:rect l="l" t="t" r="r" b="b"/>
              <a:pathLst>
                <a:path w="15168" h="22086" extrusionOk="0">
                  <a:moveTo>
                    <a:pt x="7181" y="0"/>
                  </a:moveTo>
                  <a:lnTo>
                    <a:pt x="6475" y="908"/>
                  </a:lnTo>
                  <a:lnTo>
                    <a:pt x="5749" y="1876"/>
                  </a:lnTo>
                  <a:lnTo>
                    <a:pt x="5043" y="2884"/>
                  </a:lnTo>
                  <a:lnTo>
                    <a:pt x="4337" y="3933"/>
                  </a:lnTo>
                  <a:lnTo>
                    <a:pt x="3671" y="5022"/>
                  </a:lnTo>
                  <a:lnTo>
                    <a:pt x="3349" y="5587"/>
                  </a:lnTo>
                  <a:lnTo>
                    <a:pt x="3046" y="6172"/>
                  </a:lnTo>
                  <a:lnTo>
                    <a:pt x="2723" y="6757"/>
                  </a:lnTo>
                  <a:lnTo>
                    <a:pt x="2441" y="7342"/>
                  </a:lnTo>
                  <a:lnTo>
                    <a:pt x="2159" y="7947"/>
                  </a:lnTo>
                  <a:lnTo>
                    <a:pt x="1897" y="8572"/>
                  </a:lnTo>
                  <a:lnTo>
                    <a:pt x="1634" y="9197"/>
                  </a:lnTo>
                  <a:lnTo>
                    <a:pt x="1392" y="9823"/>
                  </a:lnTo>
                  <a:lnTo>
                    <a:pt x="1170" y="10448"/>
                  </a:lnTo>
                  <a:lnTo>
                    <a:pt x="969" y="11093"/>
                  </a:lnTo>
                  <a:lnTo>
                    <a:pt x="767" y="11759"/>
                  </a:lnTo>
                  <a:lnTo>
                    <a:pt x="606" y="12404"/>
                  </a:lnTo>
                  <a:lnTo>
                    <a:pt x="444" y="13070"/>
                  </a:lnTo>
                  <a:lnTo>
                    <a:pt x="323" y="13755"/>
                  </a:lnTo>
                  <a:lnTo>
                    <a:pt x="202" y="14421"/>
                  </a:lnTo>
                  <a:lnTo>
                    <a:pt x="122" y="15107"/>
                  </a:lnTo>
                  <a:lnTo>
                    <a:pt x="61" y="15813"/>
                  </a:lnTo>
                  <a:lnTo>
                    <a:pt x="21" y="16498"/>
                  </a:lnTo>
                  <a:lnTo>
                    <a:pt x="1" y="17204"/>
                  </a:lnTo>
                  <a:lnTo>
                    <a:pt x="21" y="17910"/>
                  </a:lnTo>
                  <a:lnTo>
                    <a:pt x="61" y="18616"/>
                  </a:lnTo>
                  <a:lnTo>
                    <a:pt x="122" y="19322"/>
                  </a:lnTo>
                  <a:lnTo>
                    <a:pt x="202" y="19745"/>
                  </a:lnTo>
                  <a:lnTo>
                    <a:pt x="303" y="20109"/>
                  </a:lnTo>
                  <a:lnTo>
                    <a:pt x="404" y="20451"/>
                  </a:lnTo>
                  <a:lnTo>
                    <a:pt x="505" y="20774"/>
                  </a:lnTo>
                  <a:lnTo>
                    <a:pt x="606" y="21036"/>
                  </a:lnTo>
                  <a:lnTo>
                    <a:pt x="727" y="21278"/>
                  </a:lnTo>
                  <a:lnTo>
                    <a:pt x="828" y="21480"/>
                  </a:lnTo>
                  <a:lnTo>
                    <a:pt x="949" y="21662"/>
                  </a:lnTo>
                  <a:lnTo>
                    <a:pt x="1070" y="21803"/>
                  </a:lnTo>
                  <a:lnTo>
                    <a:pt x="1211" y="21924"/>
                  </a:lnTo>
                  <a:lnTo>
                    <a:pt x="1332" y="22004"/>
                  </a:lnTo>
                  <a:lnTo>
                    <a:pt x="1453" y="22065"/>
                  </a:lnTo>
                  <a:lnTo>
                    <a:pt x="1574" y="22085"/>
                  </a:lnTo>
                  <a:lnTo>
                    <a:pt x="1715" y="22085"/>
                  </a:lnTo>
                  <a:lnTo>
                    <a:pt x="1836" y="22065"/>
                  </a:lnTo>
                  <a:lnTo>
                    <a:pt x="1957" y="22004"/>
                  </a:lnTo>
                  <a:lnTo>
                    <a:pt x="2078" y="21944"/>
                  </a:lnTo>
                  <a:lnTo>
                    <a:pt x="2199" y="21843"/>
                  </a:lnTo>
                  <a:lnTo>
                    <a:pt x="2320" y="21702"/>
                  </a:lnTo>
                  <a:lnTo>
                    <a:pt x="2421" y="21561"/>
                  </a:lnTo>
                  <a:lnTo>
                    <a:pt x="2542" y="21399"/>
                  </a:lnTo>
                  <a:lnTo>
                    <a:pt x="2623" y="21198"/>
                  </a:lnTo>
                  <a:lnTo>
                    <a:pt x="2723" y="20996"/>
                  </a:lnTo>
                  <a:lnTo>
                    <a:pt x="2804" y="20774"/>
                  </a:lnTo>
                  <a:lnTo>
                    <a:pt x="2885" y="20512"/>
                  </a:lnTo>
                  <a:lnTo>
                    <a:pt x="2965" y="20250"/>
                  </a:lnTo>
                  <a:lnTo>
                    <a:pt x="3026" y="19967"/>
                  </a:lnTo>
                  <a:lnTo>
                    <a:pt x="3066" y="19665"/>
                  </a:lnTo>
                  <a:lnTo>
                    <a:pt x="3107" y="19342"/>
                  </a:lnTo>
                  <a:lnTo>
                    <a:pt x="3147" y="19019"/>
                  </a:lnTo>
                  <a:lnTo>
                    <a:pt x="3167" y="18677"/>
                  </a:lnTo>
                  <a:lnTo>
                    <a:pt x="3167" y="18314"/>
                  </a:lnTo>
                  <a:lnTo>
                    <a:pt x="3167" y="17991"/>
                  </a:lnTo>
                  <a:lnTo>
                    <a:pt x="3207" y="17648"/>
                  </a:lnTo>
                  <a:lnTo>
                    <a:pt x="3248" y="17285"/>
                  </a:lnTo>
                  <a:lnTo>
                    <a:pt x="3308" y="16882"/>
                  </a:lnTo>
                  <a:lnTo>
                    <a:pt x="3409" y="16458"/>
                  </a:lnTo>
                  <a:lnTo>
                    <a:pt x="3510" y="15994"/>
                  </a:lnTo>
                  <a:lnTo>
                    <a:pt x="3651" y="15510"/>
                  </a:lnTo>
                  <a:lnTo>
                    <a:pt x="3792" y="15006"/>
                  </a:lnTo>
                  <a:lnTo>
                    <a:pt x="3974" y="14502"/>
                  </a:lnTo>
                  <a:lnTo>
                    <a:pt x="4176" y="13957"/>
                  </a:lnTo>
                  <a:lnTo>
                    <a:pt x="4397" y="13392"/>
                  </a:lnTo>
                  <a:lnTo>
                    <a:pt x="4639" y="12807"/>
                  </a:lnTo>
                  <a:lnTo>
                    <a:pt x="4902" y="12223"/>
                  </a:lnTo>
                  <a:lnTo>
                    <a:pt x="5204" y="11618"/>
                  </a:lnTo>
                  <a:lnTo>
                    <a:pt x="5507" y="10992"/>
                  </a:lnTo>
                  <a:lnTo>
                    <a:pt x="5850" y="10367"/>
                  </a:lnTo>
                  <a:lnTo>
                    <a:pt x="6233" y="9722"/>
                  </a:lnTo>
                  <a:lnTo>
                    <a:pt x="6616" y="9076"/>
                  </a:lnTo>
                  <a:lnTo>
                    <a:pt x="7040" y="8431"/>
                  </a:lnTo>
                  <a:lnTo>
                    <a:pt x="7503" y="7765"/>
                  </a:lnTo>
                  <a:lnTo>
                    <a:pt x="7967" y="7120"/>
                  </a:lnTo>
                  <a:lnTo>
                    <a:pt x="8471" y="6454"/>
                  </a:lnTo>
                  <a:lnTo>
                    <a:pt x="9016" y="5789"/>
                  </a:lnTo>
                  <a:lnTo>
                    <a:pt x="9581" y="5123"/>
                  </a:lnTo>
                  <a:lnTo>
                    <a:pt x="10166" y="4458"/>
                  </a:lnTo>
                  <a:lnTo>
                    <a:pt x="10791" y="3792"/>
                  </a:lnTo>
                  <a:lnTo>
                    <a:pt x="11436" y="3147"/>
                  </a:lnTo>
                  <a:lnTo>
                    <a:pt x="12122" y="2501"/>
                  </a:lnTo>
                  <a:lnTo>
                    <a:pt x="12848" y="1856"/>
                  </a:lnTo>
                  <a:lnTo>
                    <a:pt x="13574" y="1231"/>
                  </a:lnTo>
                  <a:lnTo>
                    <a:pt x="14361" y="605"/>
                  </a:lnTo>
                  <a:lnTo>
                    <a:pt x="1516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2" name="Google Shape;832;p15"/>
          <p:cNvGrpSpPr/>
          <p:nvPr/>
        </p:nvGrpSpPr>
        <p:grpSpPr>
          <a:xfrm rot="10800000">
            <a:off x="-446009" y="3703289"/>
            <a:ext cx="2862466" cy="1695774"/>
            <a:chOff x="238125" y="3383650"/>
            <a:chExt cx="1287775" cy="762900"/>
          </a:xfrm>
        </p:grpSpPr>
        <p:sp>
          <p:nvSpPr>
            <p:cNvPr id="833" name="Google Shape;833;p15"/>
            <p:cNvSpPr/>
            <p:nvPr/>
          </p:nvSpPr>
          <p:spPr>
            <a:xfrm>
              <a:off x="598125" y="3383650"/>
              <a:ext cx="927775" cy="557175"/>
            </a:xfrm>
            <a:custGeom>
              <a:avLst/>
              <a:gdLst/>
              <a:ahLst/>
              <a:cxnLst/>
              <a:rect l="l" t="t" r="r" b="b"/>
              <a:pathLst>
                <a:path w="37111" h="22287" extrusionOk="0">
                  <a:moveTo>
                    <a:pt x="37050" y="0"/>
                  </a:moveTo>
                  <a:lnTo>
                    <a:pt x="0" y="101"/>
                  </a:lnTo>
                  <a:lnTo>
                    <a:pt x="1090" y="161"/>
                  </a:lnTo>
                  <a:lnTo>
                    <a:pt x="2118" y="242"/>
                  </a:lnTo>
                  <a:lnTo>
                    <a:pt x="3127" y="343"/>
                  </a:lnTo>
                  <a:lnTo>
                    <a:pt x="4095" y="464"/>
                  </a:lnTo>
                  <a:lnTo>
                    <a:pt x="5002" y="585"/>
                  </a:lnTo>
                  <a:lnTo>
                    <a:pt x="5890" y="726"/>
                  </a:lnTo>
                  <a:lnTo>
                    <a:pt x="6737" y="867"/>
                  </a:lnTo>
                  <a:lnTo>
                    <a:pt x="7523" y="1029"/>
                  </a:lnTo>
                  <a:lnTo>
                    <a:pt x="8310" y="1210"/>
                  </a:lnTo>
                  <a:lnTo>
                    <a:pt x="9036" y="1412"/>
                  </a:lnTo>
                  <a:lnTo>
                    <a:pt x="9742" y="1613"/>
                  </a:lnTo>
                  <a:lnTo>
                    <a:pt x="10407" y="1835"/>
                  </a:lnTo>
                  <a:lnTo>
                    <a:pt x="11033" y="2077"/>
                  </a:lnTo>
                  <a:lnTo>
                    <a:pt x="11658" y="2340"/>
                  </a:lnTo>
                  <a:lnTo>
                    <a:pt x="12223" y="2602"/>
                  </a:lnTo>
                  <a:lnTo>
                    <a:pt x="12767" y="2884"/>
                  </a:lnTo>
                  <a:lnTo>
                    <a:pt x="13292" y="3187"/>
                  </a:lnTo>
                  <a:lnTo>
                    <a:pt x="13796" y="3509"/>
                  </a:lnTo>
                  <a:lnTo>
                    <a:pt x="14260" y="3852"/>
                  </a:lnTo>
                  <a:lnTo>
                    <a:pt x="14724" y="4195"/>
                  </a:lnTo>
                  <a:lnTo>
                    <a:pt x="15147" y="4558"/>
                  </a:lnTo>
                  <a:lnTo>
                    <a:pt x="15551" y="4941"/>
                  </a:lnTo>
                  <a:lnTo>
                    <a:pt x="15934" y="5345"/>
                  </a:lnTo>
                  <a:lnTo>
                    <a:pt x="16297" y="5768"/>
                  </a:lnTo>
                  <a:lnTo>
                    <a:pt x="16660" y="6192"/>
                  </a:lnTo>
                  <a:lnTo>
                    <a:pt x="16982" y="6656"/>
                  </a:lnTo>
                  <a:lnTo>
                    <a:pt x="17305" y="7120"/>
                  </a:lnTo>
                  <a:lnTo>
                    <a:pt x="17608" y="7624"/>
                  </a:lnTo>
                  <a:lnTo>
                    <a:pt x="17910" y="8128"/>
                  </a:lnTo>
                  <a:lnTo>
                    <a:pt x="18172" y="8652"/>
                  </a:lnTo>
                  <a:lnTo>
                    <a:pt x="18455" y="9197"/>
                  </a:lnTo>
                  <a:lnTo>
                    <a:pt x="18717" y="9762"/>
                  </a:lnTo>
                  <a:lnTo>
                    <a:pt x="19241" y="11032"/>
                  </a:lnTo>
                  <a:lnTo>
                    <a:pt x="19786" y="12343"/>
                  </a:lnTo>
                  <a:lnTo>
                    <a:pt x="20351" y="13695"/>
                  </a:lnTo>
                  <a:lnTo>
                    <a:pt x="20653" y="14360"/>
                  </a:lnTo>
                  <a:lnTo>
                    <a:pt x="20956" y="15026"/>
                  </a:lnTo>
                  <a:lnTo>
                    <a:pt x="21258" y="15671"/>
                  </a:lnTo>
                  <a:lnTo>
                    <a:pt x="21601" y="16316"/>
                  </a:lnTo>
                  <a:lnTo>
                    <a:pt x="21944" y="16962"/>
                  </a:lnTo>
                  <a:lnTo>
                    <a:pt x="22327" y="17567"/>
                  </a:lnTo>
                  <a:lnTo>
                    <a:pt x="22710" y="18152"/>
                  </a:lnTo>
                  <a:lnTo>
                    <a:pt x="23134" y="18717"/>
                  </a:lnTo>
                  <a:lnTo>
                    <a:pt x="23578" y="19261"/>
                  </a:lnTo>
                  <a:lnTo>
                    <a:pt x="24042" y="19765"/>
                  </a:lnTo>
                  <a:lnTo>
                    <a:pt x="24284" y="20007"/>
                  </a:lnTo>
                  <a:lnTo>
                    <a:pt x="24546" y="20229"/>
                  </a:lnTo>
                  <a:lnTo>
                    <a:pt x="24808" y="20451"/>
                  </a:lnTo>
                  <a:lnTo>
                    <a:pt x="25070" y="20653"/>
                  </a:lnTo>
                  <a:lnTo>
                    <a:pt x="25352" y="20854"/>
                  </a:lnTo>
                  <a:lnTo>
                    <a:pt x="25635" y="21036"/>
                  </a:lnTo>
                  <a:lnTo>
                    <a:pt x="25937" y="21217"/>
                  </a:lnTo>
                  <a:lnTo>
                    <a:pt x="26240" y="21379"/>
                  </a:lnTo>
                  <a:lnTo>
                    <a:pt x="26563" y="21540"/>
                  </a:lnTo>
                  <a:lnTo>
                    <a:pt x="26885" y="21681"/>
                  </a:lnTo>
                  <a:lnTo>
                    <a:pt x="27228" y="21802"/>
                  </a:lnTo>
                  <a:lnTo>
                    <a:pt x="27571" y="21923"/>
                  </a:lnTo>
                  <a:lnTo>
                    <a:pt x="27934" y="22024"/>
                  </a:lnTo>
                  <a:lnTo>
                    <a:pt x="28297" y="22105"/>
                  </a:lnTo>
                  <a:lnTo>
                    <a:pt x="28680" y="22165"/>
                  </a:lnTo>
                  <a:lnTo>
                    <a:pt x="29064" y="22226"/>
                  </a:lnTo>
                  <a:lnTo>
                    <a:pt x="29467" y="22266"/>
                  </a:lnTo>
                  <a:lnTo>
                    <a:pt x="29890" y="22286"/>
                  </a:lnTo>
                  <a:lnTo>
                    <a:pt x="30758" y="22286"/>
                  </a:lnTo>
                  <a:lnTo>
                    <a:pt x="31201" y="22266"/>
                  </a:lnTo>
                  <a:lnTo>
                    <a:pt x="31665" y="22206"/>
                  </a:lnTo>
                  <a:lnTo>
                    <a:pt x="32149" y="22145"/>
                  </a:lnTo>
                  <a:lnTo>
                    <a:pt x="32654" y="22065"/>
                  </a:lnTo>
                  <a:lnTo>
                    <a:pt x="33158" y="21964"/>
                  </a:lnTo>
                  <a:lnTo>
                    <a:pt x="33682" y="21843"/>
                  </a:lnTo>
                  <a:lnTo>
                    <a:pt x="34207" y="21701"/>
                  </a:lnTo>
                  <a:lnTo>
                    <a:pt x="34751" y="21540"/>
                  </a:lnTo>
                  <a:lnTo>
                    <a:pt x="35316" y="21359"/>
                  </a:lnTo>
                  <a:lnTo>
                    <a:pt x="35901" y="21157"/>
                  </a:lnTo>
                  <a:lnTo>
                    <a:pt x="36506" y="20935"/>
                  </a:lnTo>
                  <a:lnTo>
                    <a:pt x="37111" y="20673"/>
                  </a:lnTo>
                  <a:lnTo>
                    <a:pt x="37050"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15"/>
            <p:cNvSpPr/>
            <p:nvPr/>
          </p:nvSpPr>
          <p:spPr>
            <a:xfrm>
              <a:off x="238125" y="3425500"/>
              <a:ext cx="780025" cy="218350"/>
            </a:xfrm>
            <a:custGeom>
              <a:avLst/>
              <a:gdLst/>
              <a:ahLst/>
              <a:cxnLst/>
              <a:rect l="l" t="t" r="r" b="b"/>
              <a:pathLst>
                <a:path w="31201" h="8734" extrusionOk="0">
                  <a:moveTo>
                    <a:pt x="13453" y="0"/>
                  </a:moveTo>
                  <a:lnTo>
                    <a:pt x="12787" y="20"/>
                  </a:lnTo>
                  <a:lnTo>
                    <a:pt x="12121" y="40"/>
                  </a:lnTo>
                  <a:lnTo>
                    <a:pt x="11456" y="81"/>
                  </a:lnTo>
                  <a:lnTo>
                    <a:pt x="10790" y="141"/>
                  </a:lnTo>
                  <a:lnTo>
                    <a:pt x="10125" y="202"/>
                  </a:lnTo>
                  <a:lnTo>
                    <a:pt x="9459" y="303"/>
                  </a:lnTo>
                  <a:lnTo>
                    <a:pt x="8794" y="383"/>
                  </a:lnTo>
                  <a:lnTo>
                    <a:pt x="8128" y="504"/>
                  </a:lnTo>
                  <a:lnTo>
                    <a:pt x="7462" y="625"/>
                  </a:lnTo>
                  <a:lnTo>
                    <a:pt x="6111" y="908"/>
                  </a:lnTo>
                  <a:lnTo>
                    <a:pt x="4760" y="1230"/>
                  </a:lnTo>
                  <a:lnTo>
                    <a:pt x="3388" y="1613"/>
                  </a:lnTo>
                  <a:lnTo>
                    <a:pt x="2924" y="1755"/>
                  </a:lnTo>
                  <a:lnTo>
                    <a:pt x="2481" y="1936"/>
                  </a:lnTo>
                  <a:lnTo>
                    <a:pt x="2077" y="2138"/>
                  </a:lnTo>
                  <a:lnTo>
                    <a:pt x="1714" y="2340"/>
                  </a:lnTo>
                  <a:lnTo>
                    <a:pt x="1392" y="2561"/>
                  </a:lnTo>
                  <a:lnTo>
                    <a:pt x="1109" y="2803"/>
                  </a:lnTo>
                  <a:lnTo>
                    <a:pt x="847" y="3045"/>
                  </a:lnTo>
                  <a:lnTo>
                    <a:pt x="625" y="3308"/>
                  </a:lnTo>
                  <a:lnTo>
                    <a:pt x="444" y="3570"/>
                  </a:lnTo>
                  <a:lnTo>
                    <a:pt x="282" y="3832"/>
                  </a:lnTo>
                  <a:lnTo>
                    <a:pt x="161" y="4114"/>
                  </a:lnTo>
                  <a:lnTo>
                    <a:pt x="81" y="4377"/>
                  </a:lnTo>
                  <a:lnTo>
                    <a:pt x="20" y="4659"/>
                  </a:lnTo>
                  <a:lnTo>
                    <a:pt x="0" y="4921"/>
                  </a:lnTo>
                  <a:lnTo>
                    <a:pt x="20" y="5183"/>
                  </a:lnTo>
                  <a:lnTo>
                    <a:pt x="40" y="5425"/>
                  </a:lnTo>
                  <a:lnTo>
                    <a:pt x="121" y="5667"/>
                  </a:lnTo>
                  <a:lnTo>
                    <a:pt x="222" y="5909"/>
                  </a:lnTo>
                  <a:lnTo>
                    <a:pt x="343" y="6111"/>
                  </a:lnTo>
                  <a:lnTo>
                    <a:pt x="484" y="6313"/>
                  </a:lnTo>
                  <a:lnTo>
                    <a:pt x="666" y="6494"/>
                  </a:lnTo>
                  <a:lnTo>
                    <a:pt x="887" y="6656"/>
                  </a:lnTo>
                  <a:lnTo>
                    <a:pt x="1109" y="6797"/>
                  </a:lnTo>
                  <a:lnTo>
                    <a:pt x="1371" y="6918"/>
                  </a:lnTo>
                  <a:lnTo>
                    <a:pt x="1654" y="6999"/>
                  </a:lnTo>
                  <a:lnTo>
                    <a:pt x="1977" y="7059"/>
                  </a:lnTo>
                  <a:lnTo>
                    <a:pt x="2299" y="7099"/>
                  </a:lnTo>
                  <a:lnTo>
                    <a:pt x="2662" y="7079"/>
                  </a:lnTo>
                  <a:lnTo>
                    <a:pt x="3045" y="7059"/>
                  </a:lnTo>
                  <a:lnTo>
                    <a:pt x="3449" y="6978"/>
                  </a:lnTo>
                  <a:lnTo>
                    <a:pt x="3872" y="6857"/>
                  </a:lnTo>
                  <a:lnTo>
                    <a:pt x="4316" y="6716"/>
                  </a:lnTo>
                  <a:lnTo>
                    <a:pt x="5224" y="6373"/>
                  </a:lnTo>
                  <a:lnTo>
                    <a:pt x="6131" y="6051"/>
                  </a:lnTo>
                  <a:lnTo>
                    <a:pt x="7019" y="5748"/>
                  </a:lnTo>
                  <a:lnTo>
                    <a:pt x="7886" y="5466"/>
                  </a:lnTo>
                  <a:lnTo>
                    <a:pt x="8773" y="5224"/>
                  </a:lnTo>
                  <a:lnTo>
                    <a:pt x="9641" y="5002"/>
                  </a:lnTo>
                  <a:lnTo>
                    <a:pt x="10508" y="4800"/>
                  </a:lnTo>
                  <a:lnTo>
                    <a:pt x="11395" y="4619"/>
                  </a:lnTo>
                  <a:lnTo>
                    <a:pt x="12283" y="4477"/>
                  </a:lnTo>
                  <a:lnTo>
                    <a:pt x="13170" y="4356"/>
                  </a:lnTo>
                  <a:lnTo>
                    <a:pt x="14078" y="4256"/>
                  </a:lnTo>
                  <a:lnTo>
                    <a:pt x="15006" y="4195"/>
                  </a:lnTo>
                  <a:lnTo>
                    <a:pt x="15933" y="4175"/>
                  </a:lnTo>
                  <a:lnTo>
                    <a:pt x="16901" y="4175"/>
                  </a:lnTo>
                  <a:lnTo>
                    <a:pt x="17890" y="4215"/>
                  </a:lnTo>
                  <a:lnTo>
                    <a:pt x="18898" y="4296"/>
                  </a:lnTo>
                  <a:lnTo>
                    <a:pt x="19422" y="4356"/>
                  </a:lnTo>
                  <a:lnTo>
                    <a:pt x="19906" y="4437"/>
                  </a:lnTo>
                  <a:lnTo>
                    <a:pt x="20391" y="4538"/>
                  </a:lnTo>
                  <a:lnTo>
                    <a:pt x="20875" y="4659"/>
                  </a:lnTo>
                  <a:lnTo>
                    <a:pt x="21338" y="4800"/>
                  </a:lnTo>
                  <a:lnTo>
                    <a:pt x="21802" y="4961"/>
                  </a:lnTo>
                  <a:lnTo>
                    <a:pt x="22246" y="5123"/>
                  </a:lnTo>
                  <a:lnTo>
                    <a:pt x="22670" y="5304"/>
                  </a:lnTo>
                  <a:lnTo>
                    <a:pt x="23093" y="5506"/>
                  </a:lnTo>
                  <a:lnTo>
                    <a:pt x="23517" y="5708"/>
                  </a:lnTo>
                  <a:lnTo>
                    <a:pt x="24323" y="6131"/>
                  </a:lnTo>
                  <a:lnTo>
                    <a:pt x="25090" y="6555"/>
                  </a:lnTo>
                  <a:lnTo>
                    <a:pt x="25816" y="6999"/>
                  </a:lnTo>
                  <a:lnTo>
                    <a:pt x="26502" y="7422"/>
                  </a:lnTo>
                  <a:lnTo>
                    <a:pt x="27147" y="7805"/>
                  </a:lnTo>
                  <a:lnTo>
                    <a:pt x="27772" y="8128"/>
                  </a:lnTo>
                  <a:lnTo>
                    <a:pt x="28075" y="8289"/>
                  </a:lnTo>
                  <a:lnTo>
                    <a:pt x="28357" y="8410"/>
                  </a:lnTo>
                  <a:lnTo>
                    <a:pt x="28640" y="8511"/>
                  </a:lnTo>
                  <a:lnTo>
                    <a:pt x="28902" y="8612"/>
                  </a:lnTo>
                  <a:lnTo>
                    <a:pt x="29164" y="8673"/>
                  </a:lnTo>
                  <a:lnTo>
                    <a:pt x="29426" y="8713"/>
                  </a:lnTo>
                  <a:lnTo>
                    <a:pt x="29668" y="8733"/>
                  </a:lnTo>
                  <a:lnTo>
                    <a:pt x="29910" y="8713"/>
                  </a:lnTo>
                  <a:lnTo>
                    <a:pt x="30152" y="8673"/>
                  </a:lnTo>
                  <a:lnTo>
                    <a:pt x="30374" y="8592"/>
                  </a:lnTo>
                  <a:lnTo>
                    <a:pt x="30576" y="8511"/>
                  </a:lnTo>
                  <a:lnTo>
                    <a:pt x="30757" y="8390"/>
                  </a:lnTo>
                  <a:lnTo>
                    <a:pt x="30898" y="8269"/>
                  </a:lnTo>
                  <a:lnTo>
                    <a:pt x="31019" y="8128"/>
                  </a:lnTo>
                  <a:lnTo>
                    <a:pt x="31100" y="7987"/>
                  </a:lnTo>
                  <a:lnTo>
                    <a:pt x="31161" y="7825"/>
                  </a:lnTo>
                  <a:lnTo>
                    <a:pt x="31201" y="7664"/>
                  </a:lnTo>
                  <a:lnTo>
                    <a:pt x="31201" y="7483"/>
                  </a:lnTo>
                  <a:lnTo>
                    <a:pt x="31201" y="7301"/>
                  </a:lnTo>
                  <a:lnTo>
                    <a:pt x="31140" y="7120"/>
                  </a:lnTo>
                  <a:lnTo>
                    <a:pt x="31080" y="6918"/>
                  </a:lnTo>
                  <a:lnTo>
                    <a:pt x="30999" y="6716"/>
                  </a:lnTo>
                  <a:lnTo>
                    <a:pt x="30878" y="6514"/>
                  </a:lnTo>
                  <a:lnTo>
                    <a:pt x="30737" y="6293"/>
                  </a:lnTo>
                  <a:lnTo>
                    <a:pt x="30576" y="6071"/>
                  </a:lnTo>
                  <a:lnTo>
                    <a:pt x="30394" y="5849"/>
                  </a:lnTo>
                  <a:lnTo>
                    <a:pt x="30213" y="5627"/>
                  </a:lnTo>
                  <a:lnTo>
                    <a:pt x="29991" y="5405"/>
                  </a:lnTo>
                  <a:lnTo>
                    <a:pt x="29487" y="4961"/>
                  </a:lnTo>
                  <a:lnTo>
                    <a:pt x="28922" y="4498"/>
                  </a:lnTo>
                  <a:lnTo>
                    <a:pt x="28297" y="4054"/>
                  </a:lnTo>
                  <a:lnTo>
                    <a:pt x="27611" y="3610"/>
                  </a:lnTo>
                  <a:lnTo>
                    <a:pt x="26865" y="3207"/>
                  </a:lnTo>
                  <a:lnTo>
                    <a:pt x="26078" y="2803"/>
                  </a:lnTo>
                  <a:lnTo>
                    <a:pt x="25251" y="2420"/>
                  </a:lnTo>
                  <a:lnTo>
                    <a:pt x="24505" y="2138"/>
                  </a:lnTo>
                  <a:lnTo>
                    <a:pt x="23779" y="1856"/>
                  </a:lnTo>
                  <a:lnTo>
                    <a:pt x="23053" y="1593"/>
                  </a:lnTo>
                  <a:lnTo>
                    <a:pt x="22347" y="1371"/>
                  </a:lnTo>
                  <a:lnTo>
                    <a:pt x="21641" y="1150"/>
                  </a:lnTo>
                  <a:lnTo>
                    <a:pt x="20935" y="948"/>
                  </a:lnTo>
                  <a:lnTo>
                    <a:pt x="20229" y="787"/>
                  </a:lnTo>
                  <a:lnTo>
                    <a:pt x="19543" y="625"/>
                  </a:lnTo>
                  <a:lnTo>
                    <a:pt x="18858" y="484"/>
                  </a:lnTo>
                  <a:lnTo>
                    <a:pt x="18172" y="363"/>
                  </a:lnTo>
                  <a:lnTo>
                    <a:pt x="17486" y="262"/>
                  </a:lnTo>
                  <a:lnTo>
                    <a:pt x="16801" y="182"/>
                  </a:lnTo>
                  <a:lnTo>
                    <a:pt x="16135" y="101"/>
                  </a:lnTo>
                  <a:lnTo>
                    <a:pt x="15469" y="61"/>
                  </a:lnTo>
                  <a:lnTo>
                    <a:pt x="14784" y="20"/>
                  </a:lnTo>
                  <a:lnTo>
                    <a:pt x="1411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 name="Google Shape;835;p15"/>
            <p:cNvSpPr/>
            <p:nvPr/>
          </p:nvSpPr>
          <p:spPr>
            <a:xfrm>
              <a:off x="1086700" y="3869200"/>
              <a:ext cx="392825" cy="277350"/>
            </a:xfrm>
            <a:custGeom>
              <a:avLst/>
              <a:gdLst/>
              <a:ahLst/>
              <a:cxnLst/>
              <a:rect l="l" t="t" r="r" b="b"/>
              <a:pathLst>
                <a:path w="15713" h="11094" extrusionOk="0">
                  <a:moveTo>
                    <a:pt x="929" y="0"/>
                  </a:moveTo>
                  <a:lnTo>
                    <a:pt x="727" y="21"/>
                  </a:lnTo>
                  <a:lnTo>
                    <a:pt x="545" y="61"/>
                  </a:lnTo>
                  <a:lnTo>
                    <a:pt x="384" y="142"/>
                  </a:lnTo>
                  <a:lnTo>
                    <a:pt x="263" y="242"/>
                  </a:lnTo>
                  <a:lnTo>
                    <a:pt x="162" y="384"/>
                  </a:lnTo>
                  <a:lnTo>
                    <a:pt x="82" y="525"/>
                  </a:lnTo>
                  <a:lnTo>
                    <a:pt x="41" y="706"/>
                  </a:lnTo>
                  <a:lnTo>
                    <a:pt x="1" y="908"/>
                  </a:lnTo>
                  <a:lnTo>
                    <a:pt x="1" y="1130"/>
                  </a:lnTo>
                  <a:lnTo>
                    <a:pt x="21" y="1352"/>
                  </a:lnTo>
                  <a:lnTo>
                    <a:pt x="61" y="1614"/>
                  </a:lnTo>
                  <a:lnTo>
                    <a:pt x="122" y="1876"/>
                  </a:lnTo>
                  <a:lnTo>
                    <a:pt x="203" y="2158"/>
                  </a:lnTo>
                  <a:lnTo>
                    <a:pt x="303" y="2461"/>
                  </a:lnTo>
                  <a:lnTo>
                    <a:pt x="445" y="2764"/>
                  </a:lnTo>
                  <a:lnTo>
                    <a:pt x="586" y="3086"/>
                  </a:lnTo>
                  <a:lnTo>
                    <a:pt x="747" y="3429"/>
                  </a:lnTo>
                  <a:lnTo>
                    <a:pt x="929" y="3752"/>
                  </a:lnTo>
                  <a:lnTo>
                    <a:pt x="1130" y="4115"/>
                  </a:lnTo>
                  <a:lnTo>
                    <a:pt x="1352" y="4458"/>
                  </a:lnTo>
                  <a:lnTo>
                    <a:pt x="1574" y="4821"/>
                  </a:lnTo>
                  <a:lnTo>
                    <a:pt x="2098" y="5527"/>
                  </a:lnTo>
                  <a:lnTo>
                    <a:pt x="2381" y="5890"/>
                  </a:lnTo>
                  <a:lnTo>
                    <a:pt x="2683" y="6253"/>
                  </a:lnTo>
                  <a:lnTo>
                    <a:pt x="3006" y="6616"/>
                  </a:lnTo>
                  <a:lnTo>
                    <a:pt x="3329" y="6979"/>
                  </a:lnTo>
                  <a:lnTo>
                    <a:pt x="3672" y="7322"/>
                  </a:lnTo>
                  <a:lnTo>
                    <a:pt x="4014" y="7665"/>
                  </a:lnTo>
                  <a:lnTo>
                    <a:pt x="4398" y="8007"/>
                  </a:lnTo>
                  <a:lnTo>
                    <a:pt x="4761" y="8350"/>
                  </a:lnTo>
                  <a:lnTo>
                    <a:pt x="5144" y="8653"/>
                  </a:lnTo>
                  <a:lnTo>
                    <a:pt x="5527" y="8955"/>
                  </a:lnTo>
                  <a:lnTo>
                    <a:pt x="5890" y="9217"/>
                  </a:lnTo>
                  <a:lnTo>
                    <a:pt x="6233" y="9460"/>
                  </a:lnTo>
                  <a:lnTo>
                    <a:pt x="6596" y="9681"/>
                  </a:lnTo>
                  <a:lnTo>
                    <a:pt x="6919" y="9883"/>
                  </a:lnTo>
                  <a:lnTo>
                    <a:pt x="7262" y="10065"/>
                  </a:lnTo>
                  <a:lnTo>
                    <a:pt x="7584" y="10246"/>
                  </a:lnTo>
                  <a:lnTo>
                    <a:pt x="7907" y="10387"/>
                  </a:lnTo>
                  <a:lnTo>
                    <a:pt x="8210" y="10528"/>
                  </a:lnTo>
                  <a:lnTo>
                    <a:pt x="8512" y="10629"/>
                  </a:lnTo>
                  <a:lnTo>
                    <a:pt x="8815" y="10730"/>
                  </a:lnTo>
                  <a:lnTo>
                    <a:pt x="9400" y="10891"/>
                  </a:lnTo>
                  <a:lnTo>
                    <a:pt x="9964" y="10992"/>
                  </a:lnTo>
                  <a:lnTo>
                    <a:pt x="10509" y="11053"/>
                  </a:lnTo>
                  <a:lnTo>
                    <a:pt x="11033" y="11093"/>
                  </a:lnTo>
                  <a:lnTo>
                    <a:pt x="11558" y="11073"/>
                  </a:lnTo>
                  <a:lnTo>
                    <a:pt x="12062" y="11053"/>
                  </a:lnTo>
                  <a:lnTo>
                    <a:pt x="12586" y="10992"/>
                  </a:lnTo>
                  <a:lnTo>
                    <a:pt x="13090" y="10932"/>
                  </a:lnTo>
                  <a:lnTo>
                    <a:pt x="14099" y="10811"/>
                  </a:lnTo>
                  <a:lnTo>
                    <a:pt x="14341" y="10770"/>
                  </a:lnTo>
                  <a:lnTo>
                    <a:pt x="14563" y="10730"/>
                  </a:lnTo>
                  <a:lnTo>
                    <a:pt x="14764" y="10649"/>
                  </a:lnTo>
                  <a:lnTo>
                    <a:pt x="14946" y="10589"/>
                  </a:lnTo>
                  <a:lnTo>
                    <a:pt x="15107" y="10508"/>
                  </a:lnTo>
                  <a:lnTo>
                    <a:pt x="15248" y="10407"/>
                  </a:lnTo>
                  <a:lnTo>
                    <a:pt x="15369" y="10307"/>
                  </a:lnTo>
                  <a:lnTo>
                    <a:pt x="15470" y="10206"/>
                  </a:lnTo>
                  <a:lnTo>
                    <a:pt x="15551" y="10085"/>
                  </a:lnTo>
                  <a:lnTo>
                    <a:pt x="15611" y="9964"/>
                  </a:lnTo>
                  <a:lnTo>
                    <a:pt x="15672" y="9843"/>
                  </a:lnTo>
                  <a:lnTo>
                    <a:pt x="15692" y="9722"/>
                  </a:lnTo>
                  <a:lnTo>
                    <a:pt x="15712" y="9601"/>
                  </a:lnTo>
                  <a:lnTo>
                    <a:pt x="15692" y="9480"/>
                  </a:lnTo>
                  <a:lnTo>
                    <a:pt x="15672" y="9339"/>
                  </a:lnTo>
                  <a:lnTo>
                    <a:pt x="15632" y="9217"/>
                  </a:lnTo>
                  <a:lnTo>
                    <a:pt x="15571" y="9096"/>
                  </a:lnTo>
                  <a:lnTo>
                    <a:pt x="15490" y="8975"/>
                  </a:lnTo>
                  <a:lnTo>
                    <a:pt x="15390" y="8854"/>
                  </a:lnTo>
                  <a:lnTo>
                    <a:pt x="15289" y="8754"/>
                  </a:lnTo>
                  <a:lnTo>
                    <a:pt x="15168" y="8633"/>
                  </a:lnTo>
                  <a:lnTo>
                    <a:pt x="15027" y="8552"/>
                  </a:lnTo>
                  <a:lnTo>
                    <a:pt x="14865" y="8451"/>
                  </a:lnTo>
                  <a:lnTo>
                    <a:pt x="14684" y="8370"/>
                  </a:lnTo>
                  <a:lnTo>
                    <a:pt x="14502" y="8310"/>
                  </a:lnTo>
                  <a:lnTo>
                    <a:pt x="14301" y="8249"/>
                  </a:lnTo>
                  <a:lnTo>
                    <a:pt x="14079" y="8209"/>
                  </a:lnTo>
                  <a:lnTo>
                    <a:pt x="13857" y="8169"/>
                  </a:lnTo>
                  <a:lnTo>
                    <a:pt x="13615" y="8149"/>
                  </a:lnTo>
                  <a:lnTo>
                    <a:pt x="13353" y="8149"/>
                  </a:lnTo>
                  <a:lnTo>
                    <a:pt x="13070" y="8169"/>
                  </a:lnTo>
                  <a:lnTo>
                    <a:pt x="12788" y="8189"/>
                  </a:lnTo>
                  <a:lnTo>
                    <a:pt x="12163" y="8270"/>
                  </a:lnTo>
                  <a:lnTo>
                    <a:pt x="11477" y="8310"/>
                  </a:lnTo>
                  <a:lnTo>
                    <a:pt x="10731" y="8330"/>
                  </a:lnTo>
                  <a:lnTo>
                    <a:pt x="10347" y="8310"/>
                  </a:lnTo>
                  <a:lnTo>
                    <a:pt x="9964" y="8290"/>
                  </a:lnTo>
                  <a:lnTo>
                    <a:pt x="9561" y="8249"/>
                  </a:lnTo>
                  <a:lnTo>
                    <a:pt x="9157" y="8189"/>
                  </a:lnTo>
                  <a:lnTo>
                    <a:pt x="8734" y="8128"/>
                  </a:lnTo>
                  <a:lnTo>
                    <a:pt x="8310" y="8028"/>
                  </a:lnTo>
                  <a:lnTo>
                    <a:pt x="7887" y="7907"/>
                  </a:lnTo>
                  <a:lnTo>
                    <a:pt x="7463" y="7786"/>
                  </a:lnTo>
                  <a:lnTo>
                    <a:pt x="7040" y="7624"/>
                  </a:lnTo>
                  <a:lnTo>
                    <a:pt x="6636" y="7443"/>
                  </a:lnTo>
                  <a:lnTo>
                    <a:pt x="6213" y="7221"/>
                  </a:lnTo>
                  <a:lnTo>
                    <a:pt x="5789" y="6999"/>
                  </a:lnTo>
                  <a:lnTo>
                    <a:pt x="5386" y="6717"/>
                  </a:lnTo>
                  <a:lnTo>
                    <a:pt x="4983" y="6434"/>
                  </a:lnTo>
                  <a:lnTo>
                    <a:pt x="4579" y="6112"/>
                  </a:lnTo>
                  <a:lnTo>
                    <a:pt x="4196" y="5748"/>
                  </a:lnTo>
                  <a:lnTo>
                    <a:pt x="3833" y="5345"/>
                  </a:lnTo>
                  <a:lnTo>
                    <a:pt x="3470" y="4922"/>
                  </a:lnTo>
                  <a:lnTo>
                    <a:pt x="3107" y="4438"/>
                  </a:lnTo>
                  <a:lnTo>
                    <a:pt x="2784" y="3933"/>
                  </a:lnTo>
                  <a:lnTo>
                    <a:pt x="2461" y="3389"/>
                  </a:lnTo>
                  <a:lnTo>
                    <a:pt x="2159" y="2804"/>
                  </a:lnTo>
                  <a:lnTo>
                    <a:pt x="1877" y="2179"/>
                  </a:lnTo>
                  <a:lnTo>
                    <a:pt x="1614" y="1493"/>
                  </a:lnTo>
                  <a:lnTo>
                    <a:pt x="1372" y="767"/>
                  </a:lnTo>
                  <a:lnTo>
                    <a:pt x="115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ackground">
  <p:cSld name="TITLE_ONLY_1_1">
    <p:spTree>
      <p:nvGrpSpPr>
        <p:cNvPr id="1" name="Shape 2407"/>
        <p:cNvGrpSpPr/>
        <p:nvPr/>
      </p:nvGrpSpPr>
      <p:grpSpPr>
        <a:xfrm>
          <a:off x="0" y="0"/>
          <a:ext cx="0" cy="0"/>
          <a:chOff x="0" y="0"/>
          <a:chExt cx="0" cy="0"/>
        </a:xfrm>
      </p:grpSpPr>
      <p:grpSp>
        <p:nvGrpSpPr>
          <p:cNvPr id="2408" name="Google Shape;2408;p36"/>
          <p:cNvGrpSpPr/>
          <p:nvPr/>
        </p:nvGrpSpPr>
        <p:grpSpPr>
          <a:xfrm flipH="1">
            <a:off x="1286181" y="700497"/>
            <a:ext cx="7011015" cy="4319112"/>
            <a:chOff x="1569550" y="629994"/>
            <a:chExt cx="5900038" cy="3634698"/>
          </a:xfrm>
        </p:grpSpPr>
        <p:grpSp>
          <p:nvGrpSpPr>
            <p:cNvPr id="2409" name="Google Shape;2409;p36"/>
            <p:cNvGrpSpPr/>
            <p:nvPr/>
          </p:nvGrpSpPr>
          <p:grpSpPr>
            <a:xfrm>
              <a:off x="1569550" y="629994"/>
              <a:ext cx="5900038" cy="3634698"/>
              <a:chOff x="6012925" y="2964625"/>
              <a:chExt cx="1368950" cy="1009975"/>
            </a:xfrm>
          </p:grpSpPr>
          <p:sp>
            <p:nvSpPr>
              <p:cNvPr id="2410" name="Google Shape;2410;p36"/>
              <p:cNvSpPr/>
              <p:nvPr/>
            </p:nvSpPr>
            <p:spPr>
              <a:xfrm>
                <a:off x="6057275" y="3010525"/>
                <a:ext cx="1324600" cy="885925"/>
              </a:xfrm>
              <a:custGeom>
                <a:avLst/>
                <a:gdLst/>
                <a:ahLst/>
                <a:cxnLst/>
                <a:rect l="l" t="t" r="r" b="b"/>
                <a:pathLst>
                  <a:path w="52984" h="35437" extrusionOk="0">
                    <a:moveTo>
                      <a:pt x="38866" y="0"/>
                    </a:moveTo>
                    <a:lnTo>
                      <a:pt x="38261" y="20"/>
                    </a:lnTo>
                    <a:lnTo>
                      <a:pt x="37656" y="81"/>
                    </a:lnTo>
                    <a:lnTo>
                      <a:pt x="37071" y="182"/>
                    </a:lnTo>
                    <a:lnTo>
                      <a:pt x="36466" y="323"/>
                    </a:lnTo>
                    <a:lnTo>
                      <a:pt x="35861" y="525"/>
                    </a:lnTo>
                    <a:lnTo>
                      <a:pt x="35276" y="767"/>
                    </a:lnTo>
                    <a:lnTo>
                      <a:pt x="34691" y="1089"/>
                    </a:lnTo>
                    <a:lnTo>
                      <a:pt x="34146" y="1412"/>
                    </a:lnTo>
                    <a:lnTo>
                      <a:pt x="33602" y="1694"/>
                    </a:lnTo>
                    <a:lnTo>
                      <a:pt x="33057" y="1936"/>
                    </a:lnTo>
                    <a:lnTo>
                      <a:pt x="32553" y="2158"/>
                    </a:lnTo>
                    <a:lnTo>
                      <a:pt x="32029" y="2360"/>
                    </a:lnTo>
                    <a:lnTo>
                      <a:pt x="31525" y="2541"/>
                    </a:lnTo>
                    <a:lnTo>
                      <a:pt x="31040" y="2683"/>
                    </a:lnTo>
                    <a:lnTo>
                      <a:pt x="30536" y="2804"/>
                    </a:lnTo>
                    <a:lnTo>
                      <a:pt x="30052" y="2904"/>
                    </a:lnTo>
                    <a:lnTo>
                      <a:pt x="29568" y="2985"/>
                    </a:lnTo>
                    <a:lnTo>
                      <a:pt x="29084" y="3046"/>
                    </a:lnTo>
                    <a:lnTo>
                      <a:pt x="28600" y="3086"/>
                    </a:lnTo>
                    <a:lnTo>
                      <a:pt x="28116" y="3126"/>
                    </a:lnTo>
                    <a:lnTo>
                      <a:pt x="27148" y="3126"/>
                    </a:lnTo>
                    <a:lnTo>
                      <a:pt x="26644" y="3106"/>
                    </a:lnTo>
                    <a:lnTo>
                      <a:pt x="26139" y="3066"/>
                    </a:lnTo>
                    <a:lnTo>
                      <a:pt x="25091" y="2945"/>
                    </a:lnTo>
                    <a:lnTo>
                      <a:pt x="24022" y="2804"/>
                    </a:lnTo>
                    <a:lnTo>
                      <a:pt x="22872" y="2622"/>
                    </a:lnTo>
                    <a:lnTo>
                      <a:pt x="20371" y="2199"/>
                    </a:lnTo>
                    <a:lnTo>
                      <a:pt x="19000" y="1957"/>
                    </a:lnTo>
                    <a:lnTo>
                      <a:pt x="17507" y="1735"/>
                    </a:lnTo>
                    <a:lnTo>
                      <a:pt x="16741" y="1654"/>
                    </a:lnTo>
                    <a:lnTo>
                      <a:pt x="15974" y="1594"/>
                    </a:lnTo>
                    <a:lnTo>
                      <a:pt x="15208" y="1594"/>
                    </a:lnTo>
                    <a:lnTo>
                      <a:pt x="14442" y="1634"/>
                    </a:lnTo>
                    <a:lnTo>
                      <a:pt x="13675" y="1694"/>
                    </a:lnTo>
                    <a:lnTo>
                      <a:pt x="12929" y="1815"/>
                    </a:lnTo>
                    <a:lnTo>
                      <a:pt x="12183" y="1957"/>
                    </a:lnTo>
                    <a:lnTo>
                      <a:pt x="11437" y="2158"/>
                    </a:lnTo>
                    <a:lnTo>
                      <a:pt x="10710" y="2380"/>
                    </a:lnTo>
                    <a:lnTo>
                      <a:pt x="10005" y="2642"/>
                    </a:lnTo>
                    <a:lnTo>
                      <a:pt x="9299" y="2945"/>
                    </a:lnTo>
                    <a:lnTo>
                      <a:pt x="8613" y="3288"/>
                    </a:lnTo>
                    <a:lnTo>
                      <a:pt x="7947" y="3651"/>
                    </a:lnTo>
                    <a:lnTo>
                      <a:pt x="7302" y="4054"/>
                    </a:lnTo>
                    <a:lnTo>
                      <a:pt x="6657" y="4498"/>
                    </a:lnTo>
                    <a:lnTo>
                      <a:pt x="6051" y="4962"/>
                    </a:lnTo>
                    <a:lnTo>
                      <a:pt x="5446" y="5466"/>
                    </a:lnTo>
                    <a:lnTo>
                      <a:pt x="4882" y="6010"/>
                    </a:lnTo>
                    <a:lnTo>
                      <a:pt x="4337" y="6575"/>
                    </a:lnTo>
                    <a:lnTo>
                      <a:pt x="3813" y="7180"/>
                    </a:lnTo>
                    <a:lnTo>
                      <a:pt x="3329" y="7805"/>
                    </a:lnTo>
                    <a:lnTo>
                      <a:pt x="2865" y="8471"/>
                    </a:lnTo>
                    <a:lnTo>
                      <a:pt x="2441" y="9157"/>
                    </a:lnTo>
                    <a:lnTo>
                      <a:pt x="2038" y="9883"/>
                    </a:lnTo>
                    <a:lnTo>
                      <a:pt x="1675" y="10629"/>
                    </a:lnTo>
                    <a:lnTo>
                      <a:pt x="1332" y="11416"/>
                    </a:lnTo>
                    <a:lnTo>
                      <a:pt x="1050" y="12202"/>
                    </a:lnTo>
                    <a:lnTo>
                      <a:pt x="787" y="13049"/>
                    </a:lnTo>
                    <a:lnTo>
                      <a:pt x="566" y="13896"/>
                    </a:lnTo>
                    <a:lnTo>
                      <a:pt x="384" y="14784"/>
                    </a:lnTo>
                    <a:lnTo>
                      <a:pt x="243" y="15691"/>
                    </a:lnTo>
                    <a:lnTo>
                      <a:pt x="142" y="16619"/>
                    </a:lnTo>
                    <a:lnTo>
                      <a:pt x="82" y="17547"/>
                    </a:lnTo>
                    <a:lnTo>
                      <a:pt x="41" y="18434"/>
                    </a:lnTo>
                    <a:lnTo>
                      <a:pt x="21" y="19302"/>
                    </a:lnTo>
                    <a:lnTo>
                      <a:pt x="1" y="20129"/>
                    </a:lnTo>
                    <a:lnTo>
                      <a:pt x="21" y="20915"/>
                    </a:lnTo>
                    <a:lnTo>
                      <a:pt x="61" y="21682"/>
                    </a:lnTo>
                    <a:lnTo>
                      <a:pt x="122" y="22408"/>
                    </a:lnTo>
                    <a:lnTo>
                      <a:pt x="203" y="23113"/>
                    </a:lnTo>
                    <a:lnTo>
                      <a:pt x="324" y="23799"/>
                    </a:lnTo>
                    <a:lnTo>
                      <a:pt x="465" y="24465"/>
                    </a:lnTo>
                    <a:lnTo>
                      <a:pt x="646" y="25090"/>
                    </a:lnTo>
                    <a:lnTo>
                      <a:pt x="848" y="25675"/>
                    </a:lnTo>
                    <a:lnTo>
                      <a:pt x="1070" y="26260"/>
                    </a:lnTo>
                    <a:lnTo>
                      <a:pt x="1332" y="26804"/>
                    </a:lnTo>
                    <a:lnTo>
                      <a:pt x="1635" y="27349"/>
                    </a:lnTo>
                    <a:lnTo>
                      <a:pt x="1977" y="27853"/>
                    </a:lnTo>
                    <a:lnTo>
                      <a:pt x="2340" y="28337"/>
                    </a:lnTo>
                    <a:lnTo>
                      <a:pt x="2744" y="28801"/>
                    </a:lnTo>
                    <a:lnTo>
                      <a:pt x="3208" y="29265"/>
                    </a:lnTo>
                    <a:lnTo>
                      <a:pt x="3692" y="29688"/>
                    </a:lnTo>
                    <a:lnTo>
                      <a:pt x="4216" y="30092"/>
                    </a:lnTo>
                    <a:lnTo>
                      <a:pt x="4781" y="30495"/>
                    </a:lnTo>
                    <a:lnTo>
                      <a:pt x="5406" y="30878"/>
                    </a:lnTo>
                    <a:lnTo>
                      <a:pt x="6072" y="31241"/>
                    </a:lnTo>
                    <a:lnTo>
                      <a:pt x="6757" y="31584"/>
                    </a:lnTo>
                    <a:lnTo>
                      <a:pt x="7524" y="31927"/>
                    </a:lnTo>
                    <a:lnTo>
                      <a:pt x="8331" y="32250"/>
                    </a:lnTo>
                    <a:lnTo>
                      <a:pt x="9178" y="32552"/>
                    </a:lnTo>
                    <a:lnTo>
                      <a:pt x="10085" y="32855"/>
                    </a:lnTo>
                    <a:lnTo>
                      <a:pt x="11033" y="33157"/>
                    </a:lnTo>
                    <a:lnTo>
                      <a:pt x="12042" y="33440"/>
                    </a:lnTo>
                    <a:lnTo>
                      <a:pt x="13111" y="33702"/>
                    </a:lnTo>
                    <a:lnTo>
                      <a:pt x="14200" y="33964"/>
                    </a:lnTo>
                    <a:lnTo>
                      <a:pt x="15309" y="34206"/>
                    </a:lnTo>
                    <a:lnTo>
                      <a:pt x="16438" y="34408"/>
                    </a:lnTo>
                    <a:lnTo>
                      <a:pt x="17568" y="34610"/>
                    </a:lnTo>
                    <a:lnTo>
                      <a:pt x="18697" y="34771"/>
                    </a:lnTo>
                    <a:lnTo>
                      <a:pt x="19847" y="34932"/>
                    </a:lnTo>
                    <a:lnTo>
                      <a:pt x="21017" y="35053"/>
                    </a:lnTo>
                    <a:lnTo>
                      <a:pt x="22166" y="35174"/>
                    </a:lnTo>
                    <a:lnTo>
                      <a:pt x="23316" y="35255"/>
                    </a:lnTo>
                    <a:lnTo>
                      <a:pt x="24486" y="35336"/>
                    </a:lnTo>
                    <a:lnTo>
                      <a:pt x="25635" y="35396"/>
                    </a:lnTo>
                    <a:lnTo>
                      <a:pt x="26785" y="35416"/>
                    </a:lnTo>
                    <a:lnTo>
                      <a:pt x="27935" y="35437"/>
                    </a:lnTo>
                    <a:lnTo>
                      <a:pt x="29064" y="35437"/>
                    </a:lnTo>
                    <a:lnTo>
                      <a:pt x="30193" y="35416"/>
                    </a:lnTo>
                    <a:lnTo>
                      <a:pt x="31323" y="35376"/>
                    </a:lnTo>
                    <a:lnTo>
                      <a:pt x="32432" y="35316"/>
                    </a:lnTo>
                    <a:lnTo>
                      <a:pt x="33521" y="35255"/>
                    </a:lnTo>
                    <a:lnTo>
                      <a:pt x="34610" y="35154"/>
                    </a:lnTo>
                    <a:lnTo>
                      <a:pt x="35659" y="35053"/>
                    </a:lnTo>
                    <a:lnTo>
                      <a:pt x="36708" y="34932"/>
                    </a:lnTo>
                    <a:lnTo>
                      <a:pt x="37716" y="34811"/>
                    </a:lnTo>
                    <a:lnTo>
                      <a:pt x="38725" y="34650"/>
                    </a:lnTo>
                    <a:lnTo>
                      <a:pt x="39693" y="34489"/>
                    </a:lnTo>
                    <a:lnTo>
                      <a:pt x="40641" y="34307"/>
                    </a:lnTo>
                    <a:lnTo>
                      <a:pt x="41569" y="34105"/>
                    </a:lnTo>
                    <a:lnTo>
                      <a:pt x="42456" y="33904"/>
                    </a:lnTo>
                    <a:lnTo>
                      <a:pt x="43303" y="33682"/>
                    </a:lnTo>
                    <a:lnTo>
                      <a:pt x="44130" y="33460"/>
                    </a:lnTo>
                    <a:lnTo>
                      <a:pt x="44917" y="33198"/>
                    </a:lnTo>
                    <a:lnTo>
                      <a:pt x="45683" y="32936"/>
                    </a:lnTo>
                    <a:lnTo>
                      <a:pt x="46389" y="32673"/>
                    </a:lnTo>
                    <a:lnTo>
                      <a:pt x="46732" y="32532"/>
                    </a:lnTo>
                    <a:lnTo>
                      <a:pt x="47075" y="32371"/>
                    </a:lnTo>
                    <a:lnTo>
                      <a:pt x="47397" y="32210"/>
                    </a:lnTo>
                    <a:lnTo>
                      <a:pt x="47700" y="32048"/>
                    </a:lnTo>
                    <a:lnTo>
                      <a:pt x="48002" y="31867"/>
                    </a:lnTo>
                    <a:lnTo>
                      <a:pt x="48305" y="31685"/>
                    </a:lnTo>
                    <a:lnTo>
                      <a:pt x="48849" y="31282"/>
                    </a:lnTo>
                    <a:lnTo>
                      <a:pt x="49374" y="30858"/>
                    </a:lnTo>
                    <a:lnTo>
                      <a:pt x="49858" y="30415"/>
                    </a:lnTo>
                    <a:lnTo>
                      <a:pt x="50281" y="29930"/>
                    </a:lnTo>
                    <a:lnTo>
                      <a:pt x="50705" y="29406"/>
                    </a:lnTo>
                    <a:lnTo>
                      <a:pt x="51068" y="28882"/>
                    </a:lnTo>
                    <a:lnTo>
                      <a:pt x="51391" y="28317"/>
                    </a:lnTo>
                    <a:lnTo>
                      <a:pt x="51693" y="27732"/>
                    </a:lnTo>
                    <a:lnTo>
                      <a:pt x="51976" y="27107"/>
                    </a:lnTo>
                    <a:lnTo>
                      <a:pt x="52197" y="26482"/>
                    </a:lnTo>
                    <a:lnTo>
                      <a:pt x="52399" y="25836"/>
                    </a:lnTo>
                    <a:lnTo>
                      <a:pt x="52581" y="25171"/>
                    </a:lnTo>
                    <a:lnTo>
                      <a:pt x="52722" y="24485"/>
                    </a:lnTo>
                    <a:lnTo>
                      <a:pt x="52823" y="23779"/>
                    </a:lnTo>
                    <a:lnTo>
                      <a:pt x="52903" y="23053"/>
                    </a:lnTo>
                    <a:lnTo>
                      <a:pt x="52964" y="22327"/>
                    </a:lnTo>
                    <a:lnTo>
                      <a:pt x="52984" y="21581"/>
                    </a:lnTo>
                    <a:lnTo>
                      <a:pt x="52984" y="20814"/>
                    </a:lnTo>
                    <a:lnTo>
                      <a:pt x="52964" y="20048"/>
                    </a:lnTo>
                    <a:lnTo>
                      <a:pt x="52903" y="19261"/>
                    </a:lnTo>
                    <a:lnTo>
                      <a:pt x="52823" y="18475"/>
                    </a:lnTo>
                    <a:lnTo>
                      <a:pt x="52722" y="17688"/>
                    </a:lnTo>
                    <a:lnTo>
                      <a:pt x="52601" y="16881"/>
                    </a:lnTo>
                    <a:lnTo>
                      <a:pt x="52460" y="16075"/>
                    </a:lnTo>
                    <a:lnTo>
                      <a:pt x="52278" y="15268"/>
                    </a:lnTo>
                    <a:lnTo>
                      <a:pt x="52097" y="14461"/>
                    </a:lnTo>
                    <a:lnTo>
                      <a:pt x="51895" y="13634"/>
                    </a:lnTo>
                    <a:lnTo>
                      <a:pt x="51653" y="12827"/>
                    </a:lnTo>
                    <a:lnTo>
                      <a:pt x="51411" y="12001"/>
                    </a:lnTo>
                    <a:lnTo>
                      <a:pt x="51149" y="11214"/>
                    </a:lnTo>
                    <a:lnTo>
                      <a:pt x="50846" y="10427"/>
                    </a:lnTo>
                    <a:lnTo>
                      <a:pt x="50523" y="9661"/>
                    </a:lnTo>
                    <a:lnTo>
                      <a:pt x="50181" y="8915"/>
                    </a:lnTo>
                    <a:lnTo>
                      <a:pt x="49818" y="8209"/>
                    </a:lnTo>
                    <a:lnTo>
                      <a:pt x="49434" y="7503"/>
                    </a:lnTo>
                    <a:lnTo>
                      <a:pt x="49031" y="6837"/>
                    </a:lnTo>
                    <a:lnTo>
                      <a:pt x="48607" y="6192"/>
                    </a:lnTo>
                    <a:lnTo>
                      <a:pt x="48184" y="5567"/>
                    </a:lnTo>
                    <a:lnTo>
                      <a:pt x="47720" y="4982"/>
                    </a:lnTo>
                    <a:lnTo>
                      <a:pt x="47256" y="4417"/>
                    </a:lnTo>
                    <a:lnTo>
                      <a:pt x="46752" y="3893"/>
                    </a:lnTo>
                    <a:lnTo>
                      <a:pt x="46268" y="3389"/>
                    </a:lnTo>
                    <a:lnTo>
                      <a:pt x="45743" y="2925"/>
                    </a:lnTo>
                    <a:lnTo>
                      <a:pt x="45219" y="2481"/>
                    </a:lnTo>
                    <a:lnTo>
                      <a:pt x="44675" y="2078"/>
                    </a:lnTo>
                    <a:lnTo>
                      <a:pt x="44130" y="1694"/>
                    </a:lnTo>
                    <a:lnTo>
                      <a:pt x="43565" y="1351"/>
                    </a:lnTo>
                    <a:lnTo>
                      <a:pt x="43001" y="1049"/>
                    </a:lnTo>
                    <a:lnTo>
                      <a:pt x="42436" y="787"/>
                    </a:lnTo>
                    <a:lnTo>
                      <a:pt x="41851" y="565"/>
                    </a:lnTo>
                    <a:lnTo>
                      <a:pt x="41266" y="363"/>
                    </a:lnTo>
                    <a:lnTo>
                      <a:pt x="40661" y="222"/>
                    </a:lnTo>
                    <a:lnTo>
                      <a:pt x="40076" y="101"/>
                    </a:lnTo>
                    <a:lnTo>
                      <a:pt x="39471" y="41"/>
                    </a:lnTo>
                    <a:lnTo>
                      <a:pt x="38866"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1" name="Google Shape;2411;p36"/>
              <p:cNvSpPr/>
              <p:nvPr/>
            </p:nvSpPr>
            <p:spPr>
              <a:xfrm>
                <a:off x="7165050" y="2964625"/>
                <a:ext cx="189600" cy="218350"/>
              </a:xfrm>
              <a:custGeom>
                <a:avLst/>
                <a:gdLst/>
                <a:ahLst/>
                <a:cxnLst/>
                <a:rect l="l" t="t" r="r" b="b"/>
                <a:pathLst>
                  <a:path w="7584" h="8734" extrusionOk="0">
                    <a:moveTo>
                      <a:pt x="545" y="1"/>
                    </a:moveTo>
                    <a:lnTo>
                      <a:pt x="424" y="41"/>
                    </a:lnTo>
                    <a:lnTo>
                      <a:pt x="323" y="102"/>
                    </a:lnTo>
                    <a:lnTo>
                      <a:pt x="243" y="182"/>
                    </a:lnTo>
                    <a:lnTo>
                      <a:pt x="162" y="283"/>
                    </a:lnTo>
                    <a:lnTo>
                      <a:pt x="101" y="384"/>
                    </a:lnTo>
                    <a:lnTo>
                      <a:pt x="41" y="505"/>
                    </a:lnTo>
                    <a:lnTo>
                      <a:pt x="21" y="626"/>
                    </a:lnTo>
                    <a:lnTo>
                      <a:pt x="0" y="787"/>
                    </a:lnTo>
                    <a:lnTo>
                      <a:pt x="41" y="969"/>
                    </a:lnTo>
                    <a:lnTo>
                      <a:pt x="121" y="1150"/>
                    </a:lnTo>
                    <a:lnTo>
                      <a:pt x="222" y="1372"/>
                    </a:lnTo>
                    <a:lnTo>
                      <a:pt x="404" y="1635"/>
                    </a:lnTo>
                    <a:lnTo>
                      <a:pt x="626" y="1917"/>
                    </a:lnTo>
                    <a:lnTo>
                      <a:pt x="908" y="2219"/>
                    </a:lnTo>
                    <a:lnTo>
                      <a:pt x="1251" y="2582"/>
                    </a:lnTo>
                    <a:lnTo>
                      <a:pt x="1695" y="2966"/>
                    </a:lnTo>
                    <a:lnTo>
                      <a:pt x="2199" y="3389"/>
                    </a:lnTo>
                    <a:lnTo>
                      <a:pt x="2784" y="3853"/>
                    </a:lnTo>
                    <a:lnTo>
                      <a:pt x="3207" y="4236"/>
                    </a:lnTo>
                    <a:lnTo>
                      <a:pt x="3631" y="4660"/>
                    </a:lnTo>
                    <a:lnTo>
                      <a:pt x="4034" y="5104"/>
                    </a:lnTo>
                    <a:lnTo>
                      <a:pt x="4438" y="5567"/>
                    </a:lnTo>
                    <a:lnTo>
                      <a:pt x="5184" y="6475"/>
                    </a:lnTo>
                    <a:lnTo>
                      <a:pt x="5849" y="7322"/>
                    </a:lnTo>
                    <a:lnTo>
                      <a:pt x="6434" y="8028"/>
                    </a:lnTo>
                    <a:lnTo>
                      <a:pt x="6676" y="8310"/>
                    </a:lnTo>
                    <a:lnTo>
                      <a:pt x="6918" y="8532"/>
                    </a:lnTo>
                    <a:lnTo>
                      <a:pt x="7120" y="8673"/>
                    </a:lnTo>
                    <a:lnTo>
                      <a:pt x="7201" y="8714"/>
                    </a:lnTo>
                    <a:lnTo>
                      <a:pt x="7281" y="8734"/>
                    </a:lnTo>
                    <a:lnTo>
                      <a:pt x="7362" y="8734"/>
                    </a:lnTo>
                    <a:lnTo>
                      <a:pt x="7423" y="8714"/>
                    </a:lnTo>
                    <a:lnTo>
                      <a:pt x="7483" y="8653"/>
                    </a:lnTo>
                    <a:lnTo>
                      <a:pt x="7523" y="8573"/>
                    </a:lnTo>
                    <a:lnTo>
                      <a:pt x="7564" y="8472"/>
                    </a:lnTo>
                    <a:lnTo>
                      <a:pt x="7584" y="8351"/>
                    </a:lnTo>
                    <a:lnTo>
                      <a:pt x="7584" y="8230"/>
                    </a:lnTo>
                    <a:lnTo>
                      <a:pt x="7564" y="8088"/>
                    </a:lnTo>
                    <a:lnTo>
                      <a:pt x="7483" y="7766"/>
                    </a:lnTo>
                    <a:lnTo>
                      <a:pt x="7342" y="7403"/>
                    </a:lnTo>
                    <a:lnTo>
                      <a:pt x="7160" y="6999"/>
                    </a:lnTo>
                    <a:lnTo>
                      <a:pt x="6939" y="6576"/>
                    </a:lnTo>
                    <a:lnTo>
                      <a:pt x="6676" y="6132"/>
                    </a:lnTo>
                    <a:lnTo>
                      <a:pt x="6374" y="5668"/>
                    </a:lnTo>
                    <a:lnTo>
                      <a:pt x="6071" y="5184"/>
                    </a:lnTo>
                    <a:lnTo>
                      <a:pt x="5749" y="4700"/>
                    </a:lnTo>
                    <a:lnTo>
                      <a:pt x="5063" y="3772"/>
                    </a:lnTo>
                    <a:lnTo>
                      <a:pt x="4397" y="2925"/>
                    </a:lnTo>
                    <a:lnTo>
                      <a:pt x="3812" y="2199"/>
                    </a:lnTo>
                    <a:lnTo>
                      <a:pt x="3550" y="1897"/>
                    </a:lnTo>
                    <a:lnTo>
                      <a:pt x="3288" y="1594"/>
                    </a:lnTo>
                    <a:lnTo>
                      <a:pt x="3006" y="1332"/>
                    </a:lnTo>
                    <a:lnTo>
                      <a:pt x="2743" y="1090"/>
                    </a:lnTo>
                    <a:lnTo>
                      <a:pt x="2481" y="868"/>
                    </a:lnTo>
                    <a:lnTo>
                      <a:pt x="2219" y="687"/>
                    </a:lnTo>
                    <a:lnTo>
                      <a:pt x="1957" y="505"/>
                    </a:lnTo>
                    <a:lnTo>
                      <a:pt x="1715" y="364"/>
                    </a:lnTo>
                    <a:lnTo>
                      <a:pt x="1473" y="243"/>
                    </a:lnTo>
                    <a:lnTo>
                      <a:pt x="1271" y="142"/>
                    </a:lnTo>
                    <a:lnTo>
                      <a:pt x="1049" y="61"/>
                    </a:lnTo>
                    <a:lnTo>
                      <a:pt x="868" y="21"/>
                    </a:lnTo>
                    <a:lnTo>
                      <a:pt x="706"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2" name="Google Shape;2412;p36"/>
              <p:cNvSpPr/>
              <p:nvPr/>
            </p:nvSpPr>
            <p:spPr>
              <a:xfrm>
                <a:off x="6116275" y="3023125"/>
                <a:ext cx="172475" cy="132125"/>
              </a:xfrm>
              <a:custGeom>
                <a:avLst/>
                <a:gdLst/>
                <a:ahLst/>
                <a:cxnLst/>
                <a:rect l="l" t="t" r="r" b="b"/>
                <a:pathLst>
                  <a:path w="6899" h="5285" extrusionOk="0">
                    <a:moveTo>
                      <a:pt x="5386" y="0"/>
                    </a:moveTo>
                    <a:lnTo>
                      <a:pt x="5063" y="21"/>
                    </a:lnTo>
                    <a:lnTo>
                      <a:pt x="4720" y="81"/>
                    </a:lnTo>
                    <a:lnTo>
                      <a:pt x="4357" y="162"/>
                    </a:lnTo>
                    <a:lnTo>
                      <a:pt x="3974" y="283"/>
                    </a:lnTo>
                    <a:lnTo>
                      <a:pt x="3591" y="444"/>
                    </a:lnTo>
                    <a:lnTo>
                      <a:pt x="3207" y="626"/>
                    </a:lnTo>
                    <a:lnTo>
                      <a:pt x="2804" y="827"/>
                    </a:lnTo>
                    <a:lnTo>
                      <a:pt x="2401" y="1090"/>
                    </a:lnTo>
                    <a:lnTo>
                      <a:pt x="1997" y="1372"/>
                    </a:lnTo>
                    <a:lnTo>
                      <a:pt x="1796" y="1533"/>
                    </a:lnTo>
                    <a:lnTo>
                      <a:pt x="1614" y="1695"/>
                    </a:lnTo>
                    <a:lnTo>
                      <a:pt x="1271" y="2017"/>
                    </a:lnTo>
                    <a:lnTo>
                      <a:pt x="969" y="2380"/>
                    </a:lnTo>
                    <a:lnTo>
                      <a:pt x="707" y="2743"/>
                    </a:lnTo>
                    <a:lnTo>
                      <a:pt x="485" y="3106"/>
                    </a:lnTo>
                    <a:lnTo>
                      <a:pt x="323" y="3469"/>
                    </a:lnTo>
                    <a:lnTo>
                      <a:pt x="182" y="3812"/>
                    </a:lnTo>
                    <a:lnTo>
                      <a:pt x="81" y="4135"/>
                    </a:lnTo>
                    <a:lnTo>
                      <a:pt x="21" y="4438"/>
                    </a:lnTo>
                    <a:lnTo>
                      <a:pt x="1" y="4700"/>
                    </a:lnTo>
                    <a:lnTo>
                      <a:pt x="1" y="4922"/>
                    </a:lnTo>
                    <a:lnTo>
                      <a:pt x="61" y="5103"/>
                    </a:lnTo>
                    <a:lnTo>
                      <a:pt x="81" y="5164"/>
                    </a:lnTo>
                    <a:lnTo>
                      <a:pt x="122" y="5224"/>
                    </a:lnTo>
                    <a:lnTo>
                      <a:pt x="182" y="5264"/>
                    </a:lnTo>
                    <a:lnTo>
                      <a:pt x="243" y="5285"/>
                    </a:lnTo>
                    <a:lnTo>
                      <a:pt x="384" y="5285"/>
                    </a:lnTo>
                    <a:lnTo>
                      <a:pt x="485" y="5244"/>
                    </a:lnTo>
                    <a:lnTo>
                      <a:pt x="565" y="5184"/>
                    </a:lnTo>
                    <a:lnTo>
                      <a:pt x="767" y="5043"/>
                    </a:lnTo>
                    <a:lnTo>
                      <a:pt x="989" y="4861"/>
                    </a:lnTo>
                    <a:lnTo>
                      <a:pt x="1493" y="4377"/>
                    </a:lnTo>
                    <a:lnTo>
                      <a:pt x="2078" y="3792"/>
                    </a:lnTo>
                    <a:lnTo>
                      <a:pt x="2401" y="3469"/>
                    </a:lnTo>
                    <a:lnTo>
                      <a:pt x="2764" y="3127"/>
                    </a:lnTo>
                    <a:lnTo>
                      <a:pt x="3167" y="2804"/>
                    </a:lnTo>
                    <a:lnTo>
                      <a:pt x="3591" y="2461"/>
                    </a:lnTo>
                    <a:lnTo>
                      <a:pt x="4034" y="2118"/>
                    </a:lnTo>
                    <a:lnTo>
                      <a:pt x="4539" y="1795"/>
                    </a:lnTo>
                    <a:lnTo>
                      <a:pt x="5063" y="1493"/>
                    </a:lnTo>
                    <a:lnTo>
                      <a:pt x="5628" y="1190"/>
                    </a:lnTo>
                    <a:lnTo>
                      <a:pt x="6253" y="928"/>
                    </a:lnTo>
                    <a:lnTo>
                      <a:pt x="6898" y="686"/>
                    </a:lnTo>
                    <a:lnTo>
                      <a:pt x="6838" y="585"/>
                    </a:lnTo>
                    <a:lnTo>
                      <a:pt x="6777" y="505"/>
                    </a:lnTo>
                    <a:lnTo>
                      <a:pt x="6616" y="343"/>
                    </a:lnTo>
                    <a:lnTo>
                      <a:pt x="6434" y="202"/>
                    </a:lnTo>
                    <a:lnTo>
                      <a:pt x="6213" y="101"/>
                    </a:lnTo>
                    <a:lnTo>
                      <a:pt x="5971" y="41"/>
                    </a:lnTo>
                    <a:lnTo>
                      <a:pt x="5688"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3" name="Google Shape;2413;p36"/>
              <p:cNvSpPr/>
              <p:nvPr/>
            </p:nvSpPr>
            <p:spPr>
              <a:xfrm>
                <a:off x="6524700" y="3909025"/>
                <a:ext cx="511300" cy="65575"/>
              </a:xfrm>
              <a:custGeom>
                <a:avLst/>
                <a:gdLst/>
                <a:ahLst/>
                <a:cxnLst/>
                <a:rect l="l" t="t" r="r" b="b"/>
                <a:pathLst>
                  <a:path w="20452" h="2623" extrusionOk="0">
                    <a:moveTo>
                      <a:pt x="19806" y="1"/>
                    </a:moveTo>
                    <a:lnTo>
                      <a:pt x="19342" y="41"/>
                    </a:lnTo>
                    <a:lnTo>
                      <a:pt x="18757" y="142"/>
                    </a:lnTo>
                    <a:lnTo>
                      <a:pt x="18051" y="283"/>
                    </a:lnTo>
                    <a:lnTo>
                      <a:pt x="17325" y="384"/>
                    </a:lnTo>
                    <a:lnTo>
                      <a:pt x="16539" y="505"/>
                    </a:lnTo>
                    <a:lnTo>
                      <a:pt x="15712" y="586"/>
                    </a:lnTo>
                    <a:lnTo>
                      <a:pt x="14824" y="666"/>
                    </a:lnTo>
                    <a:lnTo>
                      <a:pt x="13896" y="727"/>
                    </a:lnTo>
                    <a:lnTo>
                      <a:pt x="12928" y="787"/>
                    </a:lnTo>
                    <a:lnTo>
                      <a:pt x="11920" y="807"/>
                    </a:lnTo>
                    <a:lnTo>
                      <a:pt x="10851" y="828"/>
                    </a:lnTo>
                    <a:lnTo>
                      <a:pt x="9742" y="828"/>
                    </a:lnTo>
                    <a:lnTo>
                      <a:pt x="8592" y="807"/>
                    </a:lnTo>
                    <a:lnTo>
                      <a:pt x="7382" y="767"/>
                    </a:lnTo>
                    <a:lnTo>
                      <a:pt x="6152" y="707"/>
                    </a:lnTo>
                    <a:lnTo>
                      <a:pt x="4861" y="606"/>
                    </a:lnTo>
                    <a:lnTo>
                      <a:pt x="3530" y="505"/>
                    </a:lnTo>
                    <a:lnTo>
                      <a:pt x="2158" y="384"/>
                    </a:lnTo>
                    <a:lnTo>
                      <a:pt x="1614" y="344"/>
                    </a:lnTo>
                    <a:lnTo>
                      <a:pt x="1150" y="344"/>
                    </a:lnTo>
                    <a:lnTo>
                      <a:pt x="767" y="384"/>
                    </a:lnTo>
                    <a:lnTo>
                      <a:pt x="444" y="444"/>
                    </a:lnTo>
                    <a:lnTo>
                      <a:pt x="323" y="505"/>
                    </a:lnTo>
                    <a:lnTo>
                      <a:pt x="222" y="545"/>
                    </a:lnTo>
                    <a:lnTo>
                      <a:pt x="141" y="606"/>
                    </a:lnTo>
                    <a:lnTo>
                      <a:pt x="61" y="666"/>
                    </a:lnTo>
                    <a:lnTo>
                      <a:pt x="20" y="747"/>
                    </a:lnTo>
                    <a:lnTo>
                      <a:pt x="0" y="807"/>
                    </a:lnTo>
                    <a:lnTo>
                      <a:pt x="0" y="888"/>
                    </a:lnTo>
                    <a:lnTo>
                      <a:pt x="20" y="969"/>
                    </a:lnTo>
                    <a:lnTo>
                      <a:pt x="41" y="1050"/>
                    </a:lnTo>
                    <a:lnTo>
                      <a:pt x="101" y="1130"/>
                    </a:lnTo>
                    <a:lnTo>
                      <a:pt x="182" y="1211"/>
                    </a:lnTo>
                    <a:lnTo>
                      <a:pt x="283" y="1292"/>
                    </a:lnTo>
                    <a:lnTo>
                      <a:pt x="404" y="1372"/>
                    </a:lnTo>
                    <a:lnTo>
                      <a:pt x="545" y="1453"/>
                    </a:lnTo>
                    <a:lnTo>
                      <a:pt x="888" y="1614"/>
                    </a:lnTo>
                    <a:lnTo>
                      <a:pt x="1331" y="1776"/>
                    </a:lnTo>
                    <a:lnTo>
                      <a:pt x="1856" y="1897"/>
                    </a:lnTo>
                    <a:lnTo>
                      <a:pt x="2461" y="2018"/>
                    </a:lnTo>
                    <a:lnTo>
                      <a:pt x="3167" y="2098"/>
                    </a:lnTo>
                    <a:lnTo>
                      <a:pt x="4659" y="2260"/>
                    </a:lnTo>
                    <a:lnTo>
                      <a:pt x="6172" y="2401"/>
                    </a:lnTo>
                    <a:lnTo>
                      <a:pt x="7685" y="2522"/>
                    </a:lnTo>
                    <a:lnTo>
                      <a:pt x="9197" y="2603"/>
                    </a:lnTo>
                    <a:lnTo>
                      <a:pt x="9964" y="2623"/>
                    </a:lnTo>
                    <a:lnTo>
                      <a:pt x="11517" y="2623"/>
                    </a:lnTo>
                    <a:lnTo>
                      <a:pt x="12303" y="2582"/>
                    </a:lnTo>
                    <a:lnTo>
                      <a:pt x="13090" y="2542"/>
                    </a:lnTo>
                    <a:lnTo>
                      <a:pt x="13876" y="2481"/>
                    </a:lnTo>
                    <a:lnTo>
                      <a:pt x="14683" y="2381"/>
                    </a:lnTo>
                    <a:lnTo>
                      <a:pt x="15490" y="2280"/>
                    </a:lnTo>
                    <a:lnTo>
                      <a:pt x="16276" y="2139"/>
                    </a:lnTo>
                    <a:lnTo>
                      <a:pt x="17023" y="1957"/>
                    </a:lnTo>
                    <a:lnTo>
                      <a:pt x="17708" y="1776"/>
                    </a:lnTo>
                    <a:lnTo>
                      <a:pt x="18334" y="1554"/>
                    </a:lnTo>
                    <a:lnTo>
                      <a:pt x="18898" y="1332"/>
                    </a:lnTo>
                    <a:lnTo>
                      <a:pt x="19362" y="1110"/>
                    </a:lnTo>
                    <a:lnTo>
                      <a:pt x="19766" y="888"/>
                    </a:lnTo>
                    <a:lnTo>
                      <a:pt x="20088" y="686"/>
                    </a:lnTo>
                    <a:lnTo>
                      <a:pt x="20310" y="485"/>
                    </a:lnTo>
                    <a:lnTo>
                      <a:pt x="20371" y="404"/>
                    </a:lnTo>
                    <a:lnTo>
                      <a:pt x="20431" y="323"/>
                    </a:lnTo>
                    <a:lnTo>
                      <a:pt x="20451" y="243"/>
                    </a:lnTo>
                    <a:lnTo>
                      <a:pt x="20451" y="182"/>
                    </a:lnTo>
                    <a:lnTo>
                      <a:pt x="20411" y="122"/>
                    </a:lnTo>
                    <a:lnTo>
                      <a:pt x="20350" y="81"/>
                    </a:lnTo>
                    <a:lnTo>
                      <a:pt x="20270" y="41"/>
                    </a:lnTo>
                    <a:lnTo>
                      <a:pt x="20149" y="21"/>
                    </a:lnTo>
                    <a:lnTo>
                      <a:pt x="19987"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4" name="Google Shape;2414;p36"/>
              <p:cNvSpPr/>
              <p:nvPr/>
            </p:nvSpPr>
            <p:spPr>
              <a:xfrm>
                <a:off x="6012925" y="3613050"/>
                <a:ext cx="210775" cy="250125"/>
              </a:xfrm>
              <a:custGeom>
                <a:avLst/>
                <a:gdLst/>
                <a:ahLst/>
                <a:cxnLst/>
                <a:rect l="l" t="t" r="r" b="b"/>
                <a:pathLst>
                  <a:path w="8431" h="10005" extrusionOk="0">
                    <a:moveTo>
                      <a:pt x="101" y="1"/>
                    </a:moveTo>
                    <a:lnTo>
                      <a:pt x="61" y="485"/>
                    </a:lnTo>
                    <a:lnTo>
                      <a:pt x="20" y="949"/>
                    </a:lnTo>
                    <a:lnTo>
                      <a:pt x="0" y="1413"/>
                    </a:lnTo>
                    <a:lnTo>
                      <a:pt x="20" y="1876"/>
                    </a:lnTo>
                    <a:lnTo>
                      <a:pt x="40" y="2320"/>
                    </a:lnTo>
                    <a:lnTo>
                      <a:pt x="81" y="2744"/>
                    </a:lnTo>
                    <a:lnTo>
                      <a:pt x="141" y="3167"/>
                    </a:lnTo>
                    <a:lnTo>
                      <a:pt x="202" y="3591"/>
                    </a:lnTo>
                    <a:lnTo>
                      <a:pt x="303" y="3994"/>
                    </a:lnTo>
                    <a:lnTo>
                      <a:pt x="424" y="4377"/>
                    </a:lnTo>
                    <a:lnTo>
                      <a:pt x="565" y="4761"/>
                    </a:lnTo>
                    <a:lnTo>
                      <a:pt x="706" y="5144"/>
                    </a:lnTo>
                    <a:lnTo>
                      <a:pt x="887" y="5507"/>
                    </a:lnTo>
                    <a:lnTo>
                      <a:pt x="1089" y="5850"/>
                    </a:lnTo>
                    <a:lnTo>
                      <a:pt x="1311" y="6193"/>
                    </a:lnTo>
                    <a:lnTo>
                      <a:pt x="1553" y="6515"/>
                    </a:lnTo>
                    <a:lnTo>
                      <a:pt x="1795" y="6818"/>
                    </a:lnTo>
                    <a:lnTo>
                      <a:pt x="2077" y="7120"/>
                    </a:lnTo>
                    <a:lnTo>
                      <a:pt x="2380" y="7423"/>
                    </a:lnTo>
                    <a:lnTo>
                      <a:pt x="2723" y="7705"/>
                    </a:lnTo>
                    <a:lnTo>
                      <a:pt x="3066" y="7967"/>
                    </a:lnTo>
                    <a:lnTo>
                      <a:pt x="3429" y="8209"/>
                    </a:lnTo>
                    <a:lnTo>
                      <a:pt x="3832" y="8451"/>
                    </a:lnTo>
                    <a:lnTo>
                      <a:pt x="4235" y="8673"/>
                    </a:lnTo>
                    <a:lnTo>
                      <a:pt x="4679" y="8895"/>
                    </a:lnTo>
                    <a:lnTo>
                      <a:pt x="5143" y="9097"/>
                    </a:lnTo>
                    <a:lnTo>
                      <a:pt x="5627" y="9278"/>
                    </a:lnTo>
                    <a:lnTo>
                      <a:pt x="6131" y="9440"/>
                    </a:lnTo>
                    <a:lnTo>
                      <a:pt x="6676" y="9601"/>
                    </a:lnTo>
                    <a:lnTo>
                      <a:pt x="7241" y="9742"/>
                    </a:lnTo>
                    <a:lnTo>
                      <a:pt x="7825" y="9883"/>
                    </a:lnTo>
                    <a:lnTo>
                      <a:pt x="8431" y="10004"/>
                    </a:lnTo>
                    <a:lnTo>
                      <a:pt x="7785" y="9641"/>
                    </a:lnTo>
                    <a:lnTo>
                      <a:pt x="7180" y="9278"/>
                    </a:lnTo>
                    <a:lnTo>
                      <a:pt x="6595" y="8895"/>
                    </a:lnTo>
                    <a:lnTo>
                      <a:pt x="6051" y="8512"/>
                    </a:lnTo>
                    <a:lnTo>
                      <a:pt x="5526" y="8109"/>
                    </a:lnTo>
                    <a:lnTo>
                      <a:pt x="5042" y="7705"/>
                    </a:lnTo>
                    <a:lnTo>
                      <a:pt x="4598" y="7282"/>
                    </a:lnTo>
                    <a:lnTo>
                      <a:pt x="4155" y="6878"/>
                    </a:lnTo>
                    <a:lnTo>
                      <a:pt x="3751" y="6455"/>
                    </a:lnTo>
                    <a:lnTo>
                      <a:pt x="3388" y="6031"/>
                    </a:lnTo>
                    <a:lnTo>
                      <a:pt x="3025" y="5608"/>
                    </a:lnTo>
                    <a:lnTo>
                      <a:pt x="2703" y="5204"/>
                    </a:lnTo>
                    <a:lnTo>
                      <a:pt x="2400" y="4801"/>
                    </a:lnTo>
                    <a:lnTo>
                      <a:pt x="2118" y="4398"/>
                    </a:lnTo>
                    <a:lnTo>
                      <a:pt x="1856" y="3994"/>
                    </a:lnTo>
                    <a:lnTo>
                      <a:pt x="1634" y="3611"/>
                    </a:lnTo>
                    <a:lnTo>
                      <a:pt x="1210" y="2865"/>
                    </a:lnTo>
                    <a:lnTo>
                      <a:pt x="887" y="2179"/>
                    </a:lnTo>
                    <a:lnTo>
                      <a:pt x="605" y="1574"/>
                    </a:lnTo>
                    <a:lnTo>
                      <a:pt x="403" y="1029"/>
                    </a:lnTo>
                    <a:lnTo>
                      <a:pt x="262" y="606"/>
                    </a:lnTo>
                    <a:lnTo>
                      <a:pt x="161" y="263"/>
                    </a:lnTo>
                    <a:lnTo>
                      <a:pt x="101"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15" name="Google Shape;2415;p36"/>
            <p:cNvSpPr/>
            <p:nvPr/>
          </p:nvSpPr>
          <p:spPr>
            <a:xfrm rot="6334360">
              <a:off x="5988775" y="729157"/>
              <a:ext cx="242061" cy="765883"/>
            </a:xfrm>
            <a:custGeom>
              <a:avLst/>
              <a:gdLst/>
              <a:ahLst/>
              <a:cxnLst/>
              <a:rect l="l" t="t" r="r" b="b"/>
              <a:pathLst>
                <a:path w="4660" h="12546" extrusionOk="0">
                  <a:moveTo>
                    <a:pt x="2985" y="0"/>
                  </a:moveTo>
                  <a:lnTo>
                    <a:pt x="2824" y="21"/>
                  </a:lnTo>
                  <a:lnTo>
                    <a:pt x="2642" y="61"/>
                  </a:lnTo>
                  <a:lnTo>
                    <a:pt x="2481" y="101"/>
                  </a:lnTo>
                  <a:lnTo>
                    <a:pt x="2320" y="162"/>
                  </a:lnTo>
                  <a:lnTo>
                    <a:pt x="2158" y="242"/>
                  </a:lnTo>
                  <a:lnTo>
                    <a:pt x="2017" y="323"/>
                  </a:lnTo>
                  <a:lnTo>
                    <a:pt x="1896" y="404"/>
                  </a:lnTo>
                  <a:lnTo>
                    <a:pt x="1775" y="505"/>
                  </a:lnTo>
                  <a:lnTo>
                    <a:pt x="1634" y="646"/>
                  </a:lnTo>
                  <a:lnTo>
                    <a:pt x="1493" y="787"/>
                  </a:lnTo>
                  <a:lnTo>
                    <a:pt x="1251" y="1110"/>
                  </a:lnTo>
                  <a:lnTo>
                    <a:pt x="1049" y="1473"/>
                  </a:lnTo>
                  <a:lnTo>
                    <a:pt x="847" y="1856"/>
                  </a:lnTo>
                  <a:lnTo>
                    <a:pt x="686" y="2259"/>
                  </a:lnTo>
                  <a:lnTo>
                    <a:pt x="525" y="2642"/>
                  </a:lnTo>
                  <a:lnTo>
                    <a:pt x="404" y="3046"/>
                  </a:lnTo>
                  <a:lnTo>
                    <a:pt x="303" y="3409"/>
                  </a:lnTo>
                  <a:lnTo>
                    <a:pt x="182" y="3893"/>
                  </a:lnTo>
                  <a:lnTo>
                    <a:pt x="101" y="4397"/>
                  </a:lnTo>
                  <a:lnTo>
                    <a:pt x="41" y="4901"/>
                  </a:lnTo>
                  <a:lnTo>
                    <a:pt x="0" y="5426"/>
                  </a:lnTo>
                  <a:lnTo>
                    <a:pt x="0" y="5970"/>
                  </a:lnTo>
                  <a:lnTo>
                    <a:pt x="21" y="6495"/>
                  </a:lnTo>
                  <a:lnTo>
                    <a:pt x="61" y="7039"/>
                  </a:lnTo>
                  <a:lnTo>
                    <a:pt x="142" y="7564"/>
                  </a:lnTo>
                  <a:lnTo>
                    <a:pt x="242" y="8108"/>
                  </a:lnTo>
                  <a:lnTo>
                    <a:pt x="384" y="8612"/>
                  </a:lnTo>
                  <a:lnTo>
                    <a:pt x="545" y="9137"/>
                  </a:lnTo>
                  <a:lnTo>
                    <a:pt x="726" y="9621"/>
                  </a:lnTo>
                  <a:lnTo>
                    <a:pt x="948" y="10105"/>
                  </a:lnTo>
                  <a:lnTo>
                    <a:pt x="1190" y="10569"/>
                  </a:lnTo>
                  <a:lnTo>
                    <a:pt x="1453" y="10992"/>
                  </a:lnTo>
                  <a:lnTo>
                    <a:pt x="1755" y="11396"/>
                  </a:lnTo>
                  <a:lnTo>
                    <a:pt x="1957" y="11638"/>
                  </a:lnTo>
                  <a:lnTo>
                    <a:pt x="2179" y="11860"/>
                  </a:lnTo>
                  <a:lnTo>
                    <a:pt x="2441" y="12041"/>
                  </a:lnTo>
                  <a:lnTo>
                    <a:pt x="2703" y="12223"/>
                  </a:lnTo>
                  <a:lnTo>
                    <a:pt x="2965" y="12364"/>
                  </a:lnTo>
                  <a:lnTo>
                    <a:pt x="3227" y="12465"/>
                  </a:lnTo>
                  <a:lnTo>
                    <a:pt x="3510" y="12525"/>
                  </a:lnTo>
                  <a:lnTo>
                    <a:pt x="3752" y="12545"/>
                  </a:lnTo>
                  <a:lnTo>
                    <a:pt x="3994" y="12525"/>
                  </a:lnTo>
                  <a:lnTo>
                    <a:pt x="4095" y="12505"/>
                  </a:lnTo>
                  <a:lnTo>
                    <a:pt x="4195" y="12465"/>
                  </a:lnTo>
                  <a:lnTo>
                    <a:pt x="4276" y="12424"/>
                  </a:lnTo>
                  <a:lnTo>
                    <a:pt x="4377" y="12344"/>
                  </a:lnTo>
                  <a:lnTo>
                    <a:pt x="4437" y="12283"/>
                  </a:lnTo>
                  <a:lnTo>
                    <a:pt x="4498" y="12182"/>
                  </a:lnTo>
                  <a:lnTo>
                    <a:pt x="4558" y="12081"/>
                  </a:lnTo>
                  <a:lnTo>
                    <a:pt x="4599" y="11960"/>
                  </a:lnTo>
                  <a:lnTo>
                    <a:pt x="4639" y="11819"/>
                  </a:lnTo>
                  <a:lnTo>
                    <a:pt x="4639" y="11658"/>
                  </a:lnTo>
                  <a:lnTo>
                    <a:pt x="4659" y="11496"/>
                  </a:lnTo>
                  <a:lnTo>
                    <a:pt x="4639" y="11315"/>
                  </a:lnTo>
                  <a:lnTo>
                    <a:pt x="4619" y="11113"/>
                  </a:lnTo>
                  <a:lnTo>
                    <a:pt x="4558" y="10891"/>
                  </a:lnTo>
                  <a:lnTo>
                    <a:pt x="4377" y="10629"/>
                  </a:lnTo>
                  <a:lnTo>
                    <a:pt x="4216" y="10367"/>
                  </a:lnTo>
                  <a:lnTo>
                    <a:pt x="4054" y="10105"/>
                  </a:lnTo>
                  <a:lnTo>
                    <a:pt x="3913" y="9822"/>
                  </a:lnTo>
                  <a:lnTo>
                    <a:pt x="3792" y="9540"/>
                  </a:lnTo>
                  <a:lnTo>
                    <a:pt x="3671" y="9258"/>
                  </a:lnTo>
                  <a:lnTo>
                    <a:pt x="3550" y="8955"/>
                  </a:lnTo>
                  <a:lnTo>
                    <a:pt x="3449" y="8653"/>
                  </a:lnTo>
                  <a:lnTo>
                    <a:pt x="3288" y="8027"/>
                  </a:lnTo>
                  <a:lnTo>
                    <a:pt x="3167" y="7402"/>
                  </a:lnTo>
                  <a:lnTo>
                    <a:pt x="3086" y="6777"/>
                  </a:lnTo>
                  <a:lnTo>
                    <a:pt x="3066" y="6132"/>
                  </a:lnTo>
                  <a:lnTo>
                    <a:pt x="3046" y="5769"/>
                  </a:lnTo>
                  <a:lnTo>
                    <a:pt x="3066" y="5406"/>
                  </a:lnTo>
                  <a:lnTo>
                    <a:pt x="3086" y="5043"/>
                  </a:lnTo>
                  <a:lnTo>
                    <a:pt x="3106" y="4679"/>
                  </a:lnTo>
                  <a:lnTo>
                    <a:pt x="3147" y="4437"/>
                  </a:lnTo>
                  <a:lnTo>
                    <a:pt x="3187" y="4175"/>
                  </a:lnTo>
                  <a:lnTo>
                    <a:pt x="3348" y="3691"/>
                  </a:lnTo>
                  <a:lnTo>
                    <a:pt x="3530" y="3187"/>
                  </a:lnTo>
                  <a:lnTo>
                    <a:pt x="3711" y="2703"/>
                  </a:lnTo>
                  <a:lnTo>
                    <a:pt x="3873" y="2199"/>
                  </a:lnTo>
                  <a:lnTo>
                    <a:pt x="3933" y="1957"/>
                  </a:lnTo>
                  <a:lnTo>
                    <a:pt x="3974" y="1695"/>
                  </a:lnTo>
                  <a:lnTo>
                    <a:pt x="4014" y="1452"/>
                  </a:lnTo>
                  <a:lnTo>
                    <a:pt x="4014" y="1190"/>
                  </a:lnTo>
                  <a:lnTo>
                    <a:pt x="3994" y="948"/>
                  </a:lnTo>
                  <a:lnTo>
                    <a:pt x="3953" y="686"/>
                  </a:lnTo>
                  <a:lnTo>
                    <a:pt x="3893" y="505"/>
                  </a:lnTo>
                  <a:lnTo>
                    <a:pt x="3812" y="363"/>
                  </a:lnTo>
                  <a:lnTo>
                    <a:pt x="3711" y="242"/>
                  </a:lnTo>
                  <a:lnTo>
                    <a:pt x="3590" y="142"/>
                  </a:lnTo>
                  <a:lnTo>
                    <a:pt x="3449" y="81"/>
                  </a:lnTo>
                  <a:lnTo>
                    <a:pt x="3308" y="21"/>
                  </a:lnTo>
                  <a:lnTo>
                    <a:pt x="3147"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16" name="Google Shape;2416;p36"/>
          <p:cNvGrpSpPr/>
          <p:nvPr/>
        </p:nvGrpSpPr>
        <p:grpSpPr>
          <a:xfrm rot="10800000">
            <a:off x="-281232" y="3449289"/>
            <a:ext cx="2862466" cy="1695774"/>
            <a:chOff x="238125" y="3383650"/>
            <a:chExt cx="1287775" cy="762900"/>
          </a:xfrm>
        </p:grpSpPr>
        <p:sp>
          <p:nvSpPr>
            <p:cNvPr id="2417" name="Google Shape;2417;p36"/>
            <p:cNvSpPr/>
            <p:nvPr/>
          </p:nvSpPr>
          <p:spPr>
            <a:xfrm>
              <a:off x="598125" y="3383650"/>
              <a:ext cx="927775" cy="557175"/>
            </a:xfrm>
            <a:custGeom>
              <a:avLst/>
              <a:gdLst/>
              <a:ahLst/>
              <a:cxnLst/>
              <a:rect l="l" t="t" r="r" b="b"/>
              <a:pathLst>
                <a:path w="37111" h="22287" extrusionOk="0">
                  <a:moveTo>
                    <a:pt x="37050" y="0"/>
                  </a:moveTo>
                  <a:lnTo>
                    <a:pt x="0" y="101"/>
                  </a:lnTo>
                  <a:lnTo>
                    <a:pt x="1090" y="161"/>
                  </a:lnTo>
                  <a:lnTo>
                    <a:pt x="2118" y="242"/>
                  </a:lnTo>
                  <a:lnTo>
                    <a:pt x="3127" y="343"/>
                  </a:lnTo>
                  <a:lnTo>
                    <a:pt x="4095" y="464"/>
                  </a:lnTo>
                  <a:lnTo>
                    <a:pt x="5002" y="585"/>
                  </a:lnTo>
                  <a:lnTo>
                    <a:pt x="5890" y="726"/>
                  </a:lnTo>
                  <a:lnTo>
                    <a:pt x="6737" y="867"/>
                  </a:lnTo>
                  <a:lnTo>
                    <a:pt x="7523" y="1029"/>
                  </a:lnTo>
                  <a:lnTo>
                    <a:pt x="8310" y="1210"/>
                  </a:lnTo>
                  <a:lnTo>
                    <a:pt x="9036" y="1412"/>
                  </a:lnTo>
                  <a:lnTo>
                    <a:pt x="9742" y="1613"/>
                  </a:lnTo>
                  <a:lnTo>
                    <a:pt x="10407" y="1835"/>
                  </a:lnTo>
                  <a:lnTo>
                    <a:pt x="11033" y="2077"/>
                  </a:lnTo>
                  <a:lnTo>
                    <a:pt x="11658" y="2340"/>
                  </a:lnTo>
                  <a:lnTo>
                    <a:pt x="12223" y="2602"/>
                  </a:lnTo>
                  <a:lnTo>
                    <a:pt x="12767" y="2884"/>
                  </a:lnTo>
                  <a:lnTo>
                    <a:pt x="13292" y="3187"/>
                  </a:lnTo>
                  <a:lnTo>
                    <a:pt x="13796" y="3509"/>
                  </a:lnTo>
                  <a:lnTo>
                    <a:pt x="14260" y="3852"/>
                  </a:lnTo>
                  <a:lnTo>
                    <a:pt x="14724" y="4195"/>
                  </a:lnTo>
                  <a:lnTo>
                    <a:pt x="15147" y="4558"/>
                  </a:lnTo>
                  <a:lnTo>
                    <a:pt x="15551" y="4941"/>
                  </a:lnTo>
                  <a:lnTo>
                    <a:pt x="15934" y="5345"/>
                  </a:lnTo>
                  <a:lnTo>
                    <a:pt x="16297" y="5768"/>
                  </a:lnTo>
                  <a:lnTo>
                    <a:pt x="16660" y="6192"/>
                  </a:lnTo>
                  <a:lnTo>
                    <a:pt x="16982" y="6656"/>
                  </a:lnTo>
                  <a:lnTo>
                    <a:pt x="17305" y="7120"/>
                  </a:lnTo>
                  <a:lnTo>
                    <a:pt x="17608" y="7624"/>
                  </a:lnTo>
                  <a:lnTo>
                    <a:pt x="17910" y="8128"/>
                  </a:lnTo>
                  <a:lnTo>
                    <a:pt x="18172" y="8652"/>
                  </a:lnTo>
                  <a:lnTo>
                    <a:pt x="18455" y="9197"/>
                  </a:lnTo>
                  <a:lnTo>
                    <a:pt x="18717" y="9762"/>
                  </a:lnTo>
                  <a:lnTo>
                    <a:pt x="19241" y="11032"/>
                  </a:lnTo>
                  <a:lnTo>
                    <a:pt x="19786" y="12343"/>
                  </a:lnTo>
                  <a:lnTo>
                    <a:pt x="20351" y="13695"/>
                  </a:lnTo>
                  <a:lnTo>
                    <a:pt x="20653" y="14360"/>
                  </a:lnTo>
                  <a:lnTo>
                    <a:pt x="20956" y="15026"/>
                  </a:lnTo>
                  <a:lnTo>
                    <a:pt x="21258" y="15671"/>
                  </a:lnTo>
                  <a:lnTo>
                    <a:pt x="21601" y="16316"/>
                  </a:lnTo>
                  <a:lnTo>
                    <a:pt x="21944" y="16962"/>
                  </a:lnTo>
                  <a:lnTo>
                    <a:pt x="22327" y="17567"/>
                  </a:lnTo>
                  <a:lnTo>
                    <a:pt x="22710" y="18152"/>
                  </a:lnTo>
                  <a:lnTo>
                    <a:pt x="23134" y="18717"/>
                  </a:lnTo>
                  <a:lnTo>
                    <a:pt x="23578" y="19261"/>
                  </a:lnTo>
                  <a:lnTo>
                    <a:pt x="24042" y="19765"/>
                  </a:lnTo>
                  <a:lnTo>
                    <a:pt x="24284" y="20007"/>
                  </a:lnTo>
                  <a:lnTo>
                    <a:pt x="24546" y="20229"/>
                  </a:lnTo>
                  <a:lnTo>
                    <a:pt x="24808" y="20451"/>
                  </a:lnTo>
                  <a:lnTo>
                    <a:pt x="25070" y="20653"/>
                  </a:lnTo>
                  <a:lnTo>
                    <a:pt x="25352" y="20854"/>
                  </a:lnTo>
                  <a:lnTo>
                    <a:pt x="25635" y="21036"/>
                  </a:lnTo>
                  <a:lnTo>
                    <a:pt x="25937" y="21217"/>
                  </a:lnTo>
                  <a:lnTo>
                    <a:pt x="26240" y="21379"/>
                  </a:lnTo>
                  <a:lnTo>
                    <a:pt x="26563" y="21540"/>
                  </a:lnTo>
                  <a:lnTo>
                    <a:pt x="26885" y="21681"/>
                  </a:lnTo>
                  <a:lnTo>
                    <a:pt x="27228" y="21802"/>
                  </a:lnTo>
                  <a:lnTo>
                    <a:pt x="27571" y="21923"/>
                  </a:lnTo>
                  <a:lnTo>
                    <a:pt x="27934" y="22024"/>
                  </a:lnTo>
                  <a:lnTo>
                    <a:pt x="28297" y="22105"/>
                  </a:lnTo>
                  <a:lnTo>
                    <a:pt x="28680" y="22165"/>
                  </a:lnTo>
                  <a:lnTo>
                    <a:pt x="29064" y="22226"/>
                  </a:lnTo>
                  <a:lnTo>
                    <a:pt x="29467" y="22266"/>
                  </a:lnTo>
                  <a:lnTo>
                    <a:pt x="29890" y="22286"/>
                  </a:lnTo>
                  <a:lnTo>
                    <a:pt x="30758" y="22286"/>
                  </a:lnTo>
                  <a:lnTo>
                    <a:pt x="31201" y="22266"/>
                  </a:lnTo>
                  <a:lnTo>
                    <a:pt x="31665" y="22206"/>
                  </a:lnTo>
                  <a:lnTo>
                    <a:pt x="32149" y="22145"/>
                  </a:lnTo>
                  <a:lnTo>
                    <a:pt x="32654" y="22065"/>
                  </a:lnTo>
                  <a:lnTo>
                    <a:pt x="33158" y="21964"/>
                  </a:lnTo>
                  <a:lnTo>
                    <a:pt x="33682" y="21843"/>
                  </a:lnTo>
                  <a:lnTo>
                    <a:pt x="34207" y="21701"/>
                  </a:lnTo>
                  <a:lnTo>
                    <a:pt x="34751" y="21540"/>
                  </a:lnTo>
                  <a:lnTo>
                    <a:pt x="35316" y="21359"/>
                  </a:lnTo>
                  <a:lnTo>
                    <a:pt x="35901" y="21157"/>
                  </a:lnTo>
                  <a:lnTo>
                    <a:pt x="36506" y="20935"/>
                  </a:lnTo>
                  <a:lnTo>
                    <a:pt x="37111" y="20673"/>
                  </a:lnTo>
                  <a:lnTo>
                    <a:pt x="3705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8" name="Google Shape;2418;p36"/>
            <p:cNvSpPr/>
            <p:nvPr/>
          </p:nvSpPr>
          <p:spPr>
            <a:xfrm>
              <a:off x="238125" y="3425500"/>
              <a:ext cx="780025" cy="218350"/>
            </a:xfrm>
            <a:custGeom>
              <a:avLst/>
              <a:gdLst/>
              <a:ahLst/>
              <a:cxnLst/>
              <a:rect l="l" t="t" r="r" b="b"/>
              <a:pathLst>
                <a:path w="31201" h="8734" extrusionOk="0">
                  <a:moveTo>
                    <a:pt x="13453" y="0"/>
                  </a:moveTo>
                  <a:lnTo>
                    <a:pt x="12787" y="20"/>
                  </a:lnTo>
                  <a:lnTo>
                    <a:pt x="12121" y="40"/>
                  </a:lnTo>
                  <a:lnTo>
                    <a:pt x="11456" y="81"/>
                  </a:lnTo>
                  <a:lnTo>
                    <a:pt x="10790" y="141"/>
                  </a:lnTo>
                  <a:lnTo>
                    <a:pt x="10125" y="202"/>
                  </a:lnTo>
                  <a:lnTo>
                    <a:pt x="9459" y="303"/>
                  </a:lnTo>
                  <a:lnTo>
                    <a:pt x="8794" y="383"/>
                  </a:lnTo>
                  <a:lnTo>
                    <a:pt x="8128" y="504"/>
                  </a:lnTo>
                  <a:lnTo>
                    <a:pt x="7462" y="625"/>
                  </a:lnTo>
                  <a:lnTo>
                    <a:pt x="6111" y="908"/>
                  </a:lnTo>
                  <a:lnTo>
                    <a:pt x="4760" y="1230"/>
                  </a:lnTo>
                  <a:lnTo>
                    <a:pt x="3388" y="1613"/>
                  </a:lnTo>
                  <a:lnTo>
                    <a:pt x="2924" y="1755"/>
                  </a:lnTo>
                  <a:lnTo>
                    <a:pt x="2481" y="1936"/>
                  </a:lnTo>
                  <a:lnTo>
                    <a:pt x="2077" y="2138"/>
                  </a:lnTo>
                  <a:lnTo>
                    <a:pt x="1714" y="2340"/>
                  </a:lnTo>
                  <a:lnTo>
                    <a:pt x="1392" y="2561"/>
                  </a:lnTo>
                  <a:lnTo>
                    <a:pt x="1109" y="2803"/>
                  </a:lnTo>
                  <a:lnTo>
                    <a:pt x="847" y="3045"/>
                  </a:lnTo>
                  <a:lnTo>
                    <a:pt x="625" y="3308"/>
                  </a:lnTo>
                  <a:lnTo>
                    <a:pt x="444" y="3570"/>
                  </a:lnTo>
                  <a:lnTo>
                    <a:pt x="282" y="3832"/>
                  </a:lnTo>
                  <a:lnTo>
                    <a:pt x="161" y="4114"/>
                  </a:lnTo>
                  <a:lnTo>
                    <a:pt x="81" y="4377"/>
                  </a:lnTo>
                  <a:lnTo>
                    <a:pt x="20" y="4659"/>
                  </a:lnTo>
                  <a:lnTo>
                    <a:pt x="0" y="4921"/>
                  </a:lnTo>
                  <a:lnTo>
                    <a:pt x="20" y="5183"/>
                  </a:lnTo>
                  <a:lnTo>
                    <a:pt x="40" y="5425"/>
                  </a:lnTo>
                  <a:lnTo>
                    <a:pt x="121" y="5667"/>
                  </a:lnTo>
                  <a:lnTo>
                    <a:pt x="222" y="5909"/>
                  </a:lnTo>
                  <a:lnTo>
                    <a:pt x="343" y="6111"/>
                  </a:lnTo>
                  <a:lnTo>
                    <a:pt x="484" y="6313"/>
                  </a:lnTo>
                  <a:lnTo>
                    <a:pt x="666" y="6494"/>
                  </a:lnTo>
                  <a:lnTo>
                    <a:pt x="887" y="6656"/>
                  </a:lnTo>
                  <a:lnTo>
                    <a:pt x="1109" y="6797"/>
                  </a:lnTo>
                  <a:lnTo>
                    <a:pt x="1371" y="6918"/>
                  </a:lnTo>
                  <a:lnTo>
                    <a:pt x="1654" y="6999"/>
                  </a:lnTo>
                  <a:lnTo>
                    <a:pt x="1977" y="7059"/>
                  </a:lnTo>
                  <a:lnTo>
                    <a:pt x="2299" y="7099"/>
                  </a:lnTo>
                  <a:lnTo>
                    <a:pt x="2662" y="7079"/>
                  </a:lnTo>
                  <a:lnTo>
                    <a:pt x="3045" y="7059"/>
                  </a:lnTo>
                  <a:lnTo>
                    <a:pt x="3449" y="6978"/>
                  </a:lnTo>
                  <a:lnTo>
                    <a:pt x="3872" y="6857"/>
                  </a:lnTo>
                  <a:lnTo>
                    <a:pt x="4316" y="6716"/>
                  </a:lnTo>
                  <a:lnTo>
                    <a:pt x="5224" y="6373"/>
                  </a:lnTo>
                  <a:lnTo>
                    <a:pt x="6131" y="6051"/>
                  </a:lnTo>
                  <a:lnTo>
                    <a:pt x="7019" y="5748"/>
                  </a:lnTo>
                  <a:lnTo>
                    <a:pt x="7886" y="5466"/>
                  </a:lnTo>
                  <a:lnTo>
                    <a:pt x="8773" y="5224"/>
                  </a:lnTo>
                  <a:lnTo>
                    <a:pt x="9641" y="5002"/>
                  </a:lnTo>
                  <a:lnTo>
                    <a:pt x="10508" y="4800"/>
                  </a:lnTo>
                  <a:lnTo>
                    <a:pt x="11395" y="4619"/>
                  </a:lnTo>
                  <a:lnTo>
                    <a:pt x="12283" y="4477"/>
                  </a:lnTo>
                  <a:lnTo>
                    <a:pt x="13170" y="4356"/>
                  </a:lnTo>
                  <a:lnTo>
                    <a:pt x="14078" y="4256"/>
                  </a:lnTo>
                  <a:lnTo>
                    <a:pt x="15006" y="4195"/>
                  </a:lnTo>
                  <a:lnTo>
                    <a:pt x="15933" y="4175"/>
                  </a:lnTo>
                  <a:lnTo>
                    <a:pt x="16901" y="4175"/>
                  </a:lnTo>
                  <a:lnTo>
                    <a:pt x="17890" y="4215"/>
                  </a:lnTo>
                  <a:lnTo>
                    <a:pt x="18898" y="4296"/>
                  </a:lnTo>
                  <a:lnTo>
                    <a:pt x="19422" y="4356"/>
                  </a:lnTo>
                  <a:lnTo>
                    <a:pt x="19906" y="4437"/>
                  </a:lnTo>
                  <a:lnTo>
                    <a:pt x="20391" y="4538"/>
                  </a:lnTo>
                  <a:lnTo>
                    <a:pt x="20875" y="4659"/>
                  </a:lnTo>
                  <a:lnTo>
                    <a:pt x="21338" y="4800"/>
                  </a:lnTo>
                  <a:lnTo>
                    <a:pt x="21802" y="4961"/>
                  </a:lnTo>
                  <a:lnTo>
                    <a:pt x="22246" y="5123"/>
                  </a:lnTo>
                  <a:lnTo>
                    <a:pt x="22670" y="5304"/>
                  </a:lnTo>
                  <a:lnTo>
                    <a:pt x="23093" y="5506"/>
                  </a:lnTo>
                  <a:lnTo>
                    <a:pt x="23517" y="5708"/>
                  </a:lnTo>
                  <a:lnTo>
                    <a:pt x="24323" y="6131"/>
                  </a:lnTo>
                  <a:lnTo>
                    <a:pt x="25090" y="6555"/>
                  </a:lnTo>
                  <a:lnTo>
                    <a:pt x="25816" y="6999"/>
                  </a:lnTo>
                  <a:lnTo>
                    <a:pt x="26502" y="7422"/>
                  </a:lnTo>
                  <a:lnTo>
                    <a:pt x="27147" y="7805"/>
                  </a:lnTo>
                  <a:lnTo>
                    <a:pt x="27772" y="8128"/>
                  </a:lnTo>
                  <a:lnTo>
                    <a:pt x="28075" y="8289"/>
                  </a:lnTo>
                  <a:lnTo>
                    <a:pt x="28357" y="8410"/>
                  </a:lnTo>
                  <a:lnTo>
                    <a:pt x="28640" y="8511"/>
                  </a:lnTo>
                  <a:lnTo>
                    <a:pt x="28902" y="8612"/>
                  </a:lnTo>
                  <a:lnTo>
                    <a:pt x="29164" y="8673"/>
                  </a:lnTo>
                  <a:lnTo>
                    <a:pt x="29426" y="8713"/>
                  </a:lnTo>
                  <a:lnTo>
                    <a:pt x="29668" y="8733"/>
                  </a:lnTo>
                  <a:lnTo>
                    <a:pt x="29910" y="8713"/>
                  </a:lnTo>
                  <a:lnTo>
                    <a:pt x="30152" y="8673"/>
                  </a:lnTo>
                  <a:lnTo>
                    <a:pt x="30374" y="8592"/>
                  </a:lnTo>
                  <a:lnTo>
                    <a:pt x="30576" y="8511"/>
                  </a:lnTo>
                  <a:lnTo>
                    <a:pt x="30757" y="8390"/>
                  </a:lnTo>
                  <a:lnTo>
                    <a:pt x="30898" y="8269"/>
                  </a:lnTo>
                  <a:lnTo>
                    <a:pt x="31019" y="8128"/>
                  </a:lnTo>
                  <a:lnTo>
                    <a:pt x="31100" y="7987"/>
                  </a:lnTo>
                  <a:lnTo>
                    <a:pt x="31161" y="7825"/>
                  </a:lnTo>
                  <a:lnTo>
                    <a:pt x="31201" y="7664"/>
                  </a:lnTo>
                  <a:lnTo>
                    <a:pt x="31201" y="7483"/>
                  </a:lnTo>
                  <a:lnTo>
                    <a:pt x="31201" y="7301"/>
                  </a:lnTo>
                  <a:lnTo>
                    <a:pt x="31140" y="7120"/>
                  </a:lnTo>
                  <a:lnTo>
                    <a:pt x="31080" y="6918"/>
                  </a:lnTo>
                  <a:lnTo>
                    <a:pt x="30999" y="6716"/>
                  </a:lnTo>
                  <a:lnTo>
                    <a:pt x="30878" y="6514"/>
                  </a:lnTo>
                  <a:lnTo>
                    <a:pt x="30737" y="6293"/>
                  </a:lnTo>
                  <a:lnTo>
                    <a:pt x="30576" y="6071"/>
                  </a:lnTo>
                  <a:lnTo>
                    <a:pt x="30394" y="5849"/>
                  </a:lnTo>
                  <a:lnTo>
                    <a:pt x="30213" y="5627"/>
                  </a:lnTo>
                  <a:lnTo>
                    <a:pt x="29991" y="5405"/>
                  </a:lnTo>
                  <a:lnTo>
                    <a:pt x="29487" y="4961"/>
                  </a:lnTo>
                  <a:lnTo>
                    <a:pt x="28922" y="4498"/>
                  </a:lnTo>
                  <a:lnTo>
                    <a:pt x="28297" y="4054"/>
                  </a:lnTo>
                  <a:lnTo>
                    <a:pt x="27611" y="3610"/>
                  </a:lnTo>
                  <a:lnTo>
                    <a:pt x="26865" y="3207"/>
                  </a:lnTo>
                  <a:lnTo>
                    <a:pt x="26078" y="2803"/>
                  </a:lnTo>
                  <a:lnTo>
                    <a:pt x="25251" y="2420"/>
                  </a:lnTo>
                  <a:lnTo>
                    <a:pt x="24505" y="2138"/>
                  </a:lnTo>
                  <a:lnTo>
                    <a:pt x="23779" y="1856"/>
                  </a:lnTo>
                  <a:lnTo>
                    <a:pt x="23053" y="1593"/>
                  </a:lnTo>
                  <a:lnTo>
                    <a:pt x="22347" y="1371"/>
                  </a:lnTo>
                  <a:lnTo>
                    <a:pt x="21641" y="1150"/>
                  </a:lnTo>
                  <a:lnTo>
                    <a:pt x="20935" y="948"/>
                  </a:lnTo>
                  <a:lnTo>
                    <a:pt x="20229" y="787"/>
                  </a:lnTo>
                  <a:lnTo>
                    <a:pt x="19543" y="625"/>
                  </a:lnTo>
                  <a:lnTo>
                    <a:pt x="18858" y="484"/>
                  </a:lnTo>
                  <a:lnTo>
                    <a:pt x="18172" y="363"/>
                  </a:lnTo>
                  <a:lnTo>
                    <a:pt x="17486" y="262"/>
                  </a:lnTo>
                  <a:lnTo>
                    <a:pt x="16801" y="182"/>
                  </a:lnTo>
                  <a:lnTo>
                    <a:pt x="16135" y="101"/>
                  </a:lnTo>
                  <a:lnTo>
                    <a:pt x="15469" y="61"/>
                  </a:lnTo>
                  <a:lnTo>
                    <a:pt x="14784" y="20"/>
                  </a:lnTo>
                  <a:lnTo>
                    <a:pt x="1411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9" name="Google Shape;2419;p36"/>
            <p:cNvSpPr/>
            <p:nvPr/>
          </p:nvSpPr>
          <p:spPr>
            <a:xfrm>
              <a:off x="1086700" y="3869200"/>
              <a:ext cx="392825" cy="277350"/>
            </a:xfrm>
            <a:custGeom>
              <a:avLst/>
              <a:gdLst/>
              <a:ahLst/>
              <a:cxnLst/>
              <a:rect l="l" t="t" r="r" b="b"/>
              <a:pathLst>
                <a:path w="15713" h="11094" extrusionOk="0">
                  <a:moveTo>
                    <a:pt x="929" y="0"/>
                  </a:moveTo>
                  <a:lnTo>
                    <a:pt x="727" y="21"/>
                  </a:lnTo>
                  <a:lnTo>
                    <a:pt x="545" y="61"/>
                  </a:lnTo>
                  <a:lnTo>
                    <a:pt x="384" y="142"/>
                  </a:lnTo>
                  <a:lnTo>
                    <a:pt x="263" y="242"/>
                  </a:lnTo>
                  <a:lnTo>
                    <a:pt x="162" y="384"/>
                  </a:lnTo>
                  <a:lnTo>
                    <a:pt x="82" y="525"/>
                  </a:lnTo>
                  <a:lnTo>
                    <a:pt x="41" y="706"/>
                  </a:lnTo>
                  <a:lnTo>
                    <a:pt x="1" y="908"/>
                  </a:lnTo>
                  <a:lnTo>
                    <a:pt x="1" y="1130"/>
                  </a:lnTo>
                  <a:lnTo>
                    <a:pt x="21" y="1352"/>
                  </a:lnTo>
                  <a:lnTo>
                    <a:pt x="61" y="1614"/>
                  </a:lnTo>
                  <a:lnTo>
                    <a:pt x="122" y="1876"/>
                  </a:lnTo>
                  <a:lnTo>
                    <a:pt x="203" y="2158"/>
                  </a:lnTo>
                  <a:lnTo>
                    <a:pt x="303" y="2461"/>
                  </a:lnTo>
                  <a:lnTo>
                    <a:pt x="445" y="2764"/>
                  </a:lnTo>
                  <a:lnTo>
                    <a:pt x="586" y="3086"/>
                  </a:lnTo>
                  <a:lnTo>
                    <a:pt x="747" y="3429"/>
                  </a:lnTo>
                  <a:lnTo>
                    <a:pt x="929" y="3752"/>
                  </a:lnTo>
                  <a:lnTo>
                    <a:pt x="1130" y="4115"/>
                  </a:lnTo>
                  <a:lnTo>
                    <a:pt x="1352" y="4458"/>
                  </a:lnTo>
                  <a:lnTo>
                    <a:pt x="1574" y="4821"/>
                  </a:lnTo>
                  <a:lnTo>
                    <a:pt x="2098" y="5527"/>
                  </a:lnTo>
                  <a:lnTo>
                    <a:pt x="2381" y="5890"/>
                  </a:lnTo>
                  <a:lnTo>
                    <a:pt x="2683" y="6253"/>
                  </a:lnTo>
                  <a:lnTo>
                    <a:pt x="3006" y="6616"/>
                  </a:lnTo>
                  <a:lnTo>
                    <a:pt x="3329" y="6979"/>
                  </a:lnTo>
                  <a:lnTo>
                    <a:pt x="3672" y="7322"/>
                  </a:lnTo>
                  <a:lnTo>
                    <a:pt x="4014" y="7665"/>
                  </a:lnTo>
                  <a:lnTo>
                    <a:pt x="4398" y="8007"/>
                  </a:lnTo>
                  <a:lnTo>
                    <a:pt x="4761" y="8350"/>
                  </a:lnTo>
                  <a:lnTo>
                    <a:pt x="5144" y="8653"/>
                  </a:lnTo>
                  <a:lnTo>
                    <a:pt x="5527" y="8955"/>
                  </a:lnTo>
                  <a:lnTo>
                    <a:pt x="5890" y="9217"/>
                  </a:lnTo>
                  <a:lnTo>
                    <a:pt x="6233" y="9460"/>
                  </a:lnTo>
                  <a:lnTo>
                    <a:pt x="6596" y="9681"/>
                  </a:lnTo>
                  <a:lnTo>
                    <a:pt x="6919" y="9883"/>
                  </a:lnTo>
                  <a:lnTo>
                    <a:pt x="7262" y="10065"/>
                  </a:lnTo>
                  <a:lnTo>
                    <a:pt x="7584" y="10246"/>
                  </a:lnTo>
                  <a:lnTo>
                    <a:pt x="7907" y="10387"/>
                  </a:lnTo>
                  <a:lnTo>
                    <a:pt x="8210" y="10528"/>
                  </a:lnTo>
                  <a:lnTo>
                    <a:pt x="8512" y="10629"/>
                  </a:lnTo>
                  <a:lnTo>
                    <a:pt x="8815" y="10730"/>
                  </a:lnTo>
                  <a:lnTo>
                    <a:pt x="9400" y="10891"/>
                  </a:lnTo>
                  <a:lnTo>
                    <a:pt x="9964" y="10992"/>
                  </a:lnTo>
                  <a:lnTo>
                    <a:pt x="10509" y="11053"/>
                  </a:lnTo>
                  <a:lnTo>
                    <a:pt x="11033" y="11093"/>
                  </a:lnTo>
                  <a:lnTo>
                    <a:pt x="11558" y="11073"/>
                  </a:lnTo>
                  <a:lnTo>
                    <a:pt x="12062" y="11053"/>
                  </a:lnTo>
                  <a:lnTo>
                    <a:pt x="12586" y="10992"/>
                  </a:lnTo>
                  <a:lnTo>
                    <a:pt x="13090" y="10932"/>
                  </a:lnTo>
                  <a:lnTo>
                    <a:pt x="14099" y="10811"/>
                  </a:lnTo>
                  <a:lnTo>
                    <a:pt x="14341" y="10770"/>
                  </a:lnTo>
                  <a:lnTo>
                    <a:pt x="14563" y="10730"/>
                  </a:lnTo>
                  <a:lnTo>
                    <a:pt x="14764" y="10649"/>
                  </a:lnTo>
                  <a:lnTo>
                    <a:pt x="14946" y="10589"/>
                  </a:lnTo>
                  <a:lnTo>
                    <a:pt x="15107" y="10508"/>
                  </a:lnTo>
                  <a:lnTo>
                    <a:pt x="15248" y="10407"/>
                  </a:lnTo>
                  <a:lnTo>
                    <a:pt x="15369" y="10307"/>
                  </a:lnTo>
                  <a:lnTo>
                    <a:pt x="15470" y="10206"/>
                  </a:lnTo>
                  <a:lnTo>
                    <a:pt x="15551" y="10085"/>
                  </a:lnTo>
                  <a:lnTo>
                    <a:pt x="15611" y="9964"/>
                  </a:lnTo>
                  <a:lnTo>
                    <a:pt x="15672" y="9843"/>
                  </a:lnTo>
                  <a:lnTo>
                    <a:pt x="15692" y="9722"/>
                  </a:lnTo>
                  <a:lnTo>
                    <a:pt x="15712" y="9601"/>
                  </a:lnTo>
                  <a:lnTo>
                    <a:pt x="15692" y="9480"/>
                  </a:lnTo>
                  <a:lnTo>
                    <a:pt x="15672" y="9339"/>
                  </a:lnTo>
                  <a:lnTo>
                    <a:pt x="15632" y="9217"/>
                  </a:lnTo>
                  <a:lnTo>
                    <a:pt x="15571" y="9096"/>
                  </a:lnTo>
                  <a:lnTo>
                    <a:pt x="15490" y="8975"/>
                  </a:lnTo>
                  <a:lnTo>
                    <a:pt x="15390" y="8854"/>
                  </a:lnTo>
                  <a:lnTo>
                    <a:pt x="15289" y="8754"/>
                  </a:lnTo>
                  <a:lnTo>
                    <a:pt x="15168" y="8633"/>
                  </a:lnTo>
                  <a:lnTo>
                    <a:pt x="15027" y="8552"/>
                  </a:lnTo>
                  <a:lnTo>
                    <a:pt x="14865" y="8451"/>
                  </a:lnTo>
                  <a:lnTo>
                    <a:pt x="14684" y="8370"/>
                  </a:lnTo>
                  <a:lnTo>
                    <a:pt x="14502" y="8310"/>
                  </a:lnTo>
                  <a:lnTo>
                    <a:pt x="14301" y="8249"/>
                  </a:lnTo>
                  <a:lnTo>
                    <a:pt x="14079" y="8209"/>
                  </a:lnTo>
                  <a:lnTo>
                    <a:pt x="13857" y="8169"/>
                  </a:lnTo>
                  <a:lnTo>
                    <a:pt x="13615" y="8149"/>
                  </a:lnTo>
                  <a:lnTo>
                    <a:pt x="13353" y="8149"/>
                  </a:lnTo>
                  <a:lnTo>
                    <a:pt x="13070" y="8169"/>
                  </a:lnTo>
                  <a:lnTo>
                    <a:pt x="12788" y="8189"/>
                  </a:lnTo>
                  <a:lnTo>
                    <a:pt x="12163" y="8270"/>
                  </a:lnTo>
                  <a:lnTo>
                    <a:pt x="11477" y="8310"/>
                  </a:lnTo>
                  <a:lnTo>
                    <a:pt x="10731" y="8330"/>
                  </a:lnTo>
                  <a:lnTo>
                    <a:pt x="10347" y="8310"/>
                  </a:lnTo>
                  <a:lnTo>
                    <a:pt x="9964" y="8290"/>
                  </a:lnTo>
                  <a:lnTo>
                    <a:pt x="9561" y="8249"/>
                  </a:lnTo>
                  <a:lnTo>
                    <a:pt x="9157" y="8189"/>
                  </a:lnTo>
                  <a:lnTo>
                    <a:pt x="8734" y="8128"/>
                  </a:lnTo>
                  <a:lnTo>
                    <a:pt x="8310" y="8028"/>
                  </a:lnTo>
                  <a:lnTo>
                    <a:pt x="7887" y="7907"/>
                  </a:lnTo>
                  <a:lnTo>
                    <a:pt x="7463" y="7786"/>
                  </a:lnTo>
                  <a:lnTo>
                    <a:pt x="7040" y="7624"/>
                  </a:lnTo>
                  <a:lnTo>
                    <a:pt x="6636" y="7443"/>
                  </a:lnTo>
                  <a:lnTo>
                    <a:pt x="6213" y="7221"/>
                  </a:lnTo>
                  <a:lnTo>
                    <a:pt x="5789" y="6999"/>
                  </a:lnTo>
                  <a:lnTo>
                    <a:pt x="5386" y="6717"/>
                  </a:lnTo>
                  <a:lnTo>
                    <a:pt x="4983" y="6434"/>
                  </a:lnTo>
                  <a:lnTo>
                    <a:pt x="4579" y="6112"/>
                  </a:lnTo>
                  <a:lnTo>
                    <a:pt x="4196" y="5748"/>
                  </a:lnTo>
                  <a:lnTo>
                    <a:pt x="3833" y="5345"/>
                  </a:lnTo>
                  <a:lnTo>
                    <a:pt x="3470" y="4922"/>
                  </a:lnTo>
                  <a:lnTo>
                    <a:pt x="3107" y="4438"/>
                  </a:lnTo>
                  <a:lnTo>
                    <a:pt x="2784" y="3933"/>
                  </a:lnTo>
                  <a:lnTo>
                    <a:pt x="2461" y="3389"/>
                  </a:lnTo>
                  <a:lnTo>
                    <a:pt x="2159" y="2804"/>
                  </a:lnTo>
                  <a:lnTo>
                    <a:pt x="1877" y="2179"/>
                  </a:lnTo>
                  <a:lnTo>
                    <a:pt x="1614" y="1493"/>
                  </a:lnTo>
                  <a:lnTo>
                    <a:pt x="1372" y="767"/>
                  </a:lnTo>
                  <a:lnTo>
                    <a:pt x="115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20" name="Google Shape;2420;p36"/>
          <p:cNvGrpSpPr/>
          <p:nvPr/>
        </p:nvGrpSpPr>
        <p:grpSpPr>
          <a:xfrm rot="5400000">
            <a:off x="7522822" y="-584584"/>
            <a:ext cx="1175451" cy="2324553"/>
            <a:chOff x="961675" y="1958725"/>
            <a:chExt cx="563225" cy="1113825"/>
          </a:xfrm>
        </p:grpSpPr>
        <p:sp>
          <p:nvSpPr>
            <p:cNvPr id="2421" name="Google Shape;2421;p36"/>
            <p:cNvSpPr/>
            <p:nvPr/>
          </p:nvSpPr>
          <p:spPr>
            <a:xfrm>
              <a:off x="961675" y="1958725"/>
              <a:ext cx="284400" cy="1113825"/>
            </a:xfrm>
            <a:custGeom>
              <a:avLst/>
              <a:gdLst/>
              <a:ahLst/>
              <a:cxnLst/>
              <a:rect l="l" t="t" r="r" b="b"/>
              <a:pathLst>
                <a:path w="11376" h="44553" extrusionOk="0">
                  <a:moveTo>
                    <a:pt x="0" y="0"/>
                  </a:moveTo>
                  <a:lnTo>
                    <a:pt x="0" y="44553"/>
                  </a:lnTo>
                  <a:lnTo>
                    <a:pt x="645" y="44392"/>
                  </a:lnTo>
                  <a:lnTo>
                    <a:pt x="1251" y="44210"/>
                  </a:lnTo>
                  <a:lnTo>
                    <a:pt x="1835" y="43988"/>
                  </a:lnTo>
                  <a:lnTo>
                    <a:pt x="2400" y="43766"/>
                  </a:lnTo>
                  <a:lnTo>
                    <a:pt x="2925" y="43504"/>
                  </a:lnTo>
                  <a:lnTo>
                    <a:pt x="3429" y="43202"/>
                  </a:lnTo>
                  <a:lnTo>
                    <a:pt x="3913" y="42899"/>
                  </a:lnTo>
                  <a:lnTo>
                    <a:pt x="4357" y="42556"/>
                  </a:lnTo>
                  <a:lnTo>
                    <a:pt x="4800" y="42213"/>
                  </a:lnTo>
                  <a:lnTo>
                    <a:pt x="5204" y="41830"/>
                  </a:lnTo>
                  <a:lnTo>
                    <a:pt x="5567" y="41427"/>
                  </a:lnTo>
                  <a:lnTo>
                    <a:pt x="5930" y="41023"/>
                  </a:lnTo>
                  <a:lnTo>
                    <a:pt x="6252" y="40580"/>
                  </a:lnTo>
                  <a:lnTo>
                    <a:pt x="6555" y="40136"/>
                  </a:lnTo>
                  <a:lnTo>
                    <a:pt x="6837" y="39692"/>
                  </a:lnTo>
                  <a:lnTo>
                    <a:pt x="7099" y="39208"/>
                  </a:lnTo>
                  <a:lnTo>
                    <a:pt x="7341" y="38724"/>
                  </a:lnTo>
                  <a:lnTo>
                    <a:pt x="7563" y="38220"/>
                  </a:lnTo>
                  <a:lnTo>
                    <a:pt x="7745" y="37716"/>
                  </a:lnTo>
                  <a:lnTo>
                    <a:pt x="7926" y="37212"/>
                  </a:lnTo>
                  <a:lnTo>
                    <a:pt x="8068" y="36687"/>
                  </a:lnTo>
                  <a:lnTo>
                    <a:pt x="8189" y="36163"/>
                  </a:lnTo>
                  <a:lnTo>
                    <a:pt x="8310" y="35618"/>
                  </a:lnTo>
                  <a:lnTo>
                    <a:pt x="8390" y="35094"/>
                  </a:lnTo>
                  <a:lnTo>
                    <a:pt x="8451" y="34549"/>
                  </a:lnTo>
                  <a:lnTo>
                    <a:pt x="8491" y="34005"/>
                  </a:lnTo>
                  <a:lnTo>
                    <a:pt x="8531" y="33460"/>
                  </a:lnTo>
                  <a:lnTo>
                    <a:pt x="8531" y="32916"/>
                  </a:lnTo>
                  <a:lnTo>
                    <a:pt x="8511" y="32391"/>
                  </a:lnTo>
                  <a:lnTo>
                    <a:pt x="8491" y="31847"/>
                  </a:lnTo>
                  <a:lnTo>
                    <a:pt x="8451" y="31322"/>
                  </a:lnTo>
                  <a:lnTo>
                    <a:pt x="8370" y="30798"/>
                  </a:lnTo>
                  <a:lnTo>
                    <a:pt x="8269" y="30193"/>
                  </a:lnTo>
                  <a:lnTo>
                    <a:pt x="8128" y="29628"/>
                  </a:lnTo>
                  <a:lnTo>
                    <a:pt x="7967" y="29063"/>
                  </a:lnTo>
                  <a:lnTo>
                    <a:pt x="7785" y="28519"/>
                  </a:lnTo>
                  <a:lnTo>
                    <a:pt x="7583" y="27994"/>
                  </a:lnTo>
                  <a:lnTo>
                    <a:pt x="7341" y="27470"/>
                  </a:lnTo>
                  <a:lnTo>
                    <a:pt x="7099" y="26946"/>
                  </a:lnTo>
                  <a:lnTo>
                    <a:pt x="6857" y="26421"/>
                  </a:lnTo>
                  <a:lnTo>
                    <a:pt x="6313" y="25393"/>
                  </a:lnTo>
                  <a:lnTo>
                    <a:pt x="5768" y="24324"/>
                  </a:lnTo>
                  <a:lnTo>
                    <a:pt x="5224" y="23235"/>
                  </a:lnTo>
                  <a:lnTo>
                    <a:pt x="4962" y="22650"/>
                  </a:lnTo>
                  <a:lnTo>
                    <a:pt x="4720" y="22065"/>
                  </a:lnTo>
                  <a:lnTo>
                    <a:pt x="4478" y="21460"/>
                  </a:lnTo>
                  <a:lnTo>
                    <a:pt x="4276" y="20835"/>
                  </a:lnTo>
                  <a:lnTo>
                    <a:pt x="4074" y="20169"/>
                  </a:lnTo>
                  <a:lnTo>
                    <a:pt x="3913" y="19483"/>
                  </a:lnTo>
                  <a:lnTo>
                    <a:pt x="3772" y="18777"/>
                  </a:lnTo>
                  <a:lnTo>
                    <a:pt x="3651" y="18031"/>
                  </a:lnTo>
                  <a:lnTo>
                    <a:pt x="3570" y="17245"/>
                  </a:lnTo>
                  <a:lnTo>
                    <a:pt x="3530" y="16418"/>
                  </a:lnTo>
                  <a:lnTo>
                    <a:pt x="3530" y="15550"/>
                  </a:lnTo>
                  <a:lnTo>
                    <a:pt x="3570" y="14643"/>
                  </a:lnTo>
                  <a:lnTo>
                    <a:pt x="3651" y="13695"/>
                  </a:lnTo>
                  <a:lnTo>
                    <a:pt x="3772" y="12686"/>
                  </a:lnTo>
                  <a:lnTo>
                    <a:pt x="3953" y="11638"/>
                  </a:lnTo>
                  <a:lnTo>
                    <a:pt x="4195" y="10528"/>
                  </a:lnTo>
                  <a:lnTo>
                    <a:pt x="4478" y="9379"/>
                  </a:lnTo>
                  <a:lnTo>
                    <a:pt x="4841" y="8149"/>
                  </a:lnTo>
                  <a:lnTo>
                    <a:pt x="5083" y="7463"/>
                  </a:lnTo>
                  <a:lnTo>
                    <a:pt x="5345" y="6777"/>
                  </a:lnTo>
                  <a:lnTo>
                    <a:pt x="5627" y="6132"/>
                  </a:lnTo>
                  <a:lnTo>
                    <a:pt x="5950" y="5506"/>
                  </a:lnTo>
                  <a:lnTo>
                    <a:pt x="6293" y="4922"/>
                  </a:lnTo>
                  <a:lnTo>
                    <a:pt x="6656" y="4357"/>
                  </a:lnTo>
                  <a:lnTo>
                    <a:pt x="7039" y="3812"/>
                  </a:lnTo>
                  <a:lnTo>
                    <a:pt x="7462" y="3308"/>
                  </a:lnTo>
                  <a:lnTo>
                    <a:pt x="7886" y="2804"/>
                  </a:lnTo>
                  <a:lnTo>
                    <a:pt x="8330" y="2340"/>
                  </a:lnTo>
                  <a:lnTo>
                    <a:pt x="8814" y="1896"/>
                  </a:lnTo>
                  <a:lnTo>
                    <a:pt x="9298" y="1473"/>
                  </a:lnTo>
                  <a:lnTo>
                    <a:pt x="9782" y="1069"/>
                  </a:lnTo>
                  <a:lnTo>
                    <a:pt x="10306" y="706"/>
                  </a:lnTo>
                  <a:lnTo>
                    <a:pt x="10831" y="343"/>
                  </a:lnTo>
                  <a:lnTo>
                    <a:pt x="1137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2" name="Google Shape;2422;p36"/>
            <p:cNvSpPr/>
            <p:nvPr/>
          </p:nvSpPr>
          <p:spPr>
            <a:xfrm>
              <a:off x="1145700" y="1958725"/>
              <a:ext cx="379200" cy="552150"/>
            </a:xfrm>
            <a:custGeom>
              <a:avLst/>
              <a:gdLst/>
              <a:ahLst/>
              <a:cxnLst/>
              <a:rect l="l" t="t" r="r" b="b"/>
              <a:pathLst>
                <a:path w="15168" h="22086" extrusionOk="0">
                  <a:moveTo>
                    <a:pt x="7181" y="0"/>
                  </a:moveTo>
                  <a:lnTo>
                    <a:pt x="6475" y="908"/>
                  </a:lnTo>
                  <a:lnTo>
                    <a:pt x="5749" y="1876"/>
                  </a:lnTo>
                  <a:lnTo>
                    <a:pt x="5043" y="2884"/>
                  </a:lnTo>
                  <a:lnTo>
                    <a:pt x="4337" y="3933"/>
                  </a:lnTo>
                  <a:lnTo>
                    <a:pt x="3671" y="5022"/>
                  </a:lnTo>
                  <a:lnTo>
                    <a:pt x="3349" y="5587"/>
                  </a:lnTo>
                  <a:lnTo>
                    <a:pt x="3046" y="6172"/>
                  </a:lnTo>
                  <a:lnTo>
                    <a:pt x="2723" y="6757"/>
                  </a:lnTo>
                  <a:lnTo>
                    <a:pt x="2441" y="7342"/>
                  </a:lnTo>
                  <a:lnTo>
                    <a:pt x="2159" y="7947"/>
                  </a:lnTo>
                  <a:lnTo>
                    <a:pt x="1897" y="8572"/>
                  </a:lnTo>
                  <a:lnTo>
                    <a:pt x="1634" y="9197"/>
                  </a:lnTo>
                  <a:lnTo>
                    <a:pt x="1392" y="9823"/>
                  </a:lnTo>
                  <a:lnTo>
                    <a:pt x="1170" y="10448"/>
                  </a:lnTo>
                  <a:lnTo>
                    <a:pt x="969" y="11093"/>
                  </a:lnTo>
                  <a:lnTo>
                    <a:pt x="767" y="11759"/>
                  </a:lnTo>
                  <a:lnTo>
                    <a:pt x="606" y="12404"/>
                  </a:lnTo>
                  <a:lnTo>
                    <a:pt x="444" y="13070"/>
                  </a:lnTo>
                  <a:lnTo>
                    <a:pt x="323" y="13755"/>
                  </a:lnTo>
                  <a:lnTo>
                    <a:pt x="202" y="14421"/>
                  </a:lnTo>
                  <a:lnTo>
                    <a:pt x="122" y="15107"/>
                  </a:lnTo>
                  <a:lnTo>
                    <a:pt x="61" y="15813"/>
                  </a:lnTo>
                  <a:lnTo>
                    <a:pt x="21" y="16498"/>
                  </a:lnTo>
                  <a:lnTo>
                    <a:pt x="1" y="17204"/>
                  </a:lnTo>
                  <a:lnTo>
                    <a:pt x="21" y="17910"/>
                  </a:lnTo>
                  <a:lnTo>
                    <a:pt x="61" y="18616"/>
                  </a:lnTo>
                  <a:lnTo>
                    <a:pt x="122" y="19322"/>
                  </a:lnTo>
                  <a:lnTo>
                    <a:pt x="202" y="19745"/>
                  </a:lnTo>
                  <a:lnTo>
                    <a:pt x="303" y="20109"/>
                  </a:lnTo>
                  <a:lnTo>
                    <a:pt x="404" y="20451"/>
                  </a:lnTo>
                  <a:lnTo>
                    <a:pt x="505" y="20774"/>
                  </a:lnTo>
                  <a:lnTo>
                    <a:pt x="606" y="21036"/>
                  </a:lnTo>
                  <a:lnTo>
                    <a:pt x="727" y="21278"/>
                  </a:lnTo>
                  <a:lnTo>
                    <a:pt x="828" y="21480"/>
                  </a:lnTo>
                  <a:lnTo>
                    <a:pt x="949" y="21662"/>
                  </a:lnTo>
                  <a:lnTo>
                    <a:pt x="1070" y="21803"/>
                  </a:lnTo>
                  <a:lnTo>
                    <a:pt x="1211" y="21924"/>
                  </a:lnTo>
                  <a:lnTo>
                    <a:pt x="1332" y="22004"/>
                  </a:lnTo>
                  <a:lnTo>
                    <a:pt x="1453" y="22065"/>
                  </a:lnTo>
                  <a:lnTo>
                    <a:pt x="1574" y="22085"/>
                  </a:lnTo>
                  <a:lnTo>
                    <a:pt x="1715" y="22085"/>
                  </a:lnTo>
                  <a:lnTo>
                    <a:pt x="1836" y="22065"/>
                  </a:lnTo>
                  <a:lnTo>
                    <a:pt x="1957" y="22004"/>
                  </a:lnTo>
                  <a:lnTo>
                    <a:pt x="2078" y="21944"/>
                  </a:lnTo>
                  <a:lnTo>
                    <a:pt x="2199" y="21843"/>
                  </a:lnTo>
                  <a:lnTo>
                    <a:pt x="2320" y="21702"/>
                  </a:lnTo>
                  <a:lnTo>
                    <a:pt x="2421" y="21561"/>
                  </a:lnTo>
                  <a:lnTo>
                    <a:pt x="2542" y="21399"/>
                  </a:lnTo>
                  <a:lnTo>
                    <a:pt x="2623" y="21198"/>
                  </a:lnTo>
                  <a:lnTo>
                    <a:pt x="2723" y="20996"/>
                  </a:lnTo>
                  <a:lnTo>
                    <a:pt x="2804" y="20774"/>
                  </a:lnTo>
                  <a:lnTo>
                    <a:pt x="2885" y="20512"/>
                  </a:lnTo>
                  <a:lnTo>
                    <a:pt x="2965" y="20250"/>
                  </a:lnTo>
                  <a:lnTo>
                    <a:pt x="3026" y="19967"/>
                  </a:lnTo>
                  <a:lnTo>
                    <a:pt x="3066" y="19665"/>
                  </a:lnTo>
                  <a:lnTo>
                    <a:pt x="3107" y="19342"/>
                  </a:lnTo>
                  <a:lnTo>
                    <a:pt x="3147" y="19019"/>
                  </a:lnTo>
                  <a:lnTo>
                    <a:pt x="3167" y="18677"/>
                  </a:lnTo>
                  <a:lnTo>
                    <a:pt x="3167" y="18314"/>
                  </a:lnTo>
                  <a:lnTo>
                    <a:pt x="3167" y="17991"/>
                  </a:lnTo>
                  <a:lnTo>
                    <a:pt x="3207" y="17648"/>
                  </a:lnTo>
                  <a:lnTo>
                    <a:pt x="3248" y="17285"/>
                  </a:lnTo>
                  <a:lnTo>
                    <a:pt x="3308" y="16882"/>
                  </a:lnTo>
                  <a:lnTo>
                    <a:pt x="3409" y="16458"/>
                  </a:lnTo>
                  <a:lnTo>
                    <a:pt x="3510" y="15994"/>
                  </a:lnTo>
                  <a:lnTo>
                    <a:pt x="3651" y="15510"/>
                  </a:lnTo>
                  <a:lnTo>
                    <a:pt x="3792" y="15006"/>
                  </a:lnTo>
                  <a:lnTo>
                    <a:pt x="3974" y="14502"/>
                  </a:lnTo>
                  <a:lnTo>
                    <a:pt x="4176" y="13957"/>
                  </a:lnTo>
                  <a:lnTo>
                    <a:pt x="4397" y="13392"/>
                  </a:lnTo>
                  <a:lnTo>
                    <a:pt x="4639" y="12807"/>
                  </a:lnTo>
                  <a:lnTo>
                    <a:pt x="4902" y="12223"/>
                  </a:lnTo>
                  <a:lnTo>
                    <a:pt x="5204" y="11618"/>
                  </a:lnTo>
                  <a:lnTo>
                    <a:pt x="5507" y="10992"/>
                  </a:lnTo>
                  <a:lnTo>
                    <a:pt x="5850" y="10367"/>
                  </a:lnTo>
                  <a:lnTo>
                    <a:pt x="6233" y="9722"/>
                  </a:lnTo>
                  <a:lnTo>
                    <a:pt x="6616" y="9076"/>
                  </a:lnTo>
                  <a:lnTo>
                    <a:pt x="7040" y="8431"/>
                  </a:lnTo>
                  <a:lnTo>
                    <a:pt x="7503" y="7765"/>
                  </a:lnTo>
                  <a:lnTo>
                    <a:pt x="7967" y="7120"/>
                  </a:lnTo>
                  <a:lnTo>
                    <a:pt x="8471" y="6454"/>
                  </a:lnTo>
                  <a:lnTo>
                    <a:pt x="9016" y="5789"/>
                  </a:lnTo>
                  <a:lnTo>
                    <a:pt x="9581" y="5123"/>
                  </a:lnTo>
                  <a:lnTo>
                    <a:pt x="10166" y="4458"/>
                  </a:lnTo>
                  <a:lnTo>
                    <a:pt x="10791" y="3792"/>
                  </a:lnTo>
                  <a:lnTo>
                    <a:pt x="11436" y="3147"/>
                  </a:lnTo>
                  <a:lnTo>
                    <a:pt x="12122" y="2501"/>
                  </a:lnTo>
                  <a:lnTo>
                    <a:pt x="12848" y="1856"/>
                  </a:lnTo>
                  <a:lnTo>
                    <a:pt x="13574" y="1231"/>
                  </a:lnTo>
                  <a:lnTo>
                    <a:pt x="14361" y="605"/>
                  </a:lnTo>
                  <a:lnTo>
                    <a:pt x="1516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ackground 1">
  <p:cSld name="TITLE_ONLY_2_1">
    <p:spTree>
      <p:nvGrpSpPr>
        <p:cNvPr id="1" name="Shape 2423"/>
        <p:cNvGrpSpPr/>
        <p:nvPr/>
      </p:nvGrpSpPr>
      <p:grpSpPr>
        <a:xfrm>
          <a:off x="0" y="0"/>
          <a:ext cx="0" cy="0"/>
          <a:chOff x="0" y="0"/>
          <a:chExt cx="0" cy="0"/>
        </a:xfrm>
      </p:grpSpPr>
      <p:grpSp>
        <p:nvGrpSpPr>
          <p:cNvPr id="2424" name="Google Shape;2424;p37"/>
          <p:cNvGrpSpPr/>
          <p:nvPr/>
        </p:nvGrpSpPr>
        <p:grpSpPr>
          <a:xfrm rot="10800000" flipH="1">
            <a:off x="6691758" y="3468233"/>
            <a:ext cx="2862466" cy="1695774"/>
            <a:chOff x="238125" y="3383650"/>
            <a:chExt cx="1287775" cy="762900"/>
          </a:xfrm>
        </p:grpSpPr>
        <p:sp>
          <p:nvSpPr>
            <p:cNvPr id="2425" name="Google Shape;2425;p37"/>
            <p:cNvSpPr/>
            <p:nvPr/>
          </p:nvSpPr>
          <p:spPr>
            <a:xfrm>
              <a:off x="598125" y="3383650"/>
              <a:ext cx="927775" cy="557175"/>
            </a:xfrm>
            <a:custGeom>
              <a:avLst/>
              <a:gdLst/>
              <a:ahLst/>
              <a:cxnLst/>
              <a:rect l="l" t="t" r="r" b="b"/>
              <a:pathLst>
                <a:path w="37111" h="22287" extrusionOk="0">
                  <a:moveTo>
                    <a:pt x="37050" y="0"/>
                  </a:moveTo>
                  <a:lnTo>
                    <a:pt x="0" y="101"/>
                  </a:lnTo>
                  <a:lnTo>
                    <a:pt x="1090" y="161"/>
                  </a:lnTo>
                  <a:lnTo>
                    <a:pt x="2118" y="242"/>
                  </a:lnTo>
                  <a:lnTo>
                    <a:pt x="3127" y="343"/>
                  </a:lnTo>
                  <a:lnTo>
                    <a:pt x="4095" y="464"/>
                  </a:lnTo>
                  <a:lnTo>
                    <a:pt x="5002" y="585"/>
                  </a:lnTo>
                  <a:lnTo>
                    <a:pt x="5890" y="726"/>
                  </a:lnTo>
                  <a:lnTo>
                    <a:pt x="6737" y="867"/>
                  </a:lnTo>
                  <a:lnTo>
                    <a:pt x="7523" y="1029"/>
                  </a:lnTo>
                  <a:lnTo>
                    <a:pt x="8310" y="1210"/>
                  </a:lnTo>
                  <a:lnTo>
                    <a:pt x="9036" y="1412"/>
                  </a:lnTo>
                  <a:lnTo>
                    <a:pt x="9742" y="1613"/>
                  </a:lnTo>
                  <a:lnTo>
                    <a:pt x="10407" y="1835"/>
                  </a:lnTo>
                  <a:lnTo>
                    <a:pt x="11033" y="2077"/>
                  </a:lnTo>
                  <a:lnTo>
                    <a:pt x="11658" y="2340"/>
                  </a:lnTo>
                  <a:lnTo>
                    <a:pt x="12223" y="2602"/>
                  </a:lnTo>
                  <a:lnTo>
                    <a:pt x="12767" y="2884"/>
                  </a:lnTo>
                  <a:lnTo>
                    <a:pt x="13292" y="3187"/>
                  </a:lnTo>
                  <a:lnTo>
                    <a:pt x="13796" y="3509"/>
                  </a:lnTo>
                  <a:lnTo>
                    <a:pt x="14260" y="3852"/>
                  </a:lnTo>
                  <a:lnTo>
                    <a:pt x="14724" y="4195"/>
                  </a:lnTo>
                  <a:lnTo>
                    <a:pt x="15147" y="4558"/>
                  </a:lnTo>
                  <a:lnTo>
                    <a:pt x="15551" y="4941"/>
                  </a:lnTo>
                  <a:lnTo>
                    <a:pt x="15934" y="5345"/>
                  </a:lnTo>
                  <a:lnTo>
                    <a:pt x="16297" y="5768"/>
                  </a:lnTo>
                  <a:lnTo>
                    <a:pt x="16660" y="6192"/>
                  </a:lnTo>
                  <a:lnTo>
                    <a:pt x="16982" y="6656"/>
                  </a:lnTo>
                  <a:lnTo>
                    <a:pt x="17305" y="7120"/>
                  </a:lnTo>
                  <a:lnTo>
                    <a:pt x="17608" y="7624"/>
                  </a:lnTo>
                  <a:lnTo>
                    <a:pt x="17910" y="8128"/>
                  </a:lnTo>
                  <a:lnTo>
                    <a:pt x="18172" y="8652"/>
                  </a:lnTo>
                  <a:lnTo>
                    <a:pt x="18455" y="9197"/>
                  </a:lnTo>
                  <a:lnTo>
                    <a:pt x="18717" y="9762"/>
                  </a:lnTo>
                  <a:lnTo>
                    <a:pt x="19241" y="11032"/>
                  </a:lnTo>
                  <a:lnTo>
                    <a:pt x="19786" y="12343"/>
                  </a:lnTo>
                  <a:lnTo>
                    <a:pt x="20351" y="13695"/>
                  </a:lnTo>
                  <a:lnTo>
                    <a:pt x="20653" y="14360"/>
                  </a:lnTo>
                  <a:lnTo>
                    <a:pt x="20956" y="15026"/>
                  </a:lnTo>
                  <a:lnTo>
                    <a:pt x="21258" y="15671"/>
                  </a:lnTo>
                  <a:lnTo>
                    <a:pt x="21601" y="16316"/>
                  </a:lnTo>
                  <a:lnTo>
                    <a:pt x="21944" y="16962"/>
                  </a:lnTo>
                  <a:lnTo>
                    <a:pt x="22327" y="17567"/>
                  </a:lnTo>
                  <a:lnTo>
                    <a:pt x="22710" y="18152"/>
                  </a:lnTo>
                  <a:lnTo>
                    <a:pt x="23134" y="18717"/>
                  </a:lnTo>
                  <a:lnTo>
                    <a:pt x="23578" y="19261"/>
                  </a:lnTo>
                  <a:lnTo>
                    <a:pt x="24042" y="19765"/>
                  </a:lnTo>
                  <a:lnTo>
                    <a:pt x="24284" y="20007"/>
                  </a:lnTo>
                  <a:lnTo>
                    <a:pt x="24546" y="20229"/>
                  </a:lnTo>
                  <a:lnTo>
                    <a:pt x="24808" y="20451"/>
                  </a:lnTo>
                  <a:lnTo>
                    <a:pt x="25070" y="20653"/>
                  </a:lnTo>
                  <a:lnTo>
                    <a:pt x="25352" y="20854"/>
                  </a:lnTo>
                  <a:lnTo>
                    <a:pt x="25635" y="21036"/>
                  </a:lnTo>
                  <a:lnTo>
                    <a:pt x="25937" y="21217"/>
                  </a:lnTo>
                  <a:lnTo>
                    <a:pt x="26240" y="21379"/>
                  </a:lnTo>
                  <a:lnTo>
                    <a:pt x="26563" y="21540"/>
                  </a:lnTo>
                  <a:lnTo>
                    <a:pt x="26885" y="21681"/>
                  </a:lnTo>
                  <a:lnTo>
                    <a:pt x="27228" y="21802"/>
                  </a:lnTo>
                  <a:lnTo>
                    <a:pt x="27571" y="21923"/>
                  </a:lnTo>
                  <a:lnTo>
                    <a:pt x="27934" y="22024"/>
                  </a:lnTo>
                  <a:lnTo>
                    <a:pt x="28297" y="22105"/>
                  </a:lnTo>
                  <a:lnTo>
                    <a:pt x="28680" y="22165"/>
                  </a:lnTo>
                  <a:lnTo>
                    <a:pt x="29064" y="22226"/>
                  </a:lnTo>
                  <a:lnTo>
                    <a:pt x="29467" y="22266"/>
                  </a:lnTo>
                  <a:lnTo>
                    <a:pt x="29890" y="22286"/>
                  </a:lnTo>
                  <a:lnTo>
                    <a:pt x="30758" y="22286"/>
                  </a:lnTo>
                  <a:lnTo>
                    <a:pt x="31201" y="22266"/>
                  </a:lnTo>
                  <a:lnTo>
                    <a:pt x="31665" y="22206"/>
                  </a:lnTo>
                  <a:lnTo>
                    <a:pt x="32149" y="22145"/>
                  </a:lnTo>
                  <a:lnTo>
                    <a:pt x="32654" y="22065"/>
                  </a:lnTo>
                  <a:lnTo>
                    <a:pt x="33158" y="21964"/>
                  </a:lnTo>
                  <a:lnTo>
                    <a:pt x="33682" y="21843"/>
                  </a:lnTo>
                  <a:lnTo>
                    <a:pt x="34207" y="21701"/>
                  </a:lnTo>
                  <a:lnTo>
                    <a:pt x="34751" y="21540"/>
                  </a:lnTo>
                  <a:lnTo>
                    <a:pt x="35316" y="21359"/>
                  </a:lnTo>
                  <a:lnTo>
                    <a:pt x="35901" y="21157"/>
                  </a:lnTo>
                  <a:lnTo>
                    <a:pt x="36506" y="20935"/>
                  </a:lnTo>
                  <a:lnTo>
                    <a:pt x="37111" y="20673"/>
                  </a:lnTo>
                  <a:lnTo>
                    <a:pt x="3705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6" name="Google Shape;2426;p37"/>
            <p:cNvSpPr/>
            <p:nvPr/>
          </p:nvSpPr>
          <p:spPr>
            <a:xfrm>
              <a:off x="238125" y="3425500"/>
              <a:ext cx="780025" cy="218350"/>
            </a:xfrm>
            <a:custGeom>
              <a:avLst/>
              <a:gdLst/>
              <a:ahLst/>
              <a:cxnLst/>
              <a:rect l="l" t="t" r="r" b="b"/>
              <a:pathLst>
                <a:path w="31201" h="8734" extrusionOk="0">
                  <a:moveTo>
                    <a:pt x="13453" y="0"/>
                  </a:moveTo>
                  <a:lnTo>
                    <a:pt x="12787" y="20"/>
                  </a:lnTo>
                  <a:lnTo>
                    <a:pt x="12121" y="40"/>
                  </a:lnTo>
                  <a:lnTo>
                    <a:pt x="11456" y="81"/>
                  </a:lnTo>
                  <a:lnTo>
                    <a:pt x="10790" y="141"/>
                  </a:lnTo>
                  <a:lnTo>
                    <a:pt x="10125" y="202"/>
                  </a:lnTo>
                  <a:lnTo>
                    <a:pt x="9459" y="303"/>
                  </a:lnTo>
                  <a:lnTo>
                    <a:pt x="8794" y="383"/>
                  </a:lnTo>
                  <a:lnTo>
                    <a:pt x="8128" y="504"/>
                  </a:lnTo>
                  <a:lnTo>
                    <a:pt x="7462" y="625"/>
                  </a:lnTo>
                  <a:lnTo>
                    <a:pt x="6111" y="908"/>
                  </a:lnTo>
                  <a:lnTo>
                    <a:pt x="4760" y="1230"/>
                  </a:lnTo>
                  <a:lnTo>
                    <a:pt x="3388" y="1613"/>
                  </a:lnTo>
                  <a:lnTo>
                    <a:pt x="2924" y="1755"/>
                  </a:lnTo>
                  <a:lnTo>
                    <a:pt x="2481" y="1936"/>
                  </a:lnTo>
                  <a:lnTo>
                    <a:pt x="2077" y="2138"/>
                  </a:lnTo>
                  <a:lnTo>
                    <a:pt x="1714" y="2340"/>
                  </a:lnTo>
                  <a:lnTo>
                    <a:pt x="1392" y="2561"/>
                  </a:lnTo>
                  <a:lnTo>
                    <a:pt x="1109" y="2803"/>
                  </a:lnTo>
                  <a:lnTo>
                    <a:pt x="847" y="3045"/>
                  </a:lnTo>
                  <a:lnTo>
                    <a:pt x="625" y="3308"/>
                  </a:lnTo>
                  <a:lnTo>
                    <a:pt x="444" y="3570"/>
                  </a:lnTo>
                  <a:lnTo>
                    <a:pt x="282" y="3832"/>
                  </a:lnTo>
                  <a:lnTo>
                    <a:pt x="161" y="4114"/>
                  </a:lnTo>
                  <a:lnTo>
                    <a:pt x="81" y="4377"/>
                  </a:lnTo>
                  <a:lnTo>
                    <a:pt x="20" y="4659"/>
                  </a:lnTo>
                  <a:lnTo>
                    <a:pt x="0" y="4921"/>
                  </a:lnTo>
                  <a:lnTo>
                    <a:pt x="20" y="5183"/>
                  </a:lnTo>
                  <a:lnTo>
                    <a:pt x="40" y="5425"/>
                  </a:lnTo>
                  <a:lnTo>
                    <a:pt x="121" y="5667"/>
                  </a:lnTo>
                  <a:lnTo>
                    <a:pt x="222" y="5909"/>
                  </a:lnTo>
                  <a:lnTo>
                    <a:pt x="343" y="6111"/>
                  </a:lnTo>
                  <a:lnTo>
                    <a:pt x="484" y="6313"/>
                  </a:lnTo>
                  <a:lnTo>
                    <a:pt x="666" y="6494"/>
                  </a:lnTo>
                  <a:lnTo>
                    <a:pt x="887" y="6656"/>
                  </a:lnTo>
                  <a:lnTo>
                    <a:pt x="1109" y="6797"/>
                  </a:lnTo>
                  <a:lnTo>
                    <a:pt x="1371" y="6918"/>
                  </a:lnTo>
                  <a:lnTo>
                    <a:pt x="1654" y="6999"/>
                  </a:lnTo>
                  <a:lnTo>
                    <a:pt x="1977" y="7059"/>
                  </a:lnTo>
                  <a:lnTo>
                    <a:pt x="2299" y="7099"/>
                  </a:lnTo>
                  <a:lnTo>
                    <a:pt x="2662" y="7079"/>
                  </a:lnTo>
                  <a:lnTo>
                    <a:pt x="3045" y="7059"/>
                  </a:lnTo>
                  <a:lnTo>
                    <a:pt x="3449" y="6978"/>
                  </a:lnTo>
                  <a:lnTo>
                    <a:pt x="3872" y="6857"/>
                  </a:lnTo>
                  <a:lnTo>
                    <a:pt x="4316" y="6716"/>
                  </a:lnTo>
                  <a:lnTo>
                    <a:pt x="5224" y="6373"/>
                  </a:lnTo>
                  <a:lnTo>
                    <a:pt x="6131" y="6051"/>
                  </a:lnTo>
                  <a:lnTo>
                    <a:pt x="7019" y="5748"/>
                  </a:lnTo>
                  <a:lnTo>
                    <a:pt x="7886" y="5466"/>
                  </a:lnTo>
                  <a:lnTo>
                    <a:pt x="8773" y="5224"/>
                  </a:lnTo>
                  <a:lnTo>
                    <a:pt x="9641" y="5002"/>
                  </a:lnTo>
                  <a:lnTo>
                    <a:pt x="10508" y="4800"/>
                  </a:lnTo>
                  <a:lnTo>
                    <a:pt x="11395" y="4619"/>
                  </a:lnTo>
                  <a:lnTo>
                    <a:pt x="12283" y="4477"/>
                  </a:lnTo>
                  <a:lnTo>
                    <a:pt x="13170" y="4356"/>
                  </a:lnTo>
                  <a:lnTo>
                    <a:pt x="14078" y="4256"/>
                  </a:lnTo>
                  <a:lnTo>
                    <a:pt x="15006" y="4195"/>
                  </a:lnTo>
                  <a:lnTo>
                    <a:pt x="15933" y="4175"/>
                  </a:lnTo>
                  <a:lnTo>
                    <a:pt x="16901" y="4175"/>
                  </a:lnTo>
                  <a:lnTo>
                    <a:pt x="17890" y="4215"/>
                  </a:lnTo>
                  <a:lnTo>
                    <a:pt x="18898" y="4296"/>
                  </a:lnTo>
                  <a:lnTo>
                    <a:pt x="19422" y="4356"/>
                  </a:lnTo>
                  <a:lnTo>
                    <a:pt x="19906" y="4437"/>
                  </a:lnTo>
                  <a:lnTo>
                    <a:pt x="20391" y="4538"/>
                  </a:lnTo>
                  <a:lnTo>
                    <a:pt x="20875" y="4659"/>
                  </a:lnTo>
                  <a:lnTo>
                    <a:pt x="21338" y="4800"/>
                  </a:lnTo>
                  <a:lnTo>
                    <a:pt x="21802" y="4961"/>
                  </a:lnTo>
                  <a:lnTo>
                    <a:pt x="22246" y="5123"/>
                  </a:lnTo>
                  <a:lnTo>
                    <a:pt x="22670" y="5304"/>
                  </a:lnTo>
                  <a:lnTo>
                    <a:pt x="23093" y="5506"/>
                  </a:lnTo>
                  <a:lnTo>
                    <a:pt x="23517" y="5708"/>
                  </a:lnTo>
                  <a:lnTo>
                    <a:pt x="24323" y="6131"/>
                  </a:lnTo>
                  <a:lnTo>
                    <a:pt x="25090" y="6555"/>
                  </a:lnTo>
                  <a:lnTo>
                    <a:pt x="25816" y="6999"/>
                  </a:lnTo>
                  <a:lnTo>
                    <a:pt x="26502" y="7422"/>
                  </a:lnTo>
                  <a:lnTo>
                    <a:pt x="27147" y="7805"/>
                  </a:lnTo>
                  <a:lnTo>
                    <a:pt x="27772" y="8128"/>
                  </a:lnTo>
                  <a:lnTo>
                    <a:pt x="28075" y="8289"/>
                  </a:lnTo>
                  <a:lnTo>
                    <a:pt x="28357" y="8410"/>
                  </a:lnTo>
                  <a:lnTo>
                    <a:pt x="28640" y="8511"/>
                  </a:lnTo>
                  <a:lnTo>
                    <a:pt x="28902" y="8612"/>
                  </a:lnTo>
                  <a:lnTo>
                    <a:pt x="29164" y="8673"/>
                  </a:lnTo>
                  <a:lnTo>
                    <a:pt x="29426" y="8713"/>
                  </a:lnTo>
                  <a:lnTo>
                    <a:pt x="29668" y="8733"/>
                  </a:lnTo>
                  <a:lnTo>
                    <a:pt x="29910" y="8713"/>
                  </a:lnTo>
                  <a:lnTo>
                    <a:pt x="30152" y="8673"/>
                  </a:lnTo>
                  <a:lnTo>
                    <a:pt x="30374" y="8592"/>
                  </a:lnTo>
                  <a:lnTo>
                    <a:pt x="30576" y="8511"/>
                  </a:lnTo>
                  <a:lnTo>
                    <a:pt x="30757" y="8390"/>
                  </a:lnTo>
                  <a:lnTo>
                    <a:pt x="30898" y="8269"/>
                  </a:lnTo>
                  <a:lnTo>
                    <a:pt x="31019" y="8128"/>
                  </a:lnTo>
                  <a:lnTo>
                    <a:pt x="31100" y="7987"/>
                  </a:lnTo>
                  <a:lnTo>
                    <a:pt x="31161" y="7825"/>
                  </a:lnTo>
                  <a:lnTo>
                    <a:pt x="31201" y="7664"/>
                  </a:lnTo>
                  <a:lnTo>
                    <a:pt x="31201" y="7483"/>
                  </a:lnTo>
                  <a:lnTo>
                    <a:pt x="31201" y="7301"/>
                  </a:lnTo>
                  <a:lnTo>
                    <a:pt x="31140" y="7120"/>
                  </a:lnTo>
                  <a:lnTo>
                    <a:pt x="31080" y="6918"/>
                  </a:lnTo>
                  <a:lnTo>
                    <a:pt x="30999" y="6716"/>
                  </a:lnTo>
                  <a:lnTo>
                    <a:pt x="30878" y="6514"/>
                  </a:lnTo>
                  <a:lnTo>
                    <a:pt x="30737" y="6293"/>
                  </a:lnTo>
                  <a:lnTo>
                    <a:pt x="30576" y="6071"/>
                  </a:lnTo>
                  <a:lnTo>
                    <a:pt x="30394" y="5849"/>
                  </a:lnTo>
                  <a:lnTo>
                    <a:pt x="30213" y="5627"/>
                  </a:lnTo>
                  <a:lnTo>
                    <a:pt x="29991" y="5405"/>
                  </a:lnTo>
                  <a:lnTo>
                    <a:pt x="29487" y="4961"/>
                  </a:lnTo>
                  <a:lnTo>
                    <a:pt x="28922" y="4498"/>
                  </a:lnTo>
                  <a:lnTo>
                    <a:pt x="28297" y="4054"/>
                  </a:lnTo>
                  <a:lnTo>
                    <a:pt x="27611" y="3610"/>
                  </a:lnTo>
                  <a:lnTo>
                    <a:pt x="26865" y="3207"/>
                  </a:lnTo>
                  <a:lnTo>
                    <a:pt x="26078" y="2803"/>
                  </a:lnTo>
                  <a:lnTo>
                    <a:pt x="25251" y="2420"/>
                  </a:lnTo>
                  <a:lnTo>
                    <a:pt x="24505" y="2138"/>
                  </a:lnTo>
                  <a:lnTo>
                    <a:pt x="23779" y="1856"/>
                  </a:lnTo>
                  <a:lnTo>
                    <a:pt x="23053" y="1593"/>
                  </a:lnTo>
                  <a:lnTo>
                    <a:pt x="22347" y="1371"/>
                  </a:lnTo>
                  <a:lnTo>
                    <a:pt x="21641" y="1150"/>
                  </a:lnTo>
                  <a:lnTo>
                    <a:pt x="20935" y="948"/>
                  </a:lnTo>
                  <a:lnTo>
                    <a:pt x="20229" y="787"/>
                  </a:lnTo>
                  <a:lnTo>
                    <a:pt x="19543" y="625"/>
                  </a:lnTo>
                  <a:lnTo>
                    <a:pt x="18858" y="484"/>
                  </a:lnTo>
                  <a:lnTo>
                    <a:pt x="18172" y="363"/>
                  </a:lnTo>
                  <a:lnTo>
                    <a:pt x="17486" y="262"/>
                  </a:lnTo>
                  <a:lnTo>
                    <a:pt x="16801" y="182"/>
                  </a:lnTo>
                  <a:lnTo>
                    <a:pt x="16135" y="101"/>
                  </a:lnTo>
                  <a:lnTo>
                    <a:pt x="15469" y="61"/>
                  </a:lnTo>
                  <a:lnTo>
                    <a:pt x="14784" y="20"/>
                  </a:lnTo>
                  <a:lnTo>
                    <a:pt x="1411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7" name="Google Shape;2427;p37"/>
            <p:cNvSpPr/>
            <p:nvPr/>
          </p:nvSpPr>
          <p:spPr>
            <a:xfrm>
              <a:off x="1086700" y="3869200"/>
              <a:ext cx="392825" cy="277350"/>
            </a:xfrm>
            <a:custGeom>
              <a:avLst/>
              <a:gdLst/>
              <a:ahLst/>
              <a:cxnLst/>
              <a:rect l="l" t="t" r="r" b="b"/>
              <a:pathLst>
                <a:path w="15713" h="11094" extrusionOk="0">
                  <a:moveTo>
                    <a:pt x="929" y="0"/>
                  </a:moveTo>
                  <a:lnTo>
                    <a:pt x="727" y="21"/>
                  </a:lnTo>
                  <a:lnTo>
                    <a:pt x="545" y="61"/>
                  </a:lnTo>
                  <a:lnTo>
                    <a:pt x="384" y="142"/>
                  </a:lnTo>
                  <a:lnTo>
                    <a:pt x="263" y="242"/>
                  </a:lnTo>
                  <a:lnTo>
                    <a:pt x="162" y="384"/>
                  </a:lnTo>
                  <a:lnTo>
                    <a:pt x="82" y="525"/>
                  </a:lnTo>
                  <a:lnTo>
                    <a:pt x="41" y="706"/>
                  </a:lnTo>
                  <a:lnTo>
                    <a:pt x="1" y="908"/>
                  </a:lnTo>
                  <a:lnTo>
                    <a:pt x="1" y="1130"/>
                  </a:lnTo>
                  <a:lnTo>
                    <a:pt x="21" y="1352"/>
                  </a:lnTo>
                  <a:lnTo>
                    <a:pt x="61" y="1614"/>
                  </a:lnTo>
                  <a:lnTo>
                    <a:pt x="122" y="1876"/>
                  </a:lnTo>
                  <a:lnTo>
                    <a:pt x="203" y="2158"/>
                  </a:lnTo>
                  <a:lnTo>
                    <a:pt x="303" y="2461"/>
                  </a:lnTo>
                  <a:lnTo>
                    <a:pt x="445" y="2764"/>
                  </a:lnTo>
                  <a:lnTo>
                    <a:pt x="586" y="3086"/>
                  </a:lnTo>
                  <a:lnTo>
                    <a:pt x="747" y="3429"/>
                  </a:lnTo>
                  <a:lnTo>
                    <a:pt x="929" y="3752"/>
                  </a:lnTo>
                  <a:lnTo>
                    <a:pt x="1130" y="4115"/>
                  </a:lnTo>
                  <a:lnTo>
                    <a:pt x="1352" y="4458"/>
                  </a:lnTo>
                  <a:lnTo>
                    <a:pt x="1574" y="4821"/>
                  </a:lnTo>
                  <a:lnTo>
                    <a:pt x="2098" y="5527"/>
                  </a:lnTo>
                  <a:lnTo>
                    <a:pt x="2381" y="5890"/>
                  </a:lnTo>
                  <a:lnTo>
                    <a:pt x="2683" y="6253"/>
                  </a:lnTo>
                  <a:lnTo>
                    <a:pt x="3006" y="6616"/>
                  </a:lnTo>
                  <a:lnTo>
                    <a:pt x="3329" y="6979"/>
                  </a:lnTo>
                  <a:lnTo>
                    <a:pt x="3672" y="7322"/>
                  </a:lnTo>
                  <a:lnTo>
                    <a:pt x="4014" y="7665"/>
                  </a:lnTo>
                  <a:lnTo>
                    <a:pt x="4398" y="8007"/>
                  </a:lnTo>
                  <a:lnTo>
                    <a:pt x="4761" y="8350"/>
                  </a:lnTo>
                  <a:lnTo>
                    <a:pt x="5144" y="8653"/>
                  </a:lnTo>
                  <a:lnTo>
                    <a:pt x="5527" y="8955"/>
                  </a:lnTo>
                  <a:lnTo>
                    <a:pt x="5890" y="9217"/>
                  </a:lnTo>
                  <a:lnTo>
                    <a:pt x="6233" y="9460"/>
                  </a:lnTo>
                  <a:lnTo>
                    <a:pt x="6596" y="9681"/>
                  </a:lnTo>
                  <a:lnTo>
                    <a:pt x="6919" y="9883"/>
                  </a:lnTo>
                  <a:lnTo>
                    <a:pt x="7262" y="10065"/>
                  </a:lnTo>
                  <a:lnTo>
                    <a:pt x="7584" y="10246"/>
                  </a:lnTo>
                  <a:lnTo>
                    <a:pt x="7907" y="10387"/>
                  </a:lnTo>
                  <a:lnTo>
                    <a:pt x="8210" y="10528"/>
                  </a:lnTo>
                  <a:lnTo>
                    <a:pt x="8512" y="10629"/>
                  </a:lnTo>
                  <a:lnTo>
                    <a:pt x="8815" y="10730"/>
                  </a:lnTo>
                  <a:lnTo>
                    <a:pt x="9400" y="10891"/>
                  </a:lnTo>
                  <a:lnTo>
                    <a:pt x="9964" y="10992"/>
                  </a:lnTo>
                  <a:lnTo>
                    <a:pt x="10509" y="11053"/>
                  </a:lnTo>
                  <a:lnTo>
                    <a:pt x="11033" y="11093"/>
                  </a:lnTo>
                  <a:lnTo>
                    <a:pt x="11558" y="11073"/>
                  </a:lnTo>
                  <a:lnTo>
                    <a:pt x="12062" y="11053"/>
                  </a:lnTo>
                  <a:lnTo>
                    <a:pt x="12586" y="10992"/>
                  </a:lnTo>
                  <a:lnTo>
                    <a:pt x="13090" y="10932"/>
                  </a:lnTo>
                  <a:lnTo>
                    <a:pt x="14099" y="10811"/>
                  </a:lnTo>
                  <a:lnTo>
                    <a:pt x="14341" y="10770"/>
                  </a:lnTo>
                  <a:lnTo>
                    <a:pt x="14563" y="10730"/>
                  </a:lnTo>
                  <a:lnTo>
                    <a:pt x="14764" y="10649"/>
                  </a:lnTo>
                  <a:lnTo>
                    <a:pt x="14946" y="10589"/>
                  </a:lnTo>
                  <a:lnTo>
                    <a:pt x="15107" y="10508"/>
                  </a:lnTo>
                  <a:lnTo>
                    <a:pt x="15248" y="10407"/>
                  </a:lnTo>
                  <a:lnTo>
                    <a:pt x="15369" y="10307"/>
                  </a:lnTo>
                  <a:lnTo>
                    <a:pt x="15470" y="10206"/>
                  </a:lnTo>
                  <a:lnTo>
                    <a:pt x="15551" y="10085"/>
                  </a:lnTo>
                  <a:lnTo>
                    <a:pt x="15611" y="9964"/>
                  </a:lnTo>
                  <a:lnTo>
                    <a:pt x="15672" y="9843"/>
                  </a:lnTo>
                  <a:lnTo>
                    <a:pt x="15692" y="9722"/>
                  </a:lnTo>
                  <a:lnTo>
                    <a:pt x="15712" y="9601"/>
                  </a:lnTo>
                  <a:lnTo>
                    <a:pt x="15692" y="9480"/>
                  </a:lnTo>
                  <a:lnTo>
                    <a:pt x="15672" y="9339"/>
                  </a:lnTo>
                  <a:lnTo>
                    <a:pt x="15632" y="9217"/>
                  </a:lnTo>
                  <a:lnTo>
                    <a:pt x="15571" y="9096"/>
                  </a:lnTo>
                  <a:lnTo>
                    <a:pt x="15490" y="8975"/>
                  </a:lnTo>
                  <a:lnTo>
                    <a:pt x="15390" y="8854"/>
                  </a:lnTo>
                  <a:lnTo>
                    <a:pt x="15289" y="8754"/>
                  </a:lnTo>
                  <a:lnTo>
                    <a:pt x="15168" y="8633"/>
                  </a:lnTo>
                  <a:lnTo>
                    <a:pt x="15027" y="8552"/>
                  </a:lnTo>
                  <a:lnTo>
                    <a:pt x="14865" y="8451"/>
                  </a:lnTo>
                  <a:lnTo>
                    <a:pt x="14684" y="8370"/>
                  </a:lnTo>
                  <a:lnTo>
                    <a:pt x="14502" y="8310"/>
                  </a:lnTo>
                  <a:lnTo>
                    <a:pt x="14301" y="8249"/>
                  </a:lnTo>
                  <a:lnTo>
                    <a:pt x="14079" y="8209"/>
                  </a:lnTo>
                  <a:lnTo>
                    <a:pt x="13857" y="8169"/>
                  </a:lnTo>
                  <a:lnTo>
                    <a:pt x="13615" y="8149"/>
                  </a:lnTo>
                  <a:lnTo>
                    <a:pt x="13353" y="8149"/>
                  </a:lnTo>
                  <a:lnTo>
                    <a:pt x="13070" y="8169"/>
                  </a:lnTo>
                  <a:lnTo>
                    <a:pt x="12788" y="8189"/>
                  </a:lnTo>
                  <a:lnTo>
                    <a:pt x="12163" y="8270"/>
                  </a:lnTo>
                  <a:lnTo>
                    <a:pt x="11477" y="8310"/>
                  </a:lnTo>
                  <a:lnTo>
                    <a:pt x="10731" y="8330"/>
                  </a:lnTo>
                  <a:lnTo>
                    <a:pt x="10347" y="8310"/>
                  </a:lnTo>
                  <a:lnTo>
                    <a:pt x="9964" y="8290"/>
                  </a:lnTo>
                  <a:lnTo>
                    <a:pt x="9561" y="8249"/>
                  </a:lnTo>
                  <a:lnTo>
                    <a:pt x="9157" y="8189"/>
                  </a:lnTo>
                  <a:lnTo>
                    <a:pt x="8734" y="8128"/>
                  </a:lnTo>
                  <a:lnTo>
                    <a:pt x="8310" y="8028"/>
                  </a:lnTo>
                  <a:lnTo>
                    <a:pt x="7887" y="7907"/>
                  </a:lnTo>
                  <a:lnTo>
                    <a:pt x="7463" y="7786"/>
                  </a:lnTo>
                  <a:lnTo>
                    <a:pt x="7040" y="7624"/>
                  </a:lnTo>
                  <a:lnTo>
                    <a:pt x="6636" y="7443"/>
                  </a:lnTo>
                  <a:lnTo>
                    <a:pt x="6213" y="7221"/>
                  </a:lnTo>
                  <a:lnTo>
                    <a:pt x="5789" y="6999"/>
                  </a:lnTo>
                  <a:lnTo>
                    <a:pt x="5386" y="6717"/>
                  </a:lnTo>
                  <a:lnTo>
                    <a:pt x="4983" y="6434"/>
                  </a:lnTo>
                  <a:lnTo>
                    <a:pt x="4579" y="6112"/>
                  </a:lnTo>
                  <a:lnTo>
                    <a:pt x="4196" y="5748"/>
                  </a:lnTo>
                  <a:lnTo>
                    <a:pt x="3833" y="5345"/>
                  </a:lnTo>
                  <a:lnTo>
                    <a:pt x="3470" y="4922"/>
                  </a:lnTo>
                  <a:lnTo>
                    <a:pt x="3107" y="4438"/>
                  </a:lnTo>
                  <a:lnTo>
                    <a:pt x="2784" y="3933"/>
                  </a:lnTo>
                  <a:lnTo>
                    <a:pt x="2461" y="3389"/>
                  </a:lnTo>
                  <a:lnTo>
                    <a:pt x="2159" y="2804"/>
                  </a:lnTo>
                  <a:lnTo>
                    <a:pt x="1877" y="2179"/>
                  </a:lnTo>
                  <a:lnTo>
                    <a:pt x="1614" y="1493"/>
                  </a:lnTo>
                  <a:lnTo>
                    <a:pt x="1372" y="767"/>
                  </a:lnTo>
                  <a:lnTo>
                    <a:pt x="115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28" name="Google Shape;2428;p37"/>
          <p:cNvGrpSpPr/>
          <p:nvPr/>
        </p:nvGrpSpPr>
        <p:grpSpPr>
          <a:xfrm rot="-5400000" flipH="1">
            <a:off x="574720" y="-584584"/>
            <a:ext cx="1175451" cy="2324553"/>
            <a:chOff x="961675" y="1958725"/>
            <a:chExt cx="563225" cy="1113825"/>
          </a:xfrm>
        </p:grpSpPr>
        <p:sp>
          <p:nvSpPr>
            <p:cNvPr id="2429" name="Google Shape;2429;p37"/>
            <p:cNvSpPr/>
            <p:nvPr/>
          </p:nvSpPr>
          <p:spPr>
            <a:xfrm>
              <a:off x="961675" y="1958725"/>
              <a:ext cx="284400" cy="1113825"/>
            </a:xfrm>
            <a:custGeom>
              <a:avLst/>
              <a:gdLst/>
              <a:ahLst/>
              <a:cxnLst/>
              <a:rect l="l" t="t" r="r" b="b"/>
              <a:pathLst>
                <a:path w="11376" h="44553" extrusionOk="0">
                  <a:moveTo>
                    <a:pt x="0" y="0"/>
                  </a:moveTo>
                  <a:lnTo>
                    <a:pt x="0" y="44553"/>
                  </a:lnTo>
                  <a:lnTo>
                    <a:pt x="645" y="44392"/>
                  </a:lnTo>
                  <a:lnTo>
                    <a:pt x="1251" y="44210"/>
                  </a:lnTo>
                  <a:lnTo>
                    <a:pt x="1835" y="43988"/>
                  </a:lnTo>
                  <a:lnTo>
                    <a:pt x="2400" y="43766"/>
                  </a:lnTo>
                  <a:lnTo>
                    <a:pt x="2925" y="43504"/>
                  </a:lnTo>
                  <a:lnTo>
                    <a:pt x="3429" y="43202"/>
                  </a:lnTo>
                  <a:lnTo>
                    <a:pt x="3913" y="42899"/>
                  </a:lnTo>
                  <a:lnTo>
                    <a:pt x="4357" y="42556"/>
                  </a:lnTo>
                  <a:lnTo>
                    <a:pt x="4800" y="42213"/>
                  </a:lnTo>
                  <a:lnTo>
                    <a:pt x="5204" y="41830"/>
                  </a:lnTo>
                  <a:lnTo>
                    <a:pt x="5567" y="41427"/>
                  </a:lnTo>
                  <a:lnTo>
                    <a:pt x="5930" y="41023"/>
                  </a:lnTo>
                  <a:lnTo>
                    <a:pt x="6252" y="40580"/>
                  </a:lnTo>
                  <a:lnTo>
                    <a:pt x="6555" y="40136"/>
                  </a:lnTo>
                  <a:lnTo>
                    <a:pt x="6837" y="39692"/>
                  </a:lnTo>
                  <a:lnTo>
                    <a:pt x="7099" y="39208"/>
                  </a:lnTo>
                  <a:lnTo>
                    <a:pt x="7341" y="38724"/>
                  </a:lnTo>
                  <a:lnTo>
                    <a:pt x="7563" y="38220"/>
                  </a:lnTo>
                  <a:lnTo>
                    <a:pt x="7745" y="37716"/>
                  </a:lnTo>
                  <a:lnTo>
                    <a:pt x="7926" y="37212"/>
                  </a:lnTo>
                  <a:lnTo>
                    <a:pt x="8068" y="36687"/>
                  </a:lnTo>
                  <a:lnTo>
                    <a:pt x="8189" y="36163"/>
                  </a:lnTo>
                  <a:lnTo>
                    <a:pt x="8310" y="35618"/>
                  </a:lnTo>
                  <a:lnTo>
                    <a:pt x="8390" y="35094"/>
                  </a:lnTo>
                  <a:lnTo>
                    <a:pt x="8451" y="34549"/>
                  </a:lnTo>
                  <a:lnTo>
                    <a:pt x="8491" y="34005"/>
                  </a:lnTo>
                  <a:lnTo>
                    <a:pt x="8531" y="33460"/>
                  </a:lnTo>
                  <a:lnTo>
                    <a:pt x="8531" y="32916"/>
                  </a:lnTo>
                  <a:lnTo>
                    <a:pt x="8511" y="32391"/>
                  </a:lnTo>
                  <a:lnTo>
                    <a:pt x="8491" y="31847"/>
                  </a:lnTo>
                  <a:lnTo>
                    <a:pt x="8451" y="31322"/>
                  </a:lnTo>
                  <a:lnTo>
                    <a:pt x="8370" y="30798"/>
                  </a:lnTo>
                  <a:lnTo>
                    <a:pt x="8269" y="30193"/>
                  </a:lnTo>
                  <a:lnTo>
                    <a:pt x="8128" y="29628"/>
                  </a:lnTo>
                  <a:lnTo>
                    <a:pt x="7967" y="29063"/>
                  </a:lnTo>
                  <a:lnTo>
                    <a:pt x="7785" y="28519"/>
                  </a:lnTo>
                  <a:lnTo>
                    <a:pt x="7583" y="27994"/>
                  </a:lnTo>
                  <a:lnTo>
                    <a:pt x="7341" y="27470"/>
                  </a:lnTo>
                  <a:lnTo>
                    <a:pt x="7099" y="26946"/>
                  </a:lnTo>
                  <a:lnTo>
                    <a:pt x="6857" y="26421"/>
                  </a:lnTo>
                  <a:lnTo>
                    <a:pt x="6313" y="25393"/>
                  </a:lnTo>
                  <a:lnTo>
                    <a:pt x="5768" y="24324"/>
                  </a:lnTo>
                  <a:lnTo>
                    <a:pt x="5224" y="23235"/>
                  </a:lnTo>
                  <a:lnTo>
                    <a:pt x="4962" y="22650"/>
                  </a:lnTo>
                  <a:lnTo>
                    <a:pt x="4720" y="22065"/>
                  </a:lnTo>
                  <a:lnTo>
                    <a:pt x="4478" y="21460"/>
                  </a:lnTo>
                  <a:lnTo>
                    <a:pt x="4276" y="20835"/>
                  </a:lnTo>
                  <a:lnTo>
                    <a:pt x="4074" y="20169"/>
                  </a:lnTo>
                  <a:lnTo>
                    <a:pt x="3913" y="19483"/>
                  </a:lnTo>
                  <a:lnTo>
                    <a:pt x="3772" y="18777"/>
                  </a:lnTo>
                  <a:lnTo>
                    <a:pt x="3651" y="18031"/>
                  </a:lnTo>
                  <a:lnTo>
                    <a:pt x="3570" y="17245"/>
                  </a:lnTo>
                  <a:lnTo>
                    <a:pt x="3530" y="16418"/>
                  </a:lnTo>
                  <a:lnTo>
                    <a:pt x="3530" y="15550"/>
                  </a:lnTo>
                  <a:lnTo>
                    <a:pt x="3570" y="14643"/>
                  </a:lnTo>
                  <a:lnTo>
                    <a:pt x="3651" y="13695"/>
                  </a:lnTo>
                  <a:lnTo>
                    <a:pt x="3772" y="12686"/>
                  </a:lnTo>
                  <a:lnTo>
                    <a:pt x="3953" y="11638"/>
                  </a:lnTo>
                  <a:lnTo>
                    <a:pt x="4195" y="10528"/>
                  </a:lnTo>
                  <a:lnTo>
                    <a:pt x="4478" y="9379"/>
                  </a:lnTo>
                  <a:lnTo>
                    <a:pt x="4841" y="8149"/>
                  </a:lnTo>
                  <a:lnTo>
                    <a:pt x="5083" y="7463"/>
                  </a:lnTo>
                  <a:lnTo>
                    <a:pt x="5345" y="6777"/>
                  </a:lnTo>
                  <a:lnTo>
                    <a:pt x="5627" y="6132"/>
                  </a:lnTo>
                  <a:lnTo>
                    <a:pt x="5950" y="5506"/>
                  </a:lnTo>
                  <a:lnTo>
                    <a:pt x="6293" y="4922"/>
                  </a:lnTo>
                  <a:lnTo>
                    <a:pt x="6656" y="4357"/>
                  </a:lnTo>
                  <a:lnTo>
                    <a:pt x="7039" y="3812"/>
                  </a:lnTo>
                  <a:lnTo>
                    <a:pt x="7462" y="3308"/>
                  </a:lnTo>
                  <a:lnTo>
                    <a:pt x="7886" y="2804"/>
                  </a:lnTo>
                  <a:lnTo>
                    <a:pt x="8330" y="2340"/>
                  </a:lnTo>
                  <a:lnTo>
                    <a:pt x="8814" y="1896"/>
                  </a:lnTo>
                  <a:lnTo>
                    <a:pt x="9298" y="1473"/>
                  </a:lnTo>
                  <a:lnTo>
                    <a:pt x="9782" y="1069"/>
                  </a:lnTo>
                  <a:lnTo>
                    <a:pt x="10306" y="706"/>
                  </a:lnTo>
                  <a:lnTo>
                    <a:pt x="10831" y="343"/>
                  </a:lnTo>
                  <a:lnTo>
                    <a:pt x="1137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0" name="Google Shape;2430;p37"/>
            <p:cNvSpPr/>
            <p:nvPr/>
          </p:nvSpPr>
          <p:spPr>
            <a:xfrm>
              <a:off x="1145700" y="1958725"/>
              <a:ext cx="379200" cy="552150"/>
            </a:xfrm>
            <a:custGeom>
              <a:avLst/>
              <a:gdLst/>
              <a:ahLst/>
              <a:cxnLst/>
              <a:rect l="l" t="t" r="r" b="b"/>
              <a:pathLst>
                <a:path w="15168" h="22086" extrusionOk="0">
                  <a:moveTo>
                    <a:pt x="7181" y="0"/>
                  </a:moveTo>
                  <a:lnTo>
                    <a:pt x="6475" y="908"/>
                  </a:lnTo>
                  <a:lnTo>
                    <a:pt x="5749" y="1876"/>
                  </a:lnTo>
                  <a:lnTo>
                    <a:pt x="5043" y="2884"/>
                  </a:lnTo>
                  <a:lnTo>
                    <a:pt x="4337" y="3933"/>
                  </a:lnTo>
                  <a:lnTo>
                    <a:pt x="3671" y="5022"/>
                  </a:lnTo>
                  <a:lnTo>
                    <a:pt x="3349" y="5587"/>
                  </a:lnTo>
                  <a:lnTo>
                    <a:pt x="3046" y="6172"/>
                  </a:lnTo>
                  <a:lnTo>
                    <a:pt x="2723" y="6757"/>
                  </a:lnTo>
                  <a:lnTo>
                    <a:pt x="2441" y="7342"/>
                  </a:lnTo>
                  <a:lnTo>
                    <a:pt x="2159" y="7947"/>
                  </a:lnTo>
                  <a:lnTo>
                    <a:pt x="1897" y="8572"/>
                  </a:lnTo>
                  <a:lnTo>
                    <a:pt x="1634" y="9197"/>
                  </a:lnTo>
                  <a:lnTo>
                    <a:pt x="1392" y="9823"/>
                  </a:lnTo>
                  <a:lnTo>
                    <a:pt x="1170" y="10448"/>
                  </a:lnTo>
                  <a:lnTo>
                    <a:pt x="969" y="11093"/>
                  </a:lnTo>
                  <a:lnTo>
                    <a:pt x="767" y="11759"/>
                  </a:lnTo>
                  <a:lnTo>
                    <a:pt x="606" y="12404"/>
                  </a:lnTo>
                  <a:lnTo>
                    <a:pt x="444" y="13070"/>
                  </a:lnTo>
                  <a:lnTo>
                    <a:pt x="323" y="13755"/>
                  </a:lnTo>
                  <a:lnTo>
                    <a:pt x="202" y="14421"/>
                  </a:lnTo>
                  <a:lnTo>
                    <a:pt x="122" y="15107"/>
                  </a:lnTo>
                  <a:lnTo>
                    <a:pt x="61" y="15813"/>
                  </a:lnTo>
                  <a:lnTo>
                    <a:pt x="21" y="16498"/>
                  </a:lnTo>
                  <a:lnTo>
                    <a:pt x="1" y="17204"/>
                  </a:lnTo>
                  <a:lnTo>
                    <a:pt x="21" y="17910"/>
                  </a:lnTo>
                  <a:lnTo>
                    <a:pt x="61" y="18616"/>
                  </a:lnTo>
                  <a:lnTo>
                    <a:pt x="122" y="19322"/>
                  </a:lnTo>
                  <a:lnTo>
                    <a:pt x="202" y="19745"/>
                  </a:lnTo>
                  <a:lnTo>
                    <a:pt x="303" y="20109"/>
                  </a:lnTo>
                  <a:lnTo>
                    <a:pt x="404" y="20451"/>
                  </a:lnTo>
                  <a:lnTo>
                    <a:pt x="505" y="20774"/>
                  </a:lnTo>
                  <a:lnTo>
                    <a:pt x="606" y="21036"/>
                  </a:lnTo>
                  <a:lnTo>
                    <a:pt x="727" y="21278"/>
                  </a:lnTo>
                  <a:lnTo>
                    <a:pt x="828" y="21480"/>
                  </a:lnTo>
                  <a:lnTo>
                    <a:pt x="949" y="21662"/>
                  </a:lnTo>
                  <a:lnTo>
                    <a:pt x="1070" y="21803"/>
                  </a:lnTo>
                  <a:lnTo>
                    <a:pt x="1211" y="21924"/>
                  </a:lnTo>
                  <a:lnTo>
                    <a:pt x="1332" y="22004"/>
                  </a:lnTo>
                  <a:lnTo>
                    <a:pt x="1453" y="22065"/>
                  </a:lnTo>
                  <a:lnTo>
                    <a:pt x="1574" y="22085"/>
                  </a:lnTo>
                  <a:lnTo>
                    <a:pt x="1715" y="22085"/>
                  </a:lnTo>
                  <a:lnTo>
                    <a:pt x="1836" y="22065"/>
                  </a:lnTo>
                  <a:lnTo>
                    <a:pt x="1957" y="22004"/>
                  </a:lnTo>
                  <a:lnTo>
                    <a:pt x="2078" y="21944"/>
                  </a:lnTo>
                  <a:lnTo>
                    <a:pt x="2199" y="21843"/>
                  </a:lnTo>
                  <a:lnTo>
                    <a:pt x="2320" y="21702"/>
                  </a:lnTo>
                  <a:lnTo>
                    <a:pt x="2421" y="21561"/>
                  </a:lnTo>
                  <a:lnTo>
                    <a:pt x="2542" y="21399"/>
                  </a:lnTo>
                  <a:lnTo>
                    <a:pt x="2623" y="21198"/>
                  </a:lnTo>
                  <a:lnTo>
                    <a:pt x="2723" y="20996"/>
                  </a:lnTo>
                  <a:lnTo>
                    <a:pt x="2804" y="20774"/>
                  </a:lnTo>
                  <a:lnTo>
                    <a:pt x="2885" y="20512"/>
                  </a:lnTo>
                  <a:lnTo>
                    <a:pt x="2965" y="20250"/>
                  </a:lnTo>
                  <a:lnTo>
                    <a:pt x="3026" y="19967"/>
                  </a:lnTo>
                  <a:lnTo>
                    <a:pt x="3066" y="19665"/>
                  </a:lnTo>
                  <a:lnTo>
                    <a:pt x="3107" y="19342"/>
                  </a:lnTo>
                  <a:lnTo>
                    <a:pt x="3147" y="19019"/>
                  </a:lnTo>
                  <a:lnTo>
                    <a:pt x="3167" y="18677"/>
                  </a:lnTo>
                  <a:lnTo>
                    <a:pt x="3167" y="18314"/>
                  </a:lnTo>
                  <a:lnTo>
                    <a:pt x="3167" y="17991"/>
                  </a:lnTo>
                  <a:lnTo>
                    <a:pt x="3207" y="17648"/>
                  </a:lnTo>
                  <a:lnTo>
                    <a:pt x="3248" y="17285"/>
                  </a:lnTo>
                  <a:lnTo>
                    <a:pt x="3308" y="16882"/>
                  </a:lnTo>
                  <a:lnTo>
                    <a:pt x="3409" y="16458"/>
                  </a:lnTo>
                  <a:lnTo>
                    <a:pt x="3510" y="15994"/>
                  </a:lnTo>
                  <a:lnTo>
                    <a:pt x="3651" y="15510"/>
                  </a:lnTo>
                  <a:lnTo>
                    <a:pt x="3792" y="15006"/>
                  </a:lnTo>
                  <a:lnTo>
                    <a:pt x="3974" y="14502"/>
                  </a:lnTo>
                  <a:lnTo>
                    <a:pt x="4176" y="13957"/>
                  </a:lnTo>
                  <a:lnTo>
                    <a:pt x="4397" y="13392"/>
                  </a:lnTo>
                  <a:lnTo>
                    <a:pt x="4639" y="12807"/>
                  </a:lnTo>
                  <a:lnTo>
                    <a:pt x="4902" y="12223"/>
                  </a:lnTo>
                  <a:lnTo>
                    <a:pt x="5204" y="11618"/>
                  </a:lnTo>
                  <a:lnTo>
                    <a:pt x="5507" y="10992"/>
                  </a:lnTo>
                  <a:lnTo>
                    <a:pt x="5850" y="10367"/>
                  </a:lnTo>
                  <a:lnTo>
                    <a:pt x="6233" y="9722"/>
                  </a:lnTo>
                  <a:lnTo>
                    <a:pt x="6616" y="9076"/>
                  </a:lnTo>
                  <a:lnTo>
                    <a:pt x="7040" y="8431"/>
                  </a:lnTo>
                  <a:lnTo>
                    <a:pt x="7503" y="7765"/>
                  </a:lnTo>
                  <a:lnTo>
                    <a:pt x="7967" y="7120"/>
                  </a:lnTo>
                  <a:lnTo>
                    <a:pt x="8471" y="6454"/>
                  </a:lnTo>
                  <a:lnTo>
                    <a:pt x="9016" y="5789"/>
                  </a:lnTo>
                  <a:lnTo>
                    <a:pt x="9581" y="5123"/>
                  </a:lnTo>
                  <a:lnTo>
                    <a:pt x="10166" y="4458"/>
                  </a:lnTo>
                  <a:lnTo>
                    <a:pt x="10791" y="3792"/>
                  </a:lnTo>
                  <a:lnTo>
                    <a:pt x="11436" y="3147"/>
                  </a:lnTo>
                  <a:lnTo>
                    <a:pt x="12122" y="2501"/>
                  </a:lnTo>
                  <a:lnTo>
                    <a:pt x="12848" y="1856"/>
                  </a:lnTo>
                  <a:lnTo>
                    <a:pt x="13574" y="1231"/>
                  </a:lnTo>
                  <a:lnTo>
                    <a:pt x="14361" y="605"/>
                  </a:lnTo>
                  <a:lnTo>
                    <a:pt x="1516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31" name="Google Shape;2431;p37"/>
          <p:cNvSpPr/>
          <p:nvPr/>
        </p:nvSpPr>
        <p:spPr>
          <a:xfrm>
            <a:off x="-152687" y="4462900"/>
            <a:ext cx="471223" cy="363809"/>
          </a:xfrm>
          <a:custGeom>
            <a:avLst/>
            <a:gdLst/>
            <a:ahLst/>
            <a:cxnLst/>
            <a:rect l="l" t="t" r="r" b="b"/>
            <a:pathLst>
              <a:path w="5476" h="4228" extrusionOk="0">
                <a:moveTo>
                  <a:pt x="3506" y="1"/>
                </a:moveTo>
                <a:lnTo>
                  <a:pt x="3122" y="97"/>
                </a:lnTo>
                <a:lnTo>
                  <a:pt x="2162" y="481"/>
                </a:lnTo>
                <a:lnTo>
                  <a:pt x="673" y="1105"/>
                </a:lnTo>
                <a:lnTo>
                  <a:pt x="673" y="1153"/>
                </a:lnTo>
                <a:lnTo>
                  <a:pt x="673" y="1346"/>
                </a:lnTo>
                <a:lnTo>
                  <a:pt x="865" y="1778"/>
                </a:lnTo>
                <a:lnTo>
                  <a:pt x="1057" y="2162"/>
                </a:lnTo>
                <a:lnTo>
                  <a:pt x="1105" y="2354"/>
                </a:lnTo>
                <a:lnTo>
                  <a:pt x="625" y="2354"/>
                </a:lnTo>
                <a:lnTo>
                  <a:pt x="289" y="2402"/>
                </a:lnTo>
                <a:lnTo>
                  <a:pt x="145" y="2498"/>
                </a:lnTo>
                <a:lnTo>
                  <a:pt x="97" y="2546"/>
                </a:lnTo>
                <a:lnTo>
                  <a:pt x="0" y="2738"/>
                </a:lnTo>
                <a:lnTo>
                  <a:pt x="0" y="2978"/>
                </a:lnTo>
                <a:lnTo>
                  <a:pt x="49" y="3171"/>
                </a:lnTo>
                <a:lnTo>
                  <a:pt x="193" y="3363"/>
                </a:lnTo>
                <a:lnTo>
                  <a:pt x="337" y="3555"/>
                </a:lnTo>
                <a:lnTo>
                  <a:pt x="481" y="3651"/>
                </a:lnTo>
                <a:lnTo>
                  <a:pt x="625" y="3699"/>
                </a:lnTo>
                <a:lnTo>
                  <a:pt x="769" y="3699"/>
                </a:lnTo>
                <a:lnTo>
                  <a:pt x="913" y="3603"/>
                </a:lnTo>
                <a:lnTo>
                  <a:pt x="1105" y="3459"/>
                </a:lnTo>
                <a:lnTo>
                  <a:pt x="1297" y="3363"/>
                </a:lnTo>
                <a:lnTo>
                  <a:pt x="1345" y="3363"/>
                </a:lnTo>
                <a:lnTo>
                  <a:pt x="1441" y="3459"/>
                </a:lnTo>
                <a:lnTo>
                  <a:pt x="1537" y="3699"/>
                </a:lnTo>
                <a:lnTo>
                  <a:pt x="1585" y="3987"/>
                </a:lnTo>
                <a:lnTo>
                  <a:pt x="1681" y="4227"/>
                </a:lnTo>
                <a:lnTo>
                  <a:pt x="1921" y="4227"/>
                </a:lnTo>
                <a:lnTo>
                  <a:pt x="2306" y="4083"/>
                </a:lnTo>
                <a:lnTo>
                  <a:pt x="2930" y="3747"/>
                </a:lnTo>
                <a:lnTo>
                  <a:pt x="3026" y="3699"/>
                </a:lnTo>
                <a:lnTo>
                  <a:pt x="2978" y="3699"/>
                </a:lnTo>
                <a:lnTo>
                  <a:pt x="2834" y="3603"/>
                </a:lnTo>
                <a:lnTo>
                  <a:pt x="2642" y="3459"/>
                </a:lnTo>
                <a:lnTo>
                  <a:pt x="2594" y="3315"/>
                </a:lnTo>
                <a:lnTo>
                  <a:pt x="2546" y="3171"/>
                </a:lnTo>
                <a:lnTo>
                  <a:pt x="2594" y="3026"/>
                </a:lnTo>
                <a:lnTo>
                  <a:pt x="2642" y="2882"/>
                </a:lnTo>
                <a:lnTo>
                  <a:pt x="2786" y="2786"/>
                </a:lnTo>
                <a:lnTo>
                  <a:pt x="2930" y="2642"/>
                </a:lnTo>
                <a:lnTo>
                  <a:pt x="3074" y="2594"/>
                </a:lnTo>
                <a:lnTo>
                  <a:pt x="3314" y="2546"/>
                </a:lnTo>
                <a:lnTo>
                  <a:pt x="3458" y="2594"/>
                </a:lnTo>
                <a:lnTo>
                  <a:pt x="3554" y="2690"/>
                </a:lnTo>
                <a:lnTo>
                  <a:pt x="3554" y="2834"/>
                </a:lnTo>
                <a:lnTo>
                  <a:pt x="3554" y="3026"/>
                </a:lnTo>
                <a:lnTo>
                  <a:pt x="3506" y="3363"/>
                </a:lnTo>
                <a:lnTo>
                  <a:pt x="3458" y="3507"/>
                </a:lnTo>
                <a:lnTo>
                  <a:pt x="3506" y="3603"/>
                </a:lnTo>
                <a:lnTo>
                  <a:pt x="3698" y="3603"/>
                </a:lnTo>
                <a:lnTo>
                  <a:pt x="4035" y="3507"/>
                </a:lnTo>
                <a:lnTo>
                  <a:pt x="4803" y="3219"/>
                </a:lnTo>
                <a:lnTo>
                  <a:pt x="4899" y="3171"/>
                </a:lnTo>
                <a:lnTo>
                  <a:pt x="4947" y="3026"/>
                </a:lnTo>
                <a:lnTo>
                  <a:pt x="4899" y="2930"/>
                </a:lnTo>
                <a:lnTo>
                  <a:pt x="4803" y="2786"/>
                </a:lnTo>
                <a:lnTo>
                  <a:pt x="4611" y="2546"/>
                </a:lnTo>
                <a:lnTo>
                  <a:pt x="4467" y="2306"/>
                </a:lnTo>
                <a:lnTo>
                  <a:pt x="4371" y="2162"/>
                </a:lnTo>
                <a:lnTo>
                  <a:pt x="4371" y="2114"/>
                </a:lnTo>
                <a:lnTo>
                  <a:pt x="4371" y="2066"/>
                </a:lnTo>
                <a:lnTo>
                  <a:pt x="4563" y="2018"/>
                </a:lnTo>
                <a:lnTo>
                  <a:pt x="4899" y="2018"/>
                </a:lnTo>
                <a:lnTo>
                  <a:pt x="5139" y="1970"/>
                </a:lnTo>
                <a:lnTo>
                  <a:pt x="5331" y="1874"/>
                </a:lnTo>
                <a:lnTo>
                  <a:pt x="5427" y="1730"/>
                </a:lnTo>
                <a:lnTo>
                  <a:pt x="5475" y="1538"/>
                </a:lnTo>
                <a:lnTo>
                  <a:pt x="5475" y="1346"/>
                </a:lnTo>
                <a:lnTo>
                  <a:pt x="5427" y="1202"/>
                </a:lnTo>
                <a:lnTo>
                  <a:pt x="5283" y="1009"/>
                </a:lnTo>
                <a:lnTo>
                  <a:pt x="5091" y="817"/>
                </a:lnTo>
                <a:lnTo>
                  <a:pt x="4899" y="721"/>
                </a:lnTo>
                <a:lnTo>
                  <a:pt x="4755" y="721"/>
                </a:lnTo>
                <a:lnTo>
                  <a:pt x="4659" y="769"/>
                </a:lnTo>
                <a:lnTo>
                  <a:pt x="4563" y="817"/>
                </a:lnTo>
                <a:lnTo>
                  <a:pt x="4419" y="1057"/>
                </a:lnTo>
                <a:lnTo>
                  <a:pt x="4323" y="1153"/>
                </a:lnTo>
                <a:lnTo>
                  <a:pt x="4227" y="1250"/>
                </a:lnTo>
                <a:lnTo>
                  <a:pt x="4131" y="1250"/>
                </a:lnTo>
                <a:lnTo>
                  <a:pt x="4035" y="1153"/>
                </a:lnTo>
                <a:lnTo>
                  <a:pt x="3891" y="721"/>
                </a:lnTo>
                <a:lnTo>
                  <a:pt x="3746" y="289"/>
                </a:lnTo>
                <a:lnTo>
                  <a:pt x="3698" y="97"/>
                </a:lnTo>
                <a:lnTo>
                  <a:pt x="365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432" name="Google Shape;2432;p37"/>
          <p:cNvGrpSpPr/>
          <p:nvPr/>
        </p:nvGrpSpPr>
        <p:grpSpPr>
          <a:xfrm>
            <a:off x="-198288" y="1445825"/>
            <a:ext cx="475779" cy="475800"/>
            <a:chOff x="1460350" y="2402425"/>
            <a:chExt cx="208950" cy="208950"/>
          </a:xfrm>
        </p:grpSpPr>
        <p:sp>
          <p:nvSpPr>
            <p:cNvPr id="2433" name="Google Shape;2433;p37"/>
            <p:cNvSpPr/>
            <p:nvPr/>
          </p:nvSpPr>
          <p:spPr>
            <a:xfrm>
              <a:off x="1460350" y="2402425"/>
              <a:ext cx="208950" cy="208950"/>
            </a:xfrm>
            <a:custGeom>
              <a:avLst/>
              <a:gdLst/>
              <a:ahLst/>
              <a:cxnLst/>
              <a:rect l="l" t="t" r="r" b="b"/>
              <a:pathLst>
                <a:path w="8358" h="8358" extrusionOk="0">
                  <a:moveTo>
                    <a:pt x="4035" y="1"/>
                  </a:moveTo>
                  <a:lnTo>
                    <a:pt x="3651" y="49"/>
                  </a:lnTo>
                  <a:lnTo>
                    <a:pt x="3218" y="97"/>
                  </a:lnTo>
                  <a:lnTo>
                    <a:pt x="2786" y="241"/>
                  </a:lnTo>
                  <a:lnTo>
                    <a:pt x="2402" y="385"/>
                  </a:lnTo>
                  <a:lnTo>
                    <a:pt x="2066" y="577"/>
                  </a:lnTo>
                  <a:lnTo>
                    <a:pt x="1682" y="817"/>
                  </a:lnTo>
                  <a:lnTo>
                    <a:pt x="1393" y="1058"/>
                  </a:lnTo>
                  <a:lnTo>
                    <a:pt x="1105" y="1346"/>
                  </a:lnTo>
                  <a:lnTo>
                    <a:pt x="865" y="1634"/>
                  </a:lnTo>
                  <a:lnTo>
                    <a:pt x="625" y="1970"/>
                  </a:lnTo>
                  <a:lnTo>
                    <a:pt x="433" y="2354"/>
                  </a:lnTo>
                  <a:lnTo>
                    <a:pt x="241" y="2690"/>
                  </a:lnTo>
                  <a:lnTo>
                    <a:pt x="145" y="3075"/>
                  </a:lnTo>
                  <a:lnTo>
                    <a:pt x="49" y="3459"/>
                  </a:lnTo>
                  <a:lnTo>
                    <a:pt x="1" y="3891"/>
                  </a:lnTo>
                  <a:lnTo>
                    <a:pt x="1" y="4323"/>
                  </a:lnTo>
                  <a:lnTo>
                    <a:pt x="49" y="4707"/>
                  </a:lnTo>
                  <a:lnTo>
                    <a:pt x="97" y="5140"/>
                  </a:lnTo>
                  <a:lnTo>
                    <a:pt x="241" y="5572"/>
                  </a:lnTo>
                  <a:lnTo>
                    <a:pt x="385" y="5956"/>
                  </a:lnTo>
                  <a:lnTo>
                    <a:pt x="577" y="6292"/>
                  </a:lnTo>
                  <a:lnTo>
                    <a:pt x="817" y="6628"/>
                  </a:lnTo>
                  <a:lnTo>
                    <a:pt x="1057" y="6965"/>
                  </a:lnTo>
                  <a:lnTo>
                    <a:pt x="1345" y="7253"/>
                  </a:lnTo>
                  <a:lnTo>
                    <a:pt x="1634" y="7493"/>
                  </a:lnTo>
                  <a:lnTo>
                    <a:pt x="1970" y="7733"/>
                  </a:lnTo>
                  <a:lnTo>
                    <a:pt x="2306" y="7925"/>
                  </a:lnTo>
                  <a:lnTo>
                    <a:pt x="2690" y="8069"/>
                  </a:lnTo>
                  <a:lnTo>
                    <a:pt x="3074" y="8213"/>
                  </a:lnTo>
                  <a:lnTo>
                    <a:pt x="3458" y="8309"/>
                  </a:lnTo>
                  <a:lnTo>
                    <a:pt x="3891" y="8357"/>
                  </a:lnTo>
                  <a:lnTo>
                    <a:pt x="4275" y="8357"/>
                  </a:lnTo>
                  <a:lnTo>
                    <a:pt x="4707" y="8309"/>
                  </a:lnTo>
                  <a:lnTo>
                    <a:pt x="5139" y="8261"/>
                  </a:lnTo>
                  <a:lnTo>
                    <a:pt x="5524" y="8117"/>
                  </a:lnTo>
                  <a:lnTo>
                    <a:pt x="5956" y="7973"/>
                  </a:lnTo>
                  <a:lnTo>
                    <a:pt x="6292" y="7781"/>
                  </a:lnTo>
                  <a:lnTo>
                    <a:pt x="6628" y="7541"/>
                  </a:lnTo>
                  <a:lnTo>
                    <a:pt x="6964" y="7301"/>
                  </a:lnTo>
                  <a:lnTo>
                    <a:pt x="7252" y="7013"/>
                  </a:lnTo>
                  <a:lnTo>
                    <a:pt x="7493" y="6724"/>
                  </a:lnTo>
                  <a:lnTo>
                    <a:pt x="7733" y="6388"/>
                  </a:lnTo>
                  <a:lnTo>
                    <a:pt x="7925" y="6004"/>
                  </a:lnTo>
                  <a:lnTo>
                    <a:pt x="8069" y="5668"/>
                  </a:lnTo>
                  <a:lnTo>
                    <a:pt x="8213" y="5284"/>
                  </a:lnTo>
                  <a:lnTo>
                    <a:pt x="8309" y="4900"/>
                  </a:lnTo>
                  <a:lnTo>
                    <a:pt x="8357" y="4467"/>
                  </a:lnTo>
                  <a:lnTo>
                    <a:pt x="8357" y="4035"/>
                  </a:lnTo>
                  <a:lnTo>
                    <a:pt x="8309" y="3651"/>
                  </a:lnTo>
                  <a:lnTo>
                    <a:pt x="8261" y="3219"/>
                  </a:lnTo>
                  <a:lnTo>
                    <a:pt x="8117" y="2786"/>
                  </a:lnTo>
                  <a:lnTo>
                    <a:pt x="7973" y="2402"/>
                  </a:lnTo>
                  <a:lnTo>
                    <a:pt x="7781" y="2066"/>
                  </a:lnTo>
                  <a:lnTo>
                    <a:pt x="7541" y="1730"/>
                  </a:lnTo>
                  <a:lnTo>
                    <a:pt x="7300" y="1394"/>
                  </a:lnTo>
                  <a:lnTo>
                    <a:pt x="7012" y="1106"/>
                  </a:lnTo>
                  <a:lnTo>
                    <a:pt x="6724" y="865"/>
                  </a:lnTo>
                  <a:lnTo>
                    <a:pt x="6388" y="625"/>
                  </a:lnTo>
                  <a:lnTo>
                    <a:pt x="6004" y="433"/>
                  </a:lnTo>
                  <a:lnTo>
                    <a:pt x="5668" y="289"/>
                  </a:lnTo>
                  <a:lnTo>
                    <a:pt x="5283" y="145"/>
                  </a:lnTo>
                  <a:lnTo>
                    <a:pt x="4851" y="49"/>
                  </a:lnTo>
                  <a:lnTo>
                    <a:pt x="4467"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4" name="Google Shape;2434;p37"/>
            <p:cNvSpPr/>
            <p:nvPr/>
          </p:nvSpPr>
          <p:spPr>
            <a:xfrm>
              <a:off x="1460350" y="2402425"/>
              <a:ext cx="208950" cy="208950"/>
            </a:xfrm>
            <a:custGeom>
              <a:avLst/>
              <a:gdLst/>
              <a:ahLst/>
              <a:cxnLst/>
              <a:rect l="l" t="t" r="r" b="b"/>
              <a:pathLst>
                <a:path w="8358" h="8358" fill="none" extrusionOk="0">
                  <a:moveTo>
                    <a:pt x="8261" y="3219"/>
                  </a:moveTo>
                  <a:lnTo>
                    <a:pt x="8261" y="3219"/>
                  </a:lnTo>
                  <a:lnTo>
                    <a:pt x="8309" y="3651"/>
                  </a:lnTo>
                  <a:lnTo>
                    <a:pt x="8357" y="4035"/>
                  </a:lnTo>
                  <a:lnTo>
                    <a:pt x="8357" y="4467"/>
                  </a:lnTo>
                  <a:lnTo>
                    <a:pt x="8309" y="4900"/>
                  </a:lnTo>
                  <a:lnTo>
                    <a:pt x="8213" y="5284"/>
                  </a:lnTo>
                  <a:lnTo>
                    <a:pt x="8069" y="5668"/>
                  </a:lnTo>
                  <a:lnTo>
                    <a:pt x="7925" y="6004"/>
                  </a:lnTo>
                  <a:lnTo>
                    <a:pt x="7733" y="6388"/>
                  </a:lnTo>
                  <a:lnTo>
                    <a:pt x="7493" y="6724"/>
                  </a:lnTo>
                  <a:lnTo>
                    <a:pt x="7252" y="7013"/>
                  </a:lnTo>
                  <a:lnTo>
                    <a:pt x="6964" y="7301"/>
                  </a:lnTo>
                  <a:lnTo>
                    <a:pt x="6628" y="7541"/>
                  </a:lnTo>
                  <a:lnTo>
                    <a:pt x="6292" y="7781"/>
                  </a:lnTo>
                  <a:lnTo>
                    <a:pt x="5956" y="7973"/>
                  </a:lnTo>
                  <a:lnTo>
                    <a:pt x="5524" y="8117"/>
                  </a:lnTo>
                  <a:lnTo>
                    <a:pt x="5139" y="8261"/>
                  </a:lnTo>
                  <a:lnTo>
                    <a:pt x="5139" y="8261"/>
                  </a:lnTo>
                  <a:lnTo>
                    <a:pt x="4707" y="8309"/>
                  </a:lnTo>
                  <a:lnTo>
                    <a:pt x="4275" y="8357"/>
                  </a:lnTo>
                  <a:lnTo>
                    <a:pt x="3891" y="8357"/>
                  </a:lnTo>
                  <a:lnTo>
                    <a:pt x="3458" y="8309"/>
                  </a:lnTo>
                  <a:lnTo>
                    <a:pt x="3074" y="8213"/>
                  </a:lnTo>
                  <a:lnTo>
                    <a:pt x="2690" y="8069"/>
                  </a:lnTo>
                  <a:lnTo>
                    <a:pt x="2306" y="7925"/>
                  </a:lnTo>
                  <a:lnTo>
                    <a:pt x="1970" y="7733"/>
                  </a:lnTo>
                  <a:lnTo>
                    <a:pt x="1634" y="7493"/>
                  </a:lnTo>
                  <a:lnTo>
                    <a:pt x="1345" y="7253"/>
                  </a:lnTo>
                  <a:lnTo>
                    <a:pt x="1057" y="6965"/>
                  </a:lnTo>
                  <a:lnTo>
                    <a:pt x="817" y="6628"/>
                  </a:lnTo>
                  <a:lnTo>
                    <a:pt x="577" y="6292"/>
                  </a:lnTo>
                  <a:lnTo>
                    <a:pt x="385" y="5956"/>
                  </a:lnTo>
                  <a:lnTo>
                    <a:pt x="241" y="5572"/>
                  </a:lnTo>
                  <a:lnTo>
                    <a:pt x="97" y="5140"/>
                  </a:lnTo>
                  <a:lnTo>
                    <a:pt x="97" y="5140"/>
                  </a:lnTo>
                  <a:lnTo>
                    <a:pt x="49" y="4707"/>
                  </a:lnTo>
                  <a:lnTo>
                    <a:pt x="1" y="4323"/>
                  </a:lnTo>
                  <a:lnTo>
                    <a:pt x="1" y="3891"/>
                  </a:lnTo>
                  <a:lnTo>
                    <a:pt x="49" y="3459"/>
                  </a:lnTo>
                  <a:lnTo>
                    <a:pt x="145" y="3075"/>
                  </a:lnTo>
                  <a:lnTo>
                    <a:pt x="241" y="2690"/>
                  </a:lnTo>
                  <a:lnTo>
                    <a:pt x="433" y="2354"/>
                  </a:lnTo>
                  <a:lnTo>
                    <a:pt x="625" y="1970"/>
                  </a:lnTo>
                  <a:lnTo>
                    <a:pt x="865" y="1634"/>
                  </a:lnTo>
                  <a:lnTo>
                    <a:pt x="1105" y="1346"/>
                  </a:lnTo>
                  <a:lnTo>
                    <a:pt x="1393" y="1058"/>
                  </a:lnTo>
                  <a:lnTo>
                    <a:pt x="1682" y="817"/>
                  </a:lnTo>
                  <a:lnTo>
                    <a:pt x="2066" y="577"/>
                  </a:lnTo>
                  <a:lnTo>
                    <a:pt x="2402" y="385"/>
                  </a:lnTo>
                  <a:lnTo>
                    <a:pt x="2786" y="241"/>
                  </a:lnTo>
                  <a:lnTo>
                    <a:pt x="3218" y="97"/>
                  </a:lnTo>
                  <a:lnTo>
                    <a:pt x="3218" y="97"/>
                  </a:lnTo>
                  <a:lnTo>
                    <a:pt x="3651" y="49"/>
                  </a:lnTo>
                  <a:lnTo>
                    <a:pt x="4035" y="1"/>
                  </a:lnTo>
                  <a:lnTo>
                    <a:pt x="4467" y="1"/>
                  </a:lnTo>
                  <a:lnTo>
                    <a:pt x="4851" y="49"/>
                  </a:lnTo>
                  <a:lnTo>
                    <a:pt x="5283" y="145"/>
                  </a:lnTo>
                  <a:lnTo>
                    <a:pt x="5668" y="289"/>
                  </a:lnTo>
                  <a:lnTo>
                    <a:pt x="6004" y="433"/>
                  </a:lnTo>
                  <a:lnTo>
                    <a:pt x="6388" y="625"/>
                  </a:lnTo>
                  <a:lnTo>
                    <a:pt x="6724" y="865"/>
                  </a:lnTo>
                  <a:lnTo>
                    <a:pt x="7012" y="1106"/>
                  </a:lnTo>
                  <a:lnTo>
                    <a:pt x="7300" y="1394"/>
                  </a:lnTo>
                  <a:lnTo>
                    <a:pt x="7541" y="1730"/>
                  </a:lnTo>
                  <a:lnTo>
                    <a:pt x="7781" y="2066"/>
                  </a:lnTo>
                  <a:lnTo>
                    <a:pt x="7973" y="2402"/>
                  </a:lnTo>
                  <a:lnTo>
                    <a:pt x="8117" y="2786"/>
                  </a:lnTo>
                  <a:lnTo>
                    <a:pt x="8261" y="3219"/>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5" name="Google Shape;2435;p37"/>
            <p:cNvSpPr/>
            <p:nvPr/>
          </p:nvSpPr>
          <p:spPr>
            <a:xfrm>
              <a:off x="1495175" y="2421650"/>
              <a:ext cx="122475" cy="91275"/>
            </a:xfrm>
            <a:custGeom>
              <a:avLst/>
              <a:gdLst/>
              <a:ahLst/>
              <a:cxnLst/>
              <a:rect l="l" t="t" r="r" b="b"/>
              <a:pathLst>
                <a:path w="4899" h="3651" extrusionOk="0">
                  <a:moveTo>
                    <a:pt x="2546" y="192"/>
                  </a:moveTo>
                  <a:lnTo>
                    <a:pt x="2786" y="240"/>
                  </a:lnTo>
                  <a:lnTo>
                    <a:pt x="3026" y="289"/>
                  </a:lnTo>
                  <a:lnTo>
                    <a:pt x="3266" y="385"/>
                  </a:lnTo>
                  <a:lnTo>
                    <a:pt x="3458" y="529"/>
                  </a:lnTo>
                  <a:lnTo>
                    <a:pt x="3554" y="673"/>
                  </a:lnTo>
                  <a:lnTo>
                    <a:pt x="3650" y="865"/>
                  </a:lnTo>
                  <a:lnTo>
                    <a:pt x="3650" y="1057"/>
                  </a:lnTo>
                  <a:lnTo>
                    <a:pt x="3506" y="1249"/>
                  </a:lnTo>
                  <a:lnTo>
                    <a:pt x="3362" y="1393"/>
                  </a:lnTo>
                  <a:lnTo>
                    <a:pt x="3170" y="1537"/>
                  </a:lnTo>
                  <a:lnTo>
                    <a:pt x="2930" y="1585"/>
                  </a:lnTo>
                  <a:lnTo>
                    <a:pt x="2690" y="1633"/>
                  </a:lnTo>
                  <a:lnTo>
                    <a:pt x="2450" y="1585"/>
                  </a:lnTo>
                  <a:lnTo>
                    <a:pt x="2210" y="1537"/>
                  </a:lnTo>
                  <a:lnTo>
                    <a:pt x="1969" y="1441"/>
                  </a:lnTo>
                  <a:lnTo>
                    <a:pt x="1777" y="1297"/>
                  </a:lnTo>
                  <a:lnTo>
                    <a:pt x="1633" y="1105"/>
                  </a:lnTo>
                  <a:lnTo>
                    <a:pt x="1585" y="961"/>
                  </a:lnTo>
                  <a:lnTo>
                    <a:pt x="1585" y="769"/>
                  </a:lnTo>
                  <a:lnTo>
                    <a:pt x="1681" y="577"/>
                  </a:lnTo>
                  <a:lnTo>
                    <a:pt x="1873" y="385"/>
                  </a:lnTo>
                  <a:lnTo>
                    <a:pt x="2065" y="289"/>
                  </a:lnTo>
                  <a:lnTo>
                    <a:pt x="2306" y="240"/>
                  </a:lnTo>
                  <a:lnTo>
                    <a:pt x="2546" y="192"/>
                  </a:lnTo>
                  <a:close/>
                  <a:moveTo>
                    <a:pt x="2306" y="0"/>
                  </a:moveTo>
                  <a:lnTo>
                    <a:pt x="1969" y="48"/>
                  </a:lnTo>
                  <a:lnTo>
                    <a:pt x="1585" y="144"/>
                  </a:lnTo>
                  <a:lnTo>
                    <a:pt x="1249" y="289"/>
                  </a:lnTo>
                  <a:lnTo>
                    <a:pt x="865" y="481"/>
                  </a:lnTo>
                  <a:lnTo>
                    <a:pt x="529" y="721"/>
                  </a:lnTo>
                  <a:lnTo>
                    <a:pt x="289" y="961"/>
                  </a:lnTo>
                  <a:lnTo>
                    <a:pt x="144" y="1249"/>
                  </a:lnTo>
                  <a:lnTo>
                    <a:pt x="48" y="1489"/>
                  </a:lnTo>
                  <a:lnTo>
                    <a:pt x="0" y="1777"/>
                  </a:lnTo>
                  <a:lnTo>
                    <a:pt x="0" y="2065"/>
                  </a:lnTo>
                  <a:lnTo>
                    <a:pt x="96" y="2354"/>
                  </a:lnTo>
                  <a:lnTo>
                    <a:pt x="192" y="2594"/>
                  </a:lnTo>
                  <a:lnTo>
                    <a:pt x="385" y="2882"/>
                  </a:lnTo>
                  <a:lnTo>
                    <a:pt x="577" y="3074"/>
                  </a:lnTo>
                  <a:lnTo>
                    <a:pt x="865" y="3266"/>
                  </a:lnTo>
                  <a:lnTo>
                    <a:pt x="1153" y="3458"/>
                  </a:lnTo>
                  <a:lnTo>
                    <a:pt x="1441" y="3554"/>
                  </a:lnTo>
                  <a:lnTo>
                    <a:pt x="1825" y="3650"/>
                  </a:lnTo>
                  <a:lnTo>
                    <a:pt x="2594" y="3650"/>
                  </a:lnTo>
                  <a:lnTo>
                    <a:pt x="2978" y="3554"/>
                  </a:lnTo>
                  <a:lnTo>
                    <a:pt x="3410" y="3410"/>
                  </a:lnTo>
                  <a:lnTo>
                    <a:pt x="3842" y="3170"/>
                  </a:lnTo>
                  <a:lnTo>
                    <a:pt x="4179" y="2978"/>
                  </a:lnTo>
                  <a:lnTo>
                    <a:pt x="4467" y="2690"/>
                  </a:lnTo>
                  <a:lnTo>
                    <a:pt x="4659" y="2450"/>
                  </a:lnTo>
                  <a:lnTo>
                    <a:pt x="4803" y="2210"/>
                  </a:lnTo>
                  <a:lnTo>
                    <a:pt x="4899" y="1921"/>
                  </a:lnTo>
                  <a:lnTo>
                    <a:pt x="4899" y="1633"/>
                  </a:lnTo>
                  <a:lnTo>
                    <a:pt x="4851" y="1393"/>
                  </a:lnTo>
                  <a:lnTo>
                    <a:pt x="4803" y="1153"/>
                  </a:lnTo>
                  <a:lnTo>
                    <a:pt x="4659" y="913"/>
                  </a:lnTo>
                  <a:lnTo>
                    <a:pt x="4467" y="673"/>
                  </a:lnTo>
                  <a:lnTo>
                    <a:pt x="4227" y="481"/>
                  </a:lnTo>
                  <a:lnTo>
                    <a:pt x="3986" y="337"/>
                  </a:lnTo>
                  <a:lnTo>
                    <a:pt x="3698" y="192"/>
                  </a:lnTo>
                  <a:lnTo>
                    <a:pt x="3362" y="48"/>
                  </a:lnTo>
                  <a:lnTo>
                    <a:pt x="3026" y="0"/>
                  </a:lnTo>
                  <a:close/>
                </a:path>
              </a:pathLst>
            </a:custGeom>
            <a:solidFill>
              <a:srgbClr val="210A06">
                <a:alpha val="33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6" name="Google Shape;2436;p37"/>
            <p:cNvSpPr/>
            <p:nvPr/>
          </p:nvSpPr>
          <p:spPr>
            <a:xfrm>
              <a:off x="1534800" y="2426450"/>
              <a:ext cx="51650" cy="36050"/>
            </a:xfrm>
            <a:custGeom>
              <a:avLst/>
              <a:gdLst/>
              <a:ahLst/>
              <a:cxnLst/>
              <a:rect l="l" t="t" r="r" b="b"/>
              <a:pathLst>
                <a:path w="2066" h="1442" fill="none" extrusionOk="0">
                  <a:moveTo>
                    <a:pt x="1105" y="1441"/>
                  </a:moveTo>
                  <a:lnTo>
                    <a:pt x="1105" y="1441"/>
                  </a:lnTo>
                  <a:lnTo>
                    <a:pt x="865" y="1393"/>
                  </a:lnTo>
                  <a:lnTo>
                    <a:pt x="625" y="1345"/>
                  </a:lnTo>
                  <a:lnTo>
                    <a:pt x="384" y="1249"/>
                  </a:lnTo>
                  <a:lnTo>
                    <a:pt x="192" y="1105"/>
                  </a:lnTo>
                  <a:lnTo>
                    <a:pt x="48" y="913"/>
                  </a:lnTo>
                  <a:lnTo>
                    <a:pt x="0" y="769"/>
                  </a:lnTo>
                  <a:lnTo>
                    <a:pt x="0" y="577"/>
                  </a:lnTo>
                  <a:lnTo>
                    <a:pt x="96" y="385"/>
                  </a:lnTo>
                  <a:lnTo>
                    <a:pt x="96" y="385"/>
                  </a:lnTo>
                  <a:lnTo>
                    <a:pt x="288" y="193"/>
                  </a:lnTo>
                  <a:lnTo>
                    <a:pt x="480" y="97"/>
                  </a:lnTo>
                  <a:lnTo>
                    <a:pt x="721" y="48"/>
                  </a:lnTo>
                  <a:lnTo>
                    <a:pt x="961" y="0"/>
                  </a:lnTo>
                  <a:lnTo>
                    <a:pt x="961" y="0"/>
                  </a:lnTo>
                  <a:lnTo>
                    <a:pt x="1201" y="48"/>
                  </a:lnTo>
                  <a:lnTo>
                    <a:pt x="1441" y="97"/>
                  </a:lnTo>
                  <a:lnTo>
                    <a:pt x="1681" y="193"/>
                  </a:lnTo>
                  <a:lnTo>
                    <a:pt x="1873" y="337"/>
                  </a:lnTo>
                  <a:lnTo>
                    <a:pt x="1969" y="481"/>
                  </a:lnTo>
                  <a:lnTo>
                    <a:pt x="2065" y="673"/>
                  </a:lnTo>
                  <a:lnTo>
                    <a:pt x="2065" y="865"/>
                  </a:lnTo>
                  <a:lnTo>
                    <a:pt x="1921" y="1057"/>
                  </a:lnTo>
                  <a:lnTo>
                    <a:pt x="1921" y="1057"/>
                  </a:lnTo>
                  <a:lnTo>
                    <a:pt x="1777" y="1201"/>
                  </a:lnTo>
                  <a:lnTo>
                    <a:pt x="1585" y="1345"/>
                  </a:lnTo>
                  <a:lnTo>
                    <a:pt x="1345" y="1393"/>
                  </a:lnTo>
                  <a:lnTo>
                    <a:pt x="1105" y="144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7" name="Google Shape;2437;p37"/>
            <p:cNvSpPr/>
            <p:nvPr/>
          </p:nvSpPr>
          <p:spPr>
            <a:xfrm>
              <a:off x="1495175" y="2421650"/>
              <a:ext cx="122475" cy="91275"/>
            </a:xfrm>
            <a:custGeom>
              <a:avLst/>
              <a:gdLst/>
              <a:ahLst/>
              <a:cxnLst/>
              <a:rect l="l" t="t" r="r" b="b"/>
              <a:pathLst>
                <a:path w="4899" h="3651" fill="none" extrusionOk="0">
                  <a:moveTo>
                    <a:pt x="2642" y="0"/>
                  </a:moveTo>
                  <a:lnTo>
                    <a:pt x="2642" y="0"/>
                  </a:lnTo>
                  <a:lnTo>
                    <a:pt x="2306" y="0"/>
                  </a:lnTo>
                  <a:lnTo>
                    <a:pt x="1969" y="48"/>
                  </a:lnTo>
                  <a:lnTo>
                    <a:pt x="1585" y="144"/>
                  </a:lnTo>
                  <a:lnTo>
                    <a:pt x="1249" y="289"/>
                  </a:lnTo>
                  <a:lnTo>
                    <a:pt x="1249" y="289"/>
                  </a:lnTo>
                  <a:lnTo>
                    <a:pt x="865" y="481"/>
                  </a:lnTo>
                  <a:lnTo>
                    <a:pt x="529" y="721"/>
                  </a:lnTo>
                  <a:lnTo>
                    <a:pt x="289" y="961"/>
                  </a:lnTo>
                  <a:lnTo>
                    <a:pt x="144" y="1249"/>
                  </a:lnTo>
                  <a:lnTo>
                    <a:pt x="48" y="1489"/>
                  </a:lnTo>
                  <a:lnTo>
                    <a:pt x="0" y="1777"/>
                  </a:lnTo>
                  <a:lnTo>
                    <a:pt x="0" y="2065"/>
                  </a:lnTo>
                  <a:lnTo>
                    <a:pt x="96" y="2354"/>
                  </a:lnTo>
                  <a:lnTo>
                    <a:pt x="192" y="2594"/>
                  </a:lnTo>
                  <a:lnTo>
                    <a:pt x="385" y="2882"/>
                  </a:lnTo>
                  <a:lnTo>
                    <a:pt x="577" y="3074"/>
                  </a:lnTo>
                  <a:lnTo>
                    <a:pt x="865" y="3266"/>
                  </a:lnTo>
                  <a:lnTo>
                    <a:pt x="1153" y="3458"/>
                  </a:lnTo>
                  <a:lnTo>
                    <a:pt x="1441" y="3554"/>
                  </a:lnTo>
                  <a:lnTo>
                    <a:pt x="1825" y="3650"/>
                  </a:lnTo>
                  <a:lnTo>
                    <a:pt x="2210" y="3650"/>
                  </a:lnTo>
                  <a:lnTo>
                    <a:pt x="2210" y="3650"/>
                  </a:lnTo>
                  <a:lnTo>
                    <a:pt x="2594" y="3650"/>
                  </a:lnTo>
                  <a:lnTo>
                    <a:pt x="2978" y="3554"/>
                  </a:lnTo>
                  <a:lnTo>
                    <a:pt x="3410" y="3410"/>
                  </a:lnTo>
                  <a:lnTo>
                    <a:pt x="3842" y="3170"/>
                  </a:lnTo>
                  <a:lnTo>
                    <a:pt x="3842" y="3170"/>
                  </a:lnTo>
                  <a:lnTo>
                    <a:pt x="4179" y="2978"/>
                  </a:lnTo>
                  <a:lnTo>
                    <a:pt x="4467" y="2690"/>
                  </a:lnTo>
                  <a:lnTo>
                    <a:pt x="4659" y="2450"/>
                  </a:lnTo>
                  <a:lnTo>
                    <a:pt x="4803" y="2210"/>
                  </a:lnTo>
                  <a:lnTo>
                    <a:pt x="4899" y="1921"/>
                  </a:lnTo>
                  <a:lnTo>
                    <a:pt x="4899" y="1633"/>
                  </a:lnTo>
                  <a:lnTo>
                    <a:pt x="4851" y="1393"/>
                  </a:lnTo>
                  <a:lnTo>
                    <a:pt x="4803" y="1153"/>
                  </a:lnTo>
                  <a:lnTo>
                    <a:pt x="4659" y="913"/>
                  </a:lnTo>
                  <a:lnTo>
                    <a:pt x="4467" y="673"/>
                  </a:lnTo>
                  <a:lnTo>
                    <a:pt x="4227" y="481"/>
                  </a:lnTo>
                  <a:lnTo>
                    <a:pt x="3986" y="337"/>
                  </a:lnTo>
                  <a:lnTo>
                    <a:pt x="3698" y="192"/>
                  </a:lnTo>
                  <a:lnTo>
                    <a:pt x="3362" y="48"/>
                  </a:lnTo>
                  <a:lnTo>
                    <a:pt x="3026" y="0"/>
                  </a:lnTo>
                  <a:lnTo>
                    <a:pt x="2642" y="0"/>
                  </a:lnTo>
                </a:path>
              </a:pathLst>
            </a:custGeom>
            <a:solidFill>
              <a:srgbClr val="210A06">
                <a:alpha val="33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8" name="Google Shape;2438;p37"/>
            <p:cNvSpPr/>
            <p:nvPr/>
          </p:nvSpPr>
          <p:spPr>
            <a:xfrm>
              <a:off x="1582825" y="2607750"/>
              <a:ext cx="10825" cy="2425"/>
            </a:xfrm>
            <a:custGeom>
              <a:avLst/>
              <a:gdLst/>
              <a:ahLst/>
              <a:cxnLst/>
              <a:rect l="l" t="t" r="r" b="b"/>
              <a:pathLst>
                <a:path w="433" h="97" extrusionOk="0">
                  <a:moveTo>
                    <a:pt x="0" y="96"/>
                  </a:moveTo>
                  <a:lnTo>
                    <a:pt x="0" y="96"/>
                  </a:lnTo>
                  <a:lnTo>
                    <a:pt x="0" y="96"/>
                  </a:lnTo>
                  <a:lnTo>
                    <a:pt x="0" y="96"/>
                  </a:lnTo>
                  <a:lnTo>
                    <a:pt x="0" y="96"/>
                  </a:lnTo>
                  <a:close/>
                  <a:moveTo>
                    <a:pt x="48" y="96"/>
                  </a:moveTo>
                  <a:lnTo>
                    <a:pt x="48" y="96"/>
                  </a:lnTo>
                  <a:lnTo>
                    <a:pt x="48" y="96"/>
                  </a:lnTo>
                  <a:lnTo>
                    <a:pt x="48" y="96"/>
                  </a:lnTo>
                  <a:lnTo>
                    <a:pt x="48" y="96"/>
                  </a:lnTo>
                  <a:close/>
                  <a:moveTo>
                    <a:pt x="240" y="48"/>
                  </a:moveTo>
                  <a:lnTo>
                    <a:pt x="240" y="48"/>
                  </a:lnTo>
                  <a:lnTo>
                    <a:pt x="48" y="96"/>
                  </a:lnTo>
                  <a:lnTo>
                    <a:pt x="48" y="96"/>
                  </a:lnTo>
                  <a:lnTo>
                    <a:pt x="240" y="48"/>
                  </a:lnTo>
                  <a:close/>
                  <a:moveTo>
                    <a:pt x="240" y="48"/>
                  </a:moveTo>
                  <a:lnTo>
                    <a:pt x="240" y="48"/>
                  </a:lnTo>
                  <a:lnTo>
                    <a:pt x="240" y="48"/>
                  </a:lnTo>
                  <a:lnTo>
                    <a:pt x="240" y="48"/>
                  </a:lnTo>
                  <a:lnTo>
                    <a:pt x="240" y="48"/>
                  </a:lnTo>
                  <a:close/>
                  <a:moveTo>
                    <a:pt x="240" y="48"/>
                  </a:moveTo>
                  <a:lnTo>
                    <a:pt x="240" y="48"/>
                  </a:lnTo>
                  <a:lnTo>
                    <a:pt x="240" y="48"/>
                  </a:lnTo>
                  <a:lnTo>
                    <a:pt x="240" y="48"/>
                  </a:lnTo>
                  <a:lnTo>
                    <a:pt x="240" y="48"/>
                  </a:lnTo>
                  <a:close/>
                  <a:moveTo>
                    <a:pt x="240" y="48"/>
                  </a:moveTo>
                  <a:lnTo>
                    <a:pt x="240" y="48"/>
                  </a:lnTo>
                  <a:lnTo>
                    <a:pt x="240" y="48"/>
                  </a:lnTo>
                  <a:lnTo>
                    <a:pt x="240" y="48"/>
                  </a:lnTo>
                  <a:lnTo>
                    <a:pt x="240" y="48"/>
                  </a:lnTo>
                  <a:close/>
                  <a:moveTo>
                    <a:pt x="288" y="0"/>
                  </a:moveTo>
                  <a:lnTo>
                    <a:pt x="288" y="0"/>
                  </a:lnTo>
                  <a:lnTo>
                    <a:pt x="288" y="48"/>
                  </a:lnTo>
                  <a:lnTo>
                    <a:pt x="288" y="48"/>
                  </a:lnTo>
                  <a:lnTo>
                    <a:pt x="288" y="0"/>
                  </a:lnTo>
                  <a:close/>
                  <a:moveTo>
                    <a:pt x="288" y="0"/>
                  </a:moveTo>
                  <a:lnTo>
                    <a:pt x="288" y="0"/>
                  </a:lnTo>
                  <a:lnTo>
                    <a:pt x="288" y="0"/>
                  </a:lnTo>
                  <a:lnTo>
                    <a:pt x="288" y="0"/>
                  </a:lnTo>
                  <a:lnTo>
                    <a:pt x="288" y="0"/>
                  </a:lnTo>
                  <a:close/>
                  <a:moveTo>
                    <a:pt x="288" y="0"/>
                  </a:moveTo>
                  <a:lnTo>
                    <a:pt x="288" y="0"/>
                  </a:lnTo>
                  <a:lnTo>
                    <a:pt x="288" y="0"/>
                  </a:lnTo>
                  <a:lnTo>
                    <a:pt x="288" y="0"/>
                  </a:lnTo>
                  <a:lnTo>
                    <a:pt x="288" y="0"/>
                  </a:lnTo>
                  <a:close/>
                  <a:moveTo>
                    <a:pt x="336" y="0"/>
                  </a:moveTo>
                  <a:lnTo>
                    <a:pt x="336" y="0"/>
                  </a:lnTo>
                  <a:lnTo>
                    <a:pt x="288" y="0"/>
                  </a:lnTo>
                  <a:lnTo>
                    <a:pt x="288" y="0"/>
                  </a:lnTo>
                  <a:lnTo>
                    <a:pt x="336" y="0"/>
                  </a:lnTo>
                  <a:close/>
                  <a:moveTo>
                    <a:pt x="336" y="0"/>
                  </a:moveTo>
                  <a:lnTo>
                    <a:pt x="336" y="0"/>
                  </a:lnTo>
                  <a:lnTo>
                    <a:pt x="336" y="0"/>
                  </a:lnTo>
                  <a:lnTo>
                    <a:pt x="336" y="0"/>
                  </a:lnTo>
                  <a:lnTo>
                    <a:pt x="336" y="0"/>
                  </a:lnTo>
                  <a:close/>
                  <a:moveTo>
                    <a:pt x="336" y="0"/>
                  </a:moveTo>
                  <a:lnTo>
                    <a:pt x="336" y="0"/>
                  </a:lnTo>
                  <a:lnTo>
                    <a:pt x="336" y="0"/>
                  </a:lnTo>
                  <a:lnTo>
                    <a:pt x="336" y="0"/>
                  </a:lnTo>
                  <a:lnTo>
                    <a:pt x="336" y="0"/>
                  </a:lnTo>
                  <a:close/>
                  <a:moveTo>
                    <a:pt x="336" y="0"/>
                  </a:moveTo>
                  <a:lnTo>
                    <a:pt x="336" y="0"/>
                  </a:lnTo>
                  <a:lnTo>
                    <a:pt x="336" y="0"/>
                  </a:lnTo>
                  <a:lnTo>
                    <a:pt x="336" y="0"/>
                  </a:lnTo>
                  <a:lnTo>
                    <a:pt x="336" y="0"/>
                  </a:lnTo>
                  <a:close/>
                  <a:moveTo>
                    <a:pt x="384" y="0"/>
                  </a:moveTo>
                  <a:lnTo>
                    <a:pt x="384" y="0"/>
                  </a:lnTo>
                  <a:lnTo>
                    <a:pt x="336" y="0"/>
                  </a:lnTo>
                  <a:lnTo>
                    <a:pt x="336" y="0"/>
                  </a:lnTo>
                  <a:lnTo>
                    <a:pt x="384" y="0"/>
                  </a:lnTo>
                  <a:close/>
                  <a:moveTo>
                    <a:pt x="384" y="0"/>
                  </a:moveTo>
                  <a:lnTo>
                    <a:pt x="384" y="0"/>
                  </a:lnTo>
                  <a:lnTo>
                    <a:pt x="384" y="0"/>
                  </a:lnTo>
                  <a:lnTo>
                    <a:pt x="384" y="0"/>
                  </a:lnTo>
                  <a:lnTo>
                    <a:pt x="384" y="0"/>
                  </a:lnTo>
                  <a:close/>
                  <a:moveTo>
                    <a:pt x="384" y="0"/>
                  </a:moveTo>
                  <a:lnTo>
                    <a:pt x="384" y="0"/>
                  </a:lnTo>
                  <a:lnTo>
                    <a:pt x="384" y="0"/>
                  </a:lnTo>
                  <a:lnTo>
                    <a:pt x="384" y="0"/>
                  </a:lnTo>
                  <a:lnTo>
                    <a:pt x="384" y="0"/>
                  </a:lnTo>
                  <a:close/>
                  <a:moveTo>
                    <a:pt x="432" y="0"/>
                  </a:moveTo>
                  <a:lnTo>
                    <a:pt x="432" y="0"/>
                  </a:lnTo>
                  <a:lnTo>
                    <a:pt x="432" y="0"/>
                  </a:lnTo>
                  <a:lnTo>
                    <a:pt x="432" y="0"/>
                  </a:lnTo>
                  <a:lnTo>
                    <a:pt x="432" y="0"/>
                  </a:lnTo>
                  <a:close/>
                  <a:moveTo>
                    <a:pt x="432" y="0"/>
                  </a:moveTo>
                  <a:lnTo>
                    <a:pt x="432" y="0"/>
                  </a:lnTo>
                  <a:lnTo>
                    <a:pt x="432" y="0"/>
                  </a:lnTo>
                  <a:lnTo>
                    <a:pt x="432" y="0"/>
                  </a:lnTo>
                  <a:lnTo>
                    <a:pt x="432" y="0"/>
                  </a:lnTo>
                  <a:close/>
                </a:path>
              </a:pathLst>
            </a:custGeom>
            <a:solidFill>
              <a:srgbClr val="FAF9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9" name="Google Shape;2439;p37"/>
            <p:cNvSpPr/>
            <p:nvPr/>
          </p:nvSpPr>
          <p:spPr>
            <a:xfrm>
              <a:off x="1582825" y="26101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0" name="Google Shape;2440;p37"/>
            <p:cNvSpPr/>
            <p:nvPr/>
          </p:nvSpPr>
          <p:spPr>
            <a:xfrm>
              <a:off x="1584025" y="26101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1" name="Google Shape;2441;p37"/>
            <p:cNvSpPr/>
            <p:nvPr/>
          </p:nvSpPr>
          <p:spPr>
            <a:xfrm>
              <a:off x="1584025" y="2608950"/>
              <a:ext cx="4825" cy="1225"/>
            </a:xfrm>
            <a:custGeom>
              <a:avLst/>
              <a:gdLst/>
              <a:ahLst/>
              <a:cxnLst/>
              <a:rect l="l" t="t" r="r" b="b"/>
              <a:pathLst>
                <a:path w="193" h="49" fill="none" extrusionOk="0">
                  <a:moveTo>
                    <a:pt x="192" y="0"/>
                  </a:moveTo>
                  <a:lnTo>
                    <a:pt x="192" y="0"/>
                  </a:lnTo>
                  <a:lnTo>
                    <a:pt x="0" y="48"/>
                  </a:lnTo>
                  <a:lnTo>
                    <a:pt x="0" y="48"/>
                  </a:lnTo>
                  <a:lnTo>
                    <a:pt x="192"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2" name="Google Shape;2442;p37"/>
            <p:cNvSpPr/>
            <p:nvPr/>
          </p:nvSpPr>
          <p:spPr>
            <a:xfrm>
              <a:off x="1588825" y="26089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3" name="Google Shape;2443;p37"/>
            <p:cNvSpPr/>
            <p:nvPr/>
          </p:nvSpPr>
          <p:spPr>
            <a:xfrm>
              <a:off x="1588825" y="26089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4" name="Google Shape;2444;p37"/>
            <p:cNvSpPr/>
            <p:nvPr/>
          </p:nvSpPr>
          <p:spPr>
            <a:xfrm>
              <a:off x="1588825" y="26089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5" name="Google Shape;2445;p37"/>
            <p:cNvSpPr/>
            <p:nvPr/>
          </p:nvSpPr>
          <p:spPr>
            <a:xfrm>
              <a:off x="1590025" y="2607750"/>
              <a:ext cx="25" cy="1225"/>
            </a:xfrm>
            <a:custGeom>
              <a:avLst/>
              <a:gdLst/>
              <a:ahLst/>
              <a:cxnLst/>
              <a:rect l="l" t="t" r="r" b="b"/>
              <a:pathLst>
                <a:path w="1" h="49" fill="none" extrusionOk="0">
                  <a:moveTo>
                    <a:pt x="0" y="0"/>
                  </a:moveTo>
                  <a:lnTo>
                    <a:pt x="0" y="0"/>
                  </a:lnTo>
                  <a:lnTo>
                    <a:pt x="0" y="48"/>
                  </a:lnTo>
                  <a:lnTo>
                    <a:pt x="0" y="48"/>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6" name="Google Shape;2446;p37"/>
            <p:cNvSpPr/>
            <p:nvPr/>
          </p:nvSpPr>
          <p:spPr>
            <a:xfrm>
              <a:off x="1590025" y="26077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7" name="Google Shape;2447;p37"/>
            <p:cNvSpPr/>
            <p:nvPr/>
          </p:nvSpPr>
          <p:spPr>
            <a:xfrm>
              <a:off x="1590025" y="26077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8" name="Google Shape;2448;p37"/>
            <p:cNvSpPr/>
            <p:nvPr/>
          </p:nvSpPr>
          <p:spPr>
            <a:xfrm>
              <a:off x="1590025" y="2607750"/>
              <a:ext cx="1225" cy="25"/>
            </a:xfrm>
            <a:custGeom>
              <a:avLst/>
              <a:gdLst/>
              <a:ahLst/>
              <a:cxnLst/>
              <a:rect l="l" t="t" r="r" b="b"/>
              <a:pathLst>
                <a:path w="49" h="1" fill="none" extrusionOk="0">
                  <a:moveTo>
                    <a:pt x="48" y="0"/>
                  </a:moveTo>
                  <a:lnTo>
                    <a:pt x="48" y="0"/>
                  </a:lnTo>
                  <a:lnTo>
                    <a:pt x="0" y="0"/>
                  </a:lnTo>
                  <a:lnTo>
                    <a:pt x="0" y="0"/>
                  </a:lnTo>
                  <a:lnTo>
                    <a:pt x="4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9" name="Google Shape;2449;p37"/>
            <p:cNvSpPr/>
            <p:nvPr/>
          </p:nvSpPr>
          <p:spPr>
            <a:xfrm>
              <a:off x="1591225" y="26077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0" name="Google Shape;2450;p37"/>
            <p:cNvSpPr/>
            <p:nvPr/>
          </p:nvSpPr>
          <p:spPr>
            <a:xfrm>
              <a:off x="1591225" y="26077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1" name="Google Shape;2451;p37"/>
            <p:cNvSpPr/>
            <p:nvPr/>
          </p:nvSpPr>
          <p:spPr>
            <a:xfrm>
              <a:off x="1591225" y="26077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2" name="Google Shape;2452;p37"/>
            <p:cNvSpPr/>
            <p:nvPr/>
          </p:nvSpPr>
          <p:spPr>
            <a:xfrm>
              <a:off x="1591225" y="2607750"/>
              <a:ext cx="1225" cy="25"/>
            </a:xfrm>
            <a:custGeom>
              <a:avLst/>
              <a:gdLst/>
              <a:ahLst/>
              <a:cxnLst/>
              <a:rect l="l" t="t" r="r" b="b"/>
              <a:pathLst>
                <a:path w="49" h="1" fill="none" extrusionOk="0">
                  <a:moveTo>
                    <a:pt x="48" y="0"/>
                  </a:moveTo>
                  <a:lnTo>
                    <a:pt x="48" y="0"/>
                  </a:lnTo>
                  <a:lnTo>
                    <a:pt x="0" y="0"/>
                  </a:lnTo>
                  <a:lnTo>
                    <a:pt x="0" y="0"/>
                  </a:lnTo>
                  <a:lnTo>
                    <a:pt x="4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3" name="Google Shape;2453;p37"/>
            <p:cNvSpPr/>
            <p:nvPr/>
          </p:nvSpPr>
          <p:spPr>
            <a:xfrm>
              <a:off x="1592425" y="26077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4" name="Google Shape;2454;p37"/>
            <p:cNvSpPr/>
            <p:nvPr/>
          </p:nvSpPr>
          <p:spPr>
            <a:xfrm>
              <a:off x="1592425" y="26077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5" name="Google Shape;2455;p37"/>
            <p:cNvSpPr/>
            <p:nvPr/>
          </p:nvSpPr>
          <p:spPr>
            <a:xfrm>
              <a:off x="1593625" y="26077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6" name="Google Shape;2456;p37"/>
            <p:cNvSpPr/>
            <p:nvPr/>
          </p:nvSpPr>
          <p:spPr>
            <a:xfrm>
              <a:off x="1593625" y="26077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7" name="Google Shape;2457;p37"/>
            <p:cNvSpPr/>
            <p:nvPr/>
          </p:nvSpPr>
          <p:spPr>
            <a:xfrm>
              <a:off x="1477175" y="2515300"/>
              <a:ext cx="192125" cy="96075"/>
            </a:xfrm>
            <a:custGeom>
              <a:avLst/>
              <a:gdLst/>
              <a:ahLst/>
              <a:cxnLst/>
              <a:rect l="l" t="t" r="r" b="b"/>
              <a:pathLst>
                <a:path w="7685" h="3843" fill="none" extrusionOk="0">
                  <a:moveTo>
                    <a:pt x="7684" y="0"/>
                  </a:moveTo>
                  <a:lnTo>
                    <a:pt x="7684" y="0"/>
                  </a:lnTo>
                  <a:lnTo>
                    <a:pt x="7204" y="721"/>
                  </a:lnTo>
                  <a:lnTo>
                    <a:pt x="6724" y="1297"/>
                  </a:lnTo>
                  <a:lnTo>
                    <a:pt x="6195" y="1777"/>
                  </a:lnTo>
                  <a:lnTo>
                    <a:pt x="5667" y="2161"/>
                  </a:lnTo>
                  <a:lnTo>
                    <a:pt x="5091" y="2450"/>
                  </a:lnTo>
                  <a:lnTo>
                    <a:pt x="4514" y="2594"/>
                  </a:lnTo>
                  <a:lnTo>
                    <a:pt x="3938" y="2738"/>
                  </a:lnTo>
                  <a:lnTo>
                    <a:pt x="3314" y="2738"/>
                  </a:lnTo>
                  <a:lnTo>
                    <a:pt x="3314" y="2738"/>
                  </a:lnTo>
                  <a:lnTo>
                    <a:pt x="2882" y="2738"/>
                  </a:lnTo>
                  <a:lnTo>
                    <a:pt x="2449" y="2690"/>
                  </a:lnTo>
                  <a:lnTo>
                    <a:pt x="1585" y="2498"/>
                  </a:lnTo>
                  <a:lnTo>
                    <a:pt x="768" y="2258"/>
                  </a:lnTo>
                  <a:lnTo>
                    <a:pt x="0" y="1969"/>
                  </a:lnTo>
                  <a:lnTo>
                    <a:pt x="0" y="1969"/>
                  </a:lnTo>
                  <a:lnTo>
                    <a:pt x="336" y="2354"/>
                  </a:lnTo>
                  <a:lnTo>
                    <a:pt x="672" y="2738"/>
                  </a:lnTo>
                  <a:lnTo>
                    <a:pt x="1057" y="3074"/>
                  </a:lnTo>
                  <a:lnTo>
                    <a:pt x="1489" y="3314"/>
                  </a:lnTo>
                  <a:lnTo>
                    <a:pt x="1969" y="3554"/>
                  </a:lnTo>
                  <a:lnTo>
                    <a:pt x="2449" y="3698"/>
                  </a:lnTo>
                  <a:lnTo>
                    <a:pt x="2978" y="3794"/>
                  </a:lnTo>
                  <a:lnTo>
                    <a:pt x="3506" y="3842"/>
                  </a:lnTo>
                  <a:lnTo>
                    <a:pt x="3506" y="3842"/>
                  </a:lnTo>
                  <a:lnTo>
                    <a:pt x="3890" y="3842"/>
                  </a:lnTo>
                  <a:lnTo>
                    <a:pt x="4226" y="3794"/>
                  </a:lnTo>
                  <a:lnTo>
                    <a:pt x="4226" y="3794"/>
                  </a:lnTo>
                  <a:lnTo>
                    <a:pt x="4226" y="3794"/>
                  </a:lnTo>
                  <a:lnTo>
                    <a:pt x="4226" y="3794"/>
                  </a:lnTo>
                  <a:lnTo>
                    <a:pt x="4274" y="3794"/>
                  </a:lnTo>
                  <a:lnTo>
                    <a:pt x="4274" y="3794"/>
                  </a:lnTo>
                  <a:lnTo>
                    <a:pt x="4274" y="3794"/>
                  </a:lnTo>
                  <a:lnTo>
                    <a:pt x="4274" y="3794"/>
                  </a:lnTo>
                  <a:lnTo>
                    <a:pt x="4274" y="3794"/>
                  </a:lnTo>
                  <a:lnTo>
                    <a:pt x="4274" y="3794"/>
                  </a:lnTo>
                  <a:lnTo>
                    <a:pt x="4466" y="3746"/>
                  </a:lnTo>
                  <a:lnTo>
                    <a:pt x="4466" y="3746"/>
                  </a:lnTo>
                  <a:lnTo>
                    <a:pt x="4466" y="3746"/>
                  </a:lnTo>
                  <a:lnTo>
                    <a:pt x="4466" y="3746"/>
                  </a:lnTo>
                  <a:lnTo>
                    <a:pt x="4466" y="3746"/>
                  </a:lnTo>
                  <a:lnTo>
                    <a:pt x="4466" y="3746"/>
                  </a:lnTo>
                  <a:lnTo>
                    <a:pt x="4466" y="3746"/>
                  </a:lnTo>
                  <a:lnTo>
                    <a:pt x="4466" y="3746"/>
                  </a:lnTo>
                  <a:lnTo>
                    <a:pt x="4466" y="3746"/>
                  </a:lnTo>
                  <a:lnTo>
                    <a:pt x="4466" y="3746"/>
                  </a:lnTo>
                  <a:lnTo>
                    <a:pt x="4466" y="3746"/>
                  </a:lnTo>
                  <a:lnTo>
                    <a:pt x="4466" y="3746"/>
                  </a:lnTo>
                  <a:lnTo>
                    <a:pt x="4466" y="3746"/>
                  </a:lnTo>
                  <a:lnTo>
                    <a:pt x="4466" y="3746"/>
                  </a:lnTo>
                  <a:lnTo>
                    <a:pt x="4514" y="3746"/>
                  </a:lnTo>
                  <a:lnTo>
                    <a:pt x="4514" y="3746"/>
                  </a:lnTo>
                  <a:lnTo>
                    <a:pt x="4514" y="3698"/>
                  </a:lnTo>
                  <a:lnTo>
                    <a:pt x="4514" y="3698"/>
                  </a:lnTo>
                  <a:lnTo>
                    <a:pt x="4514" y="3698"/>
                  </a:lnTo>
                  <a:lnTo>
                    <a:pt x="4514" y="3698"/>
                  </a:lnTo>
                  <a:lnTo>
                    <a:pt x="4514" y="3698"/>
                  </a:lnTo>
                  <a:lnTo>
                    <a:pt x="4514" y="3698"/>
                  </a:lnTo>
                  <a:lnTo>
                    <a:pt x="4514" y="3698"/>
                  </a:lnTo>
                  <a:lnTo>
                    <a:pt x="4514" y="3698"/>
                  </a:lnTo>
                  <a:lnTo>
                    <a:pt x="4514" y="3698"/>
                  </a:lnTo>
                  <a:lnTo>
                    <a:pt x="4514" y="3698"/>
                  </a:lnTo>
                  <a:lnTo>
                    <a:pt x="4514" y="3698"/>
                  </a:lnTo>
                  <a:lnTo>
                    <a:pt x="4514" y="3698"/>
                  </a:lnTo>
                  <a:lnTo>
                    <a:pt x="4562" y="3698"/>
                  </a:lnTo>
                  <a:lnTo>
                    <a:pt x="4562" y="3698"/>
                  </a:lnTo>
                  <a:lnTo>
                    <a:pt x="4562" y="3698"/>
                  </a:lnTo>
                  <a:lnTo>
                    <a:pt x="4562" y="3698"/>
                  </a:lnTo>
                  <a:lnTo>
                    <a:pt x="4562" y="3698"/>
                  </a:lnTo>
                  <a:lnTo>
                    <a:pt x="4562" y="3698"/>
                  </a:lnTo>
                  <a:lnTo>
                    <a:pt x="4562" y="3698"/>
                  </a:lnTo>
                  <a:lnTo>
                    <a:pt x="4562" y="3698"/>
                  </a:lnTo>
                  <a:lnTo>
                    <a:pt x="4562" y="3698"/>
                  </a:lnTo>
                  <a:lnTo>
                    <a:pt x="4562" y="3698"/>
                  </a:lnTo>
                  <a:lnTo>
                    <a:pt x="4562" y="3698"/>
                  </a:lnTo>
                  <a:lnTo>
                    <a:pt x="4562" y="3698"/>
                  </a:lnTo>
                  <a:lnTo>
                    <a:pt x="4562" y="3698"/>
                  </a:lnTo>
                  <a:lnTo>
                    <a:pt x="4562" y="3698"/>
                  </a:lnTo>
                  <a:lnTo>
                    <a:pt x="4562" y="3698"/>
                  </a:lnTo>
                  <a:lnTo>
                    <a:pt x="4562" y="3698"/>
                  </a:lnTo>
                  <a:lnTo>
                    <a:pt x="4610" y="3698"/>
                  </a:lnTo>
                  <a:lnTo>
                    <a:pt x="4610" y="3698"/>
                  </a:lnTo>
                  <a:lnTo>
                    <a:pt x="4610" y="3698"/>
                  </a:lnTo>
                  <a:lnTo>
                    <a:pt x="4610" y="3698"/>
                  </a:lnTo>
                  <a:lnTo>
                    <a:pt x="4610" y="3698"/>
                  </a:lnTo>
                  <a:lnTo>
                    <a:pt x="4610" y="3698"/>
                  </a:lnTo>
                  <a:lnTo>
                    <a:pt x="4610" y="3698"/>
                  </a:lnTo>
                  <a:lnTo>
                    <a:pt x="4610" y="3698"/>
                  </a:lnTo>
                  <a:lnTo>
                    <a:pt x="4610" y="3698"/>
                  </a:lnTo>
                  <a:lnTo>
                    <a:pt x="4610" y="3698"/>
                  </a:lnTo>
                  <a:lnTo>
                    <a:pt x="4658" y="3698"/>
                  </a:lnTo>
                  <a:lnTo>
                    <a:pt x="4658" y="3698"/>
                  </a:lnTo>
                  <a:lnTo>
                    <a:pt x="4658" y="3698"/>
                  </a:lnTo>
                  <a:lnTo>
                    <a:pt x="4658" y="3698"/>
                  </a:lnTo>
                  <a:lnTo>
                    <a:pt x="4658" y="3698"/>
                  </a:lnTo>
                  <a:lnTo>
                    <a:pt x="4658" y="3698"/>
                  </a:lnTo>
                  <a:lnTo>
                    <a:pt x="4658" y="3698"/>
                  </a:lnTo>
                  <a:lnTo>
                    <a:pt x="4658" y="3698"/>
                  </a:lnTo>
                  <a:lnTo>
                    <a:pt x="5283" y="3458"/>
                  </a:lnTo>
                  <a:lnTo>
                    <a:pt x="5811" y="3122"/>
                  </a:lnTo>
                  <a:lnTo>
                    <a:pt x="6339" y="2738"/>
                  </a:lnTo>
                  <a:lnTo>
                    <a:pt x="6724" y="2306"/>
                  </a:lnTo>
                  <a:lnTo>
                    <a:pt x="7108" y="1777"/>
                  </a:lnTo>
                  <a:lnTo>
                    <a:pt x="7396" y="1249"/>
                  </a:lnTo>
                  <a:lnTo>
                    <a:pt x="7588" y="625"/>
                  </a:lnTo>
                  <a:lnTo>
                    <a:pt x="7684" y="0"/>
                  </a:lnTo>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8" name="Google Shape;2458;p37"/>
            <p:cNvSpPr/>
            <p:nvPr/>
          </p:nvSpPr>
          <p:spPr>
            <a:xfrm>
              <a:off x="1534800" y="2426450"/>
              <a:ext cx="51650" cy="36050"/>
            </a:xfrm>
            <a:custGeom>
              <a:avLst/>
              <a:gdLst/>
              <a:ahLst/>
              <a:cxnLst/>
              <a:rect l="l" t="t" r="r" b="b"/>
              <a:pathLst>
                <a:path w="2066" h="1442" extrusionOk="0">
                  <a:moveTo>
                    <a:pt x="961" y="0"/>
                  </a:moveTo>
                  <a:lnTo>
                    <a:pt x="721" y="48"/>
                  </a:lnTo>
                  <a:lnTo>
                    <a:pt x="480" y="97"/>
                  </a:lnTo>
                  <a:lnTo>
                    <a:pt x="288" y="193"/>
                  </a:lnTo>
                  <a:lnTo>
                    <a:pt x="96" y="385"/>
                  </a:lnTo>
                  <a:lnTo>
                    <a:pt x="0" y="577"/>
                  </a:lnTo>
                  <a:lnTo>
                    <a:pt x="0" y="769"/>
                  </a:lnTo>
                  <a:lnTo>
                    <a:pt x="48" y="913"/>
                  </a:lnTo>
                  <a:lnTo>
                    <a:pt x="192" y="1105"/>
                  </a:lnTo>
                  <a:lnTo>
                    <a:pt x="384" y="1249"/>
                  </a:lnTo>
                  <a:lnTo>
                    <a:pt x="625" y="1345"/>
                  </a:lnTo>
                  <a:lnTo>
                    <a:pt x="865" y="1393"/>
                  </a:lnTo>
                  <a:lnTo>
                    <a:pt x="1105" y="1441"/>
                  </a:lnTo>
                  <a:lnTo>
                    <a:pt x="1345" y="1393"/>
                  </a:lnTo>
                  <a:lnTo>
                    <a:pt x="1585" y="1345"/>
                  </a:lnTo>
                  <a:lnTo>
                    <a:pt x="1777" y="1201"/>
                  </a:lnTo>
                  <a:lnTo>
                    <a:pt x="1921" y="1057"/>
                  </a:lnTo>
                  <a:lnTo>
                    <a:pt x="2065" y="865"/>
                  </a:lnTo>
                  <a:lnTo>
                    <a:pt x="2065" y="673"/>
                  </a:lnTo>
                  <a:lnTo>
                    <a:pt x="1969" y="481"/>
                  </a:lnTo>
                  <a:lnTo>
                    <a:pt x="1873" y="337"/>
                  </a:lnTo>
                  <a:lnTo>
                    <a:pt x="1681" y="193"/>
                  </a:lnTo>
                  <a:lnTo>
                    <a:pt x="1441" y="97"/>
                  </a:lnTo>
                  <a:lnTo>
                    <a:pt x="1201" y="48"/>
                  </a:lnTo>
                  <a:lnTo>
                    <a:pt x="961" y="0"/>
                  </a:lnTo>
                  <a:close/>
                </a:path>
              </a:pathLst>
            </a:custGeom>
            <a:solidFill>
              <a:srgbClr val="FFFFFF">
                <a:alpha val="24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9" name="Google Shape;2459;p37"/>
            <p:cNvSpPr/>
            <p:nvPr/>
          </p:nvSpPr>
          <p:spPr>
            <a:xfrm>
              <a:off x="1534800" y="2426450"/>
              <a:ext cx="51650" cy="36050"/>
            </a:xfrm>
            <a:custGeom>
              <a:avLst/>
              <a:gdLst/>
              <a:ahLst/>
              <a:cxnLst/>
              <a:rect l="l" t="t" r="r" b="b"/>
              <a:pathLst>
                <a:path w="2066" h="1442" fill="none" extrusionOk="0">
                  <a:moveTo>
                    <a:pt x="961" y="0"/>
                  </a:moveTo>
                  <a:lnTo>
                    <a:pt x="961" y="0"/>
                  </a:lnTo>
                  <a:lnTo>
                    <a:pt x="721" y="48"/>
                  </a:lnTo>
                  <a:lnTo>
                    <a:pt x="480" y="97"/>
                  </a:lnTo>
                  <a:lnTo>
                    <a:pt x="288" y="193"/>
                  </a:lnTo>
                  <a:lnTo>
                    <a:pt x="96" y="385"/>
                  </a:lnTo>
                  <a:lnTo>
                    <a:pt x="96" y="385"/>
                  </a:lnTo>
                  <a:lnTo>
                    <a:pt x="0" y="577"/>
                  </a:lnTo>
                  <a:lnTo>
                    <a:pt x="0" y="769"/>
                  </a:lnTo>
                  <a:lnTo>
                    <a:pt x="48" y="913"/>
                  </a:lnTo>
                  <a:lnTo>
                    <a:pt x="192" y="1105"/>
                  </a:lnTo>
                  <a:lnTo>
                    <a:pt x="384" y="1249"/>
                  </a:lnTo>
                  <a:lnTo>
                    <a:pt x="625" y="1345"/>
                  </a:lnTo>
                  <a:lnTo>
                    <a:pt x="865" y="1393"/>
                  </a:lnTo>
                  <a:lnTo>
                    <a:pt x="1105" y="1441"/>
                  </a:lnTo>
                  <a:lnTo>
                    <a:pt x="1105" y="1441"/>
                  </a:lnTo>
                  <a:lnTo>
                    <a:pt x="1345" y="1393"/>
                  </a:lnTo>
                  <a:lnTo>
                    <a:pt x="1585" y="1345"/>
                  </a:lnTo>
                  <a:lnTo>
                    <a:pt x="1777" y="1201"/>
                  </a:lnTo>
                  <a:lnTo>
                    <a:pt x="1921" y="1057"/>
                  </a:lnTo>
                  <a:lnTo>
                    <a:pt x="1921" y="1057"/>
                  </a:lnTo>
                  <a:lnTo>
                    <a:pt x="2065" y="865"/>
                  </a:lnTo>
                  <a:lnTo>
                    <a:pt x="2065" y="673"/>
                  </a:lnTo>
                  <a:lnTo>
                    <a:pt x="1969" y="481"/>
                  </a:lnTo>
                  <a:lnTo>
                    <a:pt x="1873" y="337"/>
                  </a:lnTo>
                  <a:lnTo>
                    <a:pt x="1681" y="193"/>
                  </a:lnTo>
                  <a:lnTo>
                    <a:pt x="1441" y="97"/>
                  </a:lnTo>
                  <a:lnTo>
                    <a:pt x="1201" y="48"/>
                  </a:lnTo>
                  <a:lnTo>
                    <a:pt x="96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0" name="Google Shape;2460;p37"/>
            <p:cNvSpPr/>
            <p:nvPr/>
          </p:nvSpPr>
          <p:spPr>
            <a:xfrm>
              <a:off x="1477175" y="2515300"/>
              <a:ext cx="192125" cy="96075"/>
            </a:xfrm>
            <a:custGeom>
              <a:avLst/>
              <a:gdLst/>
              <a:ahLst/>
              <a:cxnLst/>
              <a:rect l="l" t="t" r="r" b="b"/>
              <a:pathLst>
                <a:path w="7685" h="3843" extrusionOk="0">
                  <a:moveTo>
                    <a:pt x="7684" y="0"/>
                  </a:moveTo>
                  <a:lnTo>
                    <a:pt x="7204" y="721"/>
                  </a:lnTo>
                  <a:lnTo>
                    <a:pt x="6724" y="1297"/>
                  </a:lnTo>
                  <a:lnTo>
                    <a:pt x="6195" y="1777"/>
                  </a:lnTo>
                  <a:lnTo>
                    <a:pt x="5667" y="2161"/>
                  </a:lnTo>
                  <a:lnTo>
                    <a:pt x="5091" y="2450"/>
                  </a:lnTo>
                  <a:lnTo>
                    <a:pt x="4514" y="2594"/>
                  </a:lnTo>
                  <a:lnTo>
                    <a:pt x="3938" y="2738"/>
                  </a:lnTo>
                  <a:lnTo>
                    <a:pt x="2882" y="2738"/>
                  </a:lnTo>
                  <a:lnTo>
                    <a:pt x="2449" y="2690"/>
                  </a:lnTo>
                  <a:lnTo>
                    <a:pt x="1585" y="2498"/>
                  </a:lnTo>
                  <a:lnTo>
                    <a:pt x="768" y="2258"/>
                  </a:lnTo>
                  <a:lnTo>
                    <a:pt x="0" y="1969"/>
                  </a:lnTo>
                  <a:lnTo>
                    <a:pt x="336" y="2354"/>
                  </a:lnTo>
                  <a:lnTo>
                    <a:pt x="672" y="2738"/>
                  </a:lnTo>
                  <a:lnTo>
                    <a:pt x="1057" y="3074"/>
                  </a:lnTo>
                  <a:lnTo>
                    <a:pt x="1489" y="3314"/>
                  </a:lnTo>
                  <a:lnTo>
                    <a:pt x="1969" y="3554"/>
                  </a:lnTo>
                  <a:lnTo>
                    <a:pt x="2449" y="3698"/>
                  </a:lnTo>
                  <a:lnTo>
                    <a:pt x="2978" y="3794"/>
                  </a:lnTo>
                  <a:lnTo>
                    <a:pt x="3506" y="3842"/>
                  </a:lnTo>
                  <a:lnTo>
                    <a:pt x="3890" y="3842"/>
                  </a:lnTo>
                  <a:lnTo>
                    <a:pt x="4226" y="3794"/>
                  </a:lnTo>
                  <a:lnTo>
                    <a:pt x="4274" y="3794"/>
                  </a:lnTo>
                  <a:lnTo>
                    <a:pt x="4466" y="3746"/>
                  </a:lnTo>
                  <a:lnTo>
                    <a:pt x="4514" y="3746"/>
                  </a:lnTo>
                  <a:lnTo>
                    <a:pt x="4514" y="3698"/>
                  </a:lnTo>
                  <a:lnTo>
                    <a:pt x="4658" y="3698"/>
                  </a:lnTo>
                  <a:lnTo>
                    <a:pt x="5283" y="3458"/>
                  </a:lnTo>
                  <a:lnTo>
                    <a:pt x="5811" y="3122"/>
                  </a:lnTo>
                  <a:lnTo>
                    <a:pt x="6339" y="2738"/>
                  </a:lnTo>
                  <a:lnTo>
                    <a:pt x="6724" y="2306"/>
                  </a:lnTo>
                  <a:lnTo>
                    <a:pt x="7108" y="1777"/>
                  </a:lnTo>
                  <a:lnTo>
                    <a:pt x="7396" y="1249"/>
                  </a:lnTo>
                  <a:lnTo>
                    <a:pt x="7588" y="625"/>
                  </a:lnTo>
                  <a:lnTo>
                    <a:pt x="7684" y="0"/>
                  </a:lnTo>
                  <a:close/>
                </a:path>
              </a:pathLst>
            </a:custGeom>
            <a:solidFill>
              <a:srgbClr val="210A06">
                <a:alpha val="33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61" name="Google Shape;2461;p37"/>
          <p:cNvGrpSpPr/>
          <p:nvPr/>
        </p:nvGrpSpPr>
        <p:grpSpPr>
          <a:xfrm rot="3427705">
            <a:off x="3096928" y="4999029"/>
            <a:ext cx="340783" cy="340829"/>
            <a:chOff x="1460350" y="2402425"/>
            <a:chExt cx="208950" cy="208950"/>
          </a:xfrm>
        </p:grpSpPr>
        <p:sp>
          <p:nvSpPr>
            <p:cNvPr id="2462" name="Google Shape;2462;p37"/>
            <p:cNvSpPr/>
            <p:nvPr/>
          </p:nvSpPr>
          <p:spPr>
            <a:xfrm>
              <a:off x="1460350" y="2402425"/>
              <a:ext cx="208950" cy="208950"/>
            </a:xfrm>
            <a:custGeom>
              <a:avLst/>
              <a:gdLst/>
              <a:ahLst/>
              <a:cxnLst/>
              <a:rect l="l" t="t" r="r" b="b"/>
              <a:pathLst>
                <a:path w="8358" h="8358" extrusionOk="0">
                  <a:moveTo>
                    <a:pt x="4035" y="1"/>
                  </a:moveTo>
                  <a:lnTo>
                    <a:pt x="3651" y="49"/>
                  </a:lnTo>
                  <a:lnTo>
                    <a:pt x="3218" y="97"/>
                  </a:lnTo>
                  <a:lnTo>
                    <a:pt x="2786" y="241"/>
                  </a:lnTo>
                  <a:lnTo>
                    <a:pt x="2402" y="385"/>
                  </a:lnTo>
                  <a:lnTo>
                    <a:pt x="2066" y="577"/>
                  </a:lnTo>
                  <a:lnTo>
                    <a:pt x="1682" y="817"/>
                  </a:lnTo>
                  <a:lnTo>
                    <a:pt x="1393" y="1058"/>
                  </a:lnTo>
                  <a:lnTo>
                    <a:pt x="1105" y="1346"/>
                  </a:lnTo>
                  <a:lnTo>
                    <a:pt x="865" y="1634"/>
                  </a:lnTo>
                  <a:lnTo>
                    <a:pt x="625" y="1970"/>
                  </a:lnTo>
                  <a:lnTo>
                    <a:pt x="433" y="2354"/>
                  </a:lnTo>
                  <a:lnTo>
                    <a:pt x="241" y="2690"/>
                  </a:lnTo>
                  <a:lnTo>
                    <a:pt x="145" y="3075"/>
                  </a:lnTo>
                  <a:lnTo>
                    <a:pt x="49" y="3459"/>
                  </a:lnTo>
                  <a:lnTo>
                    <a:pt x="1" y="3891"/>
                  </a:lnTo>
                  <a:lnTo>
                    <a:pt x="1" y="4323"/>
                  </a:lnTo>
                  <a:lnTo>
                    <a:pt x="49" y="4707"/>
                  </a:lnTo>
                  <a:lnTo>
                    <a:pt x="97" y="5140"/>
                  </a:lnTo>
                  <a:lnTo>
                    <a:pt x="241" y="5572"/>
                  </a:lnTo>
                  <a:lnTo>
                    <a:pt x="385" y="5956"/>
                  </a:lnTo>
                  <a:lnTo>
                    <a:pt x="577" y="6292"/>
                  </a:lnTo>
                  <a:lnTo>
                    <a:pt x="817" y="6628"/>
                  </a:lnTo>
                  <a:lnTo>
                    <a:pt x="1057" y="6965"/>
                  </a:lnTo>
                  <a:lnTo>
                    <a:pt x="1345" y="7253"/>
                  </a:lnTo>
                  <a:lnTo>
                    <a:pt x="1634" y="7493"/>
                  </a:lnTo>
                  <a:lnTo>
                    <a:pt x="1970" y="7733"/>
                  </a:lnTo>
                  <a:lnTo>
                    <a:pt x="2306" y="7925"/>
                  </a:lnTo>
                  <a:lnTo>
                    <a:pt x="2690" y="8069"/>
                  </a:lnTo>
                  <a:lnTo>
                    <a:pt x="3074" y="8213"/>
                  </a:lnTo>
                  <a:lnTo>
                    <a:pt x="3458" y="8309"/>
                  </a:lnTo>
                  <a:lnTo>
                    <a:pt x="3891" y="8357"/>
                  </a:lnTo>
                  <a:lnTo>
                    <a:pt x="4275" y="8357"/>
                  </a:lnTo>
                  <a:lnTo>
                    <a:pt x="4707" y="8309"/>
                  </a:lnTo>
                  <a:lnTo>
                    <a:pt x="5139" y="8261"/>
                  </a:lnTo>
                  <a:lnTo>
                    <a:pt x="5524" y="8117"/>
                  </a:lnTo>
                  <a:lnTo>
                    <a:pt x="5956" y="7973"/>
                  </a:lnTo>
                  <a:lnTo>
                    <a:pt x="6292" y="7781"/>
                  </a:lnTo>
                  <a:lnTo>
                    <a:pt x="6628" y="7541"/>
                  </a:lnTo>
                  <a:lnTo>
                    <a:pt x="6964" y="7301"/>
                  </a:lnTo>
                  <a:lnTo>
                    <a:pt x="7252" y="7013"/>
                  </a:lnTo>
                  <a:lnTo>
                    <a:pt x="7493" y="6724"/>
                  </a:lnTo>
                  <a:lnTo>
                    <a:pt x="7733" y="6388"/>
                  </a:lnTo>
                  <a:lnTo>
                    <a:pt x="7925" y="6004"/>
                  </a:lnTo>
                  <a:lnTo>
                    <a:pt x="8069" y="5668"/>
                  </a:lnTo>
                  <a:lnTo>
                    <a:pt x="8213" y="5284"/>
                  </a:lnTo>
                  <a:lnTo>
                    <a:pt x="8309" y="4900"/>
                  </a:lnTo>
                  <a:lnTo>
                    <a:pt x="8357" y="4467"/>
                  </a:lnTo>
                  <a:lnTo>
                    <a:pt x="8357" y="4035"/>
                  </a:lnTo>
                  <a:lnTo>
                    <a:pt x="8309" y="3651"/>
                  </a:lnTo>
                  <a:lnTo>
                    <a:pt x="8261" y="3219"/>
                  </a:lnTo>
                  <a:lnTo>
                    <a:pt x="8117" y="2786"/>
                  </a:lnTo>
                  <a:lnTo>
                    <a:pt x="7973" y="2402"/>
                  </a:lnTo>
                  <a:lnTo>
                    <a:pt x="7781" y="2066"/>
                  </a:lnTo>
                  <a:lnTo>
                    <a:pt x="7541" y="1730"/>
                  </a:lnTo>
                  <a:lnTo>
                    <a:pt x="7300" y="1394"/>
                  </a:lnTo>
                  <a:lnTo>
                    <a:pt x="7012" y="1106"/>
                  </a:lnTo>
                  <a:lnTo>
                    <a:pt x="6724" y="865"/>
                  </a:lnTo>
                  <a:lnTo>
                    <a:pt x="6388" y="625"/>
                  </a:lnTo>
                  <a:lnTo>
                    <a:pt x="6004" y="433"/>
                  </a:lnTo>
                  <a:lnTo>
                    <a:pt x="5668" y="289"/>
                  </a:lnTo>
                  <a:lnTo>
                    <a:pt x="5283" y="145"/>
                  </a:lnTo>
                  <a:lnTo>
                    <a:pt x="4851" y="49"/>
                  </a:lnTo>
                  <a:lnTo>
                    <a:pt x="446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3" name="Google Shape;2463;p37"/>
            <p:cNvSpPr/>
            <p:nvPr/>
          </p:nvSpPr>
          <p:spPr>
            <a:xfrm>
              <a:off x="1460350" y="2402425"/>
              <a:ext cx="208950" cy="208950"/>
            </a:xfrm>
            <a:custGeom>
              <a:avLst/>
              <a:gdLst/>
              <a:ahLst/>
              <a:cxnLst/>
              <a:rect l="l" t="t" r="r" b="b"/>
              <a:pathLst>
                <a:path w="8358" h="8358" fill="none" extrusionOk="0">
                  <a:moveTo>
                    <a:pt x="8261" y="3219"/>
                  </a:moveTo>
                  <a:lnTo>
                    <a:pt x="8261" y="3219"/>
                  </a:lnTo>
                  <a:lnTo>
                    <a:pt x="8309" y="3651"/>
                  </a:lnTo>
                  <a:lnTo>
                    <a:pt x="8357" y="4035"/>
                  </a:lnTo>
                  <a:lnTo>
                    <a:pt x="8357" y="4467"/>
                  </a:lnTo>
                  <a:lnTo>
                    <a:pt x="8309" y="4900"/>
                  </a:lnTo>
                  <a:lnTo>
                    <a:pt x="8213" y="5284"/>
                  </a:lnTo>
                  <a:lnTo>
                    <a:pt x="8069" y="5668"/>
                  </a:lnTo>
                  <a:lnTo>
                    <a:pt x="7925" y="6004"/>
                  </a:lnTo>
                  <a:lnTo>
                    <a:pt x="7733" y="6388"/>
                  </a:lnTo>
                  <a:lnTo>
                    <a:pt x="7493" y="6724"/>
                  </a:lnTo>
                  <a:lnTo>
                    <a:pt x="7252" y="7013"/>
                  </a:lnTo>
                  <a:lnTo>
                    <a:pt x="6964" y="7301"/>
                  </a:lnTo>
                  <a:lnTo>
                    <a:pt x="6628" y="7541"/>
                  </a:lnTo>
                  <a:lnTo>
                    <a:pt x="6292" y="7781"/>
                  </a:lnTo>
                  <a:lnTo>
                    <a:pt x="5956" y="7973"/>
                  </a:lnTo>
                  <a:lnTo>
                    <a:pt x="5524" y="8117"/>
                  </a:lnTo>
                  <a:lnTo>
                    <a:pt x="5139" y="8261"/>
                  </a:lnTo>
                  <a:lnTo>
                    <a:pt x="5139" y="8261"/>
                  </a:lnTo>
                  <a:lnTo>
                    <a:pt x="4707" y="8309"/>
                  </a:lnTo>
                  <a:lnTo>
                    <a:pt x="4275" y="8357"/>
                  </a:lnTo>
                  <a:lnTo>
                    <a:pt x="3891" y="8357"/>
                  </a:lnTo>
                  <a:lnTo>
                    <a:pt x="3458" y="8309"/>
                  </a:lnTo>
                  <a:lnTo>
                    <a:pt x="3074" y="8213"/>
                  </a:lnTo>
                  <a:lnTo>
                    <a:pt x="2690" y="8069"/>
                  </a:lnTo>
                  <a:lnTo>
                    <a:pt x="2306" y="7925"/>
                  </a:lnTo>
                  <a:lnTo>
                    <a:pt x="1970" y="7733"/>
                  </a:lnTo>
                  <a:lnTo>
                    <a:pt x="1634" y="7493"/>
                  </a:lnTo>
                  <a:lnTo>
                    <a:pt x="1345" y="7253"/>
                  </a:lnTo>
                  <a:lnTo>
                    <a:pt x="1057" y="6965"/>
                  </a:lnTo>
                  <a:lnTo>
                    <a:pt x="817" y="6628"/>
                  </a:lnTo>
                  <a:lnTo>
                    <a:pt x="577" y="6292"/>
                  </a:lnTo>
                  <a:lnTo>
                    <a:pt x="385" y="5956"/>
                  </a:lnTo>
                  <a:lnTo>
                    <a:pt x="241" y="5572"/>
                  </a:lnTo>
                  <a:lnTo>
                    <a:pt x="97" y="5140"/>
                  </a:lnTo>
                  <a:lnTo>
                    <a:pt x="97" y="5140"/>
                  </a:lnTo>
                  <a:lnTo>
                    <a:pt x="49" y="4707"/>
                  </a:lnTo>
                  <a:lnTo>
                    <a:pt x="1" y="4323"/>
                  </a:lnTo>
                  <a:lnTo>
                    <a:pt x="1" y="3891"/>
                  </a:lnTo>
                  <a:lnTo>
                    <a:pt x="49" y="3459"/>
                  </a:lnTo>
                  <a:lnTo>
                    <a:pt x="145" y="3075"/>
                  </a:lnTo>
                  <a:lnTo>
                    <a:pt x="241" y="2690"/>
                  </a:lnTo>
                  <a:lnTo>
                    <a:pt x="433" y="2354"/>
                  </a:lnTo>
                  <a:lnTo>
                    <a:pt x="625" y="1970"/>
                  </a:lnTo>
                  <a:lnTo>
                    <a:pt x="865" y="1634"/>
                  </a:lnTo>
                  <a:lnTo>
                    <a:pt x="1105" y="1346"/>
                  </a:lnTo>
                  <a:lnTo>
                    <a:pt x="1393" y="1058"/>
                  </a:lnTo>
                  <a:lnTo>
                    <a:pt x="1682" y="817"/>
                  </a:lnTo>
                  <a:lnTo>
                    <a:pt x="2066" y="577"/>
                  </a:lnTo>
                  <a:lnTo>
                    <a:pt x="2402" y="385"/>
                  </a:lnTo>
                  <a:lnTo>
                    <a:pt x="2786" y="241"/>
                  </a:lnTo>
                  <a:lnTo>
                    <a:pt x="3218" y="97"/>
                  </a:lnTo>
                  <a:lnTo>
                    <a:pt x="3218" y="97"/>
                  </a:lnTo>
                  <a:lnTo>
                    <a:pt x="3651" y="49"/>
                  </a:lnTo>
                  <a:lnTo>
                    <a:pt x="4035" y="1"/>
                  </a:lnTo>
                  <a:lnTo>
                    <a:pt x="4467" y="1"/>
                  </a:lnTo>
                  <a:lnTo>
                    <a:pt x="4851" y="49"/>
                  </a:lnTo>
                  <a:lnTo>
                    <a:pt x="5283" y="145"/>
                  </a:lnTo>
                  <a:lnTo>
                    <a:pt x="5668" y="289"/>
                  </a:lnTo>
                  <a:lnTo>
                    <a:pt x="6004" y="433"/>
                  </a:lnTo>
                  <a:lnTo>
                    <a:pt x="6388" y="625"/>
                  </a:lnTo>
                  <a:lnTo>
                    <a:pt x="6724" y="865"/>
                  </a:lnTo>
                  <a:lnTo>
                    <a:pt x="7012" y="1106"/>
                  </a:lnTo>
                  <a:lnTo>
                    <a:pt x="7300" y="1394"/>
                  </a:lnTo>
                  <a:lnTo>
                    <a:pt x="7541" y="1730"/>
                  </a:lnTo>
                  <a:lnTo>
                    <a:pt x="7781" y="2066"/>
                  </a:lnTo>
                  <a:lnTo>
                    <a:pt x="7973" y="2402"/>
                  </a:lnTo>
                  <a:lnTo>
                    <a:pt x="8117" y="2786"/>
                  </a:lnTo>
                  <a:lnTo>
                    <a:pt x="8261" y="3219"/>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4" name="Google Shape;2464;p37"/>
            <p:cNvSpPr/>
            <p:nvPr/>
          </p:nvSpPr>
          <p:spPr>
            <a:xfrm>
              <a:off x="1495175" y="2421650"/>
              <a:ext cx="122475" cy="91275"/>
            </a:xfrm>
            <a:custGeom>
              <a:avLst/>
              <a:gdLst/>
              <a:ahLst/>
              <a:cxnLst/>
              <a:rect l="l" t="t" r="r" b="b"/>
              <a:pathLst>
                <a:path w="4899" h="3651" extrusionOk="0">
                  <a:moveTo>
                    <a:pt x="2546" y="192"/>
                  </a:moveTo>
                  <a:lnTo>
                    <a:pt x="2786" y="240"/>
                  </a:lnTo>
                  <a:lnTo>
                    <a:pt x="3026" y="289"/>
                  </a:lnTo>
                  <a:lnTo>
                    <a:pt x="3266" y="385"/>
                  </a:lnTo>
                  <a:lnTo>
                    <a:pt x="3458" y="529"/>
                  </a:lnTo>
                  <a:lnTo>
                    <a:pt x="3554" y="673"/>
                  </a:lnTo>
                  <a:lnTo>
                    <a:pt x="3650" y="865"/>
                  </a:lnTo>
                  <a:lnTo>
                    <a:pt x="3650" y="1057"/>
                  </a:lnTo>
                  <a:lnTo>
                    <a:pt x="3506" y="1249"/>
                  </a:lnTo>
                  <a:lnTo>
                    <a:pt x="3362" y="1393"/>
                  </a:lnTo>
                  <a:lnTo>
                    <a:pt x="3170" y="1537"/>
                  </a:lnTo>
                  <a:lnTo>
                    <a:pt x="2930" y="1585"/>
                  </a:lnTo>
                  <a:lnTo>
                    <a:pt x="2690" y="1633"/>
                  </a:lnTo>
                  <a:lnTo>
                    <a:pt x="2450" y="1585"/>
                  </a:lnTo>
                  <a:lnTo>
                    <a:pt x="2210" y="1537"/>
                  </a:lnTo>
                  <a:lnTo>
                    <a:pt x="1969" y="1441"/>
                  </a:lnTo>
                  <a:lnTo>
                    <a:pt x="1777" y="1297"/>
                  </a:lnTo>
                  <a:lnTo>
                    <a:pt x="1633" y="1105"/>
                  </a:lnTo>
                  <a:lnTo>
                    <a:pt x="1585" y="961"/>
                  </a:lnTo>
                  <a:lnTo>
                    <a:pt x="1585" y="769"/>
                  </a:lnTo>
                  <a:lnTo>
                    <a:pt x="1681" y="577"/>
                  </a:lnTo>
                  <a:lnTo>
                    <a:pt x="1873" y="385"/>
                  </a:lnTo>
                  <a:lnTo>
                    <a:pt x="2065" y="289"/>
                  </a:lnTo>
                  <a:lnTo>
                    <a:pt x="2306" y="240"/>
                  </a:lnTo>
                  <a:lnTo>
                    <a:pt x="2546" y="192"/>
                  </a:lnTo>
                  <a:close/>
                  <a:moveTo>
                    <a:pt x="2306" y="0"/>
                  </a:moveTo>
                  <a:lnTo>
                    <a:pt x="1969" y="48"/>
                  </a:lnTo>
                  <a:lnTo>
                    <a:pt x="1585" y="144"/>
                  </a:lnTo>
                  <a:lnTo>
                    <a:pt x="1249" y="289"/>
                  </a:lnTo>
                  <a:lnTo>
                    <a:pt x="865" y="481"/>
                  </a:lnTo>
                  <a:lnTo>
                    <a:pt x="529" y="721"/>
                  </a:lnTo>
                  <a:lnTo>
                    <a:pt x="289" y="961"/>
                  </a:lnTo>
                  <a:lnTo>
                    <a:pt x="144" y="1249"/>
                  </a:lnTo>
                  <a:lnTo>
                    <a:pt x="48" y="1489"/>
                  </a:lnTo>
                  <a:lnTo>
                    <a:pt x="0" y="1777"/>
                  </a:lnTo>
                  <a:lnTo>
                    <a:pt x="0" y="2065"/>
                  </a:lnTo>
                  <a:lnTo>
                    <a:pt x="96" y="2354"/>
                  </a:lnTo>
                  <a:lnTo>
                    <a:pt x="192" y="2594"/>
                  </a:lnTo>
                  <a:lnTo>
                    <a:pt x="385" y="2882"/>
                  </a:lnTo>
                  <a:lnTo>
                    <a:pt x="577" y="3074"/>
                  </a:lnTo>
                  <a:lnTo>
                    <a:pt x="865" y="3266"/>
                  </a:lnTo>
                  <a:lnTo>
                    <a:pt x="1153" y="3458"/>
                  </a:lnTo>
                  <a:lnTo>
                    <a:pt x="1441" y="3554"/>
                  </a:lnTo>
                  <a:lnTo>
                    <a:pt x="1825" y="3650"/>
                  </a:lnTo>
                  <a:lnTo>
                    <a:pt x="2594" y="3650"/>
                  </a:lnTo>
                  <a:lnTo>
                    <a:pt x="2978" y="3554"/>
                  </a:lnTo>
                  <a:lnTo>
                    <a:pt x="3410" y="3410"/>
                  </a:lnTo>
                  <a:lnTo>
                    <a:pt x="3842" y="3170"/>
                  </a:lnTo>
                  <a:lnTo>
                    <a:pt x="4179" y="2978"/>
                  </a:lnTo>
                  <a:lnTo>
                    <a:pt x="4467" y="2690"/>
                  </a:lnTo>
                  <a:lnTo>
                    <a:pt x="4659" y="2450"/>
                  </a:lnTo>
                  <a:lnTo>
                    <a:pt x="4803" y="2210"/>
                  </a:lnTo>
                  <a:lnTo>
                    <a:pt x="4899" y="1921"/>
                  </a:lnTo>
                  <a:lnTo>
                    <a:pt x="4899" y="1633"/>
                  </a:lnTo>
                  <a:lnTo>
                    <a:pt x="4851" y="1393"/>
                  </a:lnTo>
                  <a:lnTo>
                    <a:pt x="4803" y="1153"/>
                  </a:lnTo>
                  <a:lnTo>
                    <a:pt x="4659" y="913"/>
                  </a:lnTo>
                  <a:lnTo>
                    <a:pt x="4467" y="673"/>
                  </a:lnTo>
                  <a:lnTo>
                    <a:pt x="4227" y="481"/>
                  </a:lnTo>
                  <a:lnTo>
                    <a:pt x="3986" y="337"/>
                  </a:lnTo>
                  <a:lnTo>
                    <a:pt x="3698" y="192"/>
                  </a:lnTo>
                  <a:lnTo>
                    <a:pt x="3362" y="48"/>
                  </a:lnTo>
                  <a:lnTo>
                    <a:pt x="3026" y="0"/>
                  </a:lnTo>
                  <a:close/>
                </a:path>
              </a:pathLst>
            </a:custGeom>
            <a:solidFill>
              <a:srgbClr val="210A06">
                <a:alpha val="33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5" name="Google Shape;2465;p37"/>
            <p:cNvSpPr/>
            <p:nvPr/>
          </p:nvSpPr>
          <p:spPr>
            <a:xfrm>
              <a:off x="1534800" y="2426450"/>
              <a:ext cx="51650" cy="36050"/>
            </a:xfrm>
            <a:custGeom>
              <a:avLst/>
              <a:gdLst/>
              <a:ahLst/>
              <a:cxnLst/>
              <a:rect l="l" t="t" r="r" b="b"/>
              <a:pathLst>
                <a:path w="2066" h="1442" fill="none" extrusionOk="0">
                  <a:moveTo>
                    <a:pt x="1105" y="1441"/>
                  </a:moveTo>
                  <a:lnTo>
                    <a:pt x="1105" y="1441"/>
                  </a:lnTo>
                  <a:lnTo>
                    <a:pt x="865" y="1393"/>
                  </a:lnTo>
                  <a:lnTo>
                    <a:pt x="625" y="1345"/>
                  </a:lnTo>
                  <a:lnTo>
                    <a:pt x="384" y="1249"/>
                  </a:lnTo>
                  <a:lnTo>
                    <a:pt x="192" y="1105"/>
                  </a:lnTo>
                  <a:lnTo>
                    <a:pt x="48" y="913"/>
                  </a:lnTo>
                  <a:lnTo>
                    <a:pt x="0" y="769"/>
                  </a:lnTo>
                  <a:lnTo>
                    <a:pt x="0" y="577"/>
                  </a:lnTo>
                  <a:lnTo>
                    <a:pt x="96" y="385"/>
                  </a:lnTo>
                  <a:lnTo>
                    <a:pt x="96" y="385"/>
                  </a:lnTo>
                  <a:lnTo>
                    <a:pt x="288" y="193"/>
                  </a:lnTo>
                  <a:lnTo>
                    <a:pt x="480" y="97"/>
                  </a:lnTo>
                  <a:lnTo>
                    <a:pt x="721" y="48"/>
                  </a:lnTo>
                  <a:lnTo>
                    <a:pt x="961" y="0"/>
                  </a:lnTo>
                  <a:lnTo>
                    <a:pt x="961" y="0"/>
                  </a:lnTo>
                  <a:lnTo>
                    <a:pt x="1201" y="48"/>
                  </a:lnTo>
                  <a:lnTo>
                    <a:pt x="1441" y="97"/>
                  </a:lnTo>
                  <a:lnTo>
                    <a:pt x="1681" y="193"/>
                  </a:lnTo>
                  <a:lnTo>
                    <a:pt x="1873" y="337"/>
                  </a:lnTo>
                  <a:lnTo>
                    <a:pt x="1969" y="481"/>
                  </a:lnTo>
                  <a:lnTo>
                    <a:pt x="2065" y="673"/>
                  </a:lnTo>
                  <a:lnTo>
                    <a:pt x="2065" y="865"/>
                  </a:lnTo>
                  <a:lnTo>
                    <a:pt x="1921" y="1057"/>
                  </a:lnTo>
                  <a:lnTo>
                    <a:pt x="1921" y="1057"/>
                  </a:lnTo>
                  <a:lnTo>
                    <a:pt x="1777" y="1201"/>
                  </a:lnTo>
                  <a:lnTo>
                    <a:pt x="1585" y="1345"/>
                  </a:lnTo>
                  <a:lnTo>
                    <a:pt x="1345" y="1393"/>
                  </a:lnTo>
                  <a:lnTo>
                    <a:pt x="1105" y="1441"/>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6" name="Google Shape;2466;p37"/>
            <p:cNvSpPr/>
            <p:nvPr/>
          </p:nvSpPr>
          <p:spPr>
            <a:xfrm>
              <a:off x="1495175" y="2421650"/>
              <a:ext cx="122475" cy="91275"/>
            </a:xfrm>
            <a:custGeom>
              <a:avLst/>
              <a:gdLst/>
              <a:ahLst/>
              <a:cxnLst/>
              <a:rect l="l" t="t" r="r" b="b"/>
              <a:pathLst>
                <a:path w="4899" h="3651" fill="none" extrusionOk="0">
                  <a:moveTo>
                    <a:pt x="2642" y="0"/>
                  </a:moveTo>
                  <a:lnTo>
                    <a:pt x="2642" y="0"/>
                  </a:lnTo>
                  <a:lnTo>
                    <a:pt x="2306" y="0"/>
                  </a:lnTo>
                  <a:lnTo>
                    <a:pt x="1969" y="48"/>
                  </a:lnTo>
                  <a:lnTo>
                    <a:pt x="1585" y="144"/>
                  </a:lnTo>
                  <a:lnTo>
                    <a:pt x="1249" y="289"/>
                  </a:lnTo>
                  <a:lnTo>
                    <a:pt x="1249" y="289"/>
                  </a:lnTo>
                  <a:lnTo>
                    <a:pt x="865" y="481"/>
                  </a:lnTo>
                  <a:lnTo>
                    <a:pt x="529" y="721"/>
                  </a:lnTo>
                  <a:lnTo>
                    <a:pt x="289" y="961"/>
                  </a:lnTo>
                  <a:lnTo>
                    <a:pt x="144" y="1249"/>
                  </a:lnTo>
                  <a:lnTo>
                    <a:pt x="48" y="1489"/>
                  </a:lnTo>
                  <a:lnTo>
                    <a:pt x="0" y="1777"/>
                  </a:lnTo>
                  <a:lnTo>
                    <a:pt x="0" y="2065"/>
                  </a:lnTo>
                  <a:lnTo>
                    <a:pt x="96" y="2354"/>
                  </a:lnTo>
                  <a:lnTo>
                    <a:pt x="192" y="2594"/>
                  </a:lnTo>
                  <a:lnTo>
                    <a:pt x="385" y="2882"/>
                  </a:lnTo>
                  <a:lnTo>
                    <a:pt x="577" y="3074"/>
                  </a:lnTo>
                  <a:lnTo>
                    <a:pt x="865" y="3266"/>
                  </a:lnTo>
                  <a:lnTo>
                    <a:pt x="1153" y="3458"/>
                  </a:lnTo>
                  <a:lnTo>
                    <a:pt x="1441" y="3554"/>
                  </a:lnTo>
                  <a:lnTo>
                    <a:pt x="1825" y="3650"/>
                  </a:lnTo>
                  <a:lnTo>
                    <a:pt x="2210" y="3650"/>
                  </a:lnTo>
                  <a:lnTo>
                    <a:pt x="2210" y="3650"/>
                  </a:lnTo>
                  <a:lnTo>
                    <a:pt x="2594" y="3650"/>
                  </a:lnTo>
                  <a:lnTo>
                    <a:pt x="2978" y="3554"/>
                  </a:lnTo>
                  <a:lnTo>
                    <a:pt x="3410" y="3410"/>
                  </a:lnTo>
                  <a:lnTo>
                    <a:pt x="3842" y="3170"/>
                  </a:lnTo>
                  <a:lnTo>
                    <a:pt x="3842" y="3170"/>
                  </a:lnTo>
                  <a:lnTo>
                    <a:pt x="4179" y="2978"/>
                  </a:lnTo>
                  <a:lnTo>
                    <a:pt x="4467" y="2690"/>
                  </a:lnTo>
                  <a:lnTo>
                    <a:pt x="4659" y="2450"/>
                  </a:lnTo>
                  <a:lnTo>
                    <a:pt x="4803" y="2210"/>
                  </a:lnTo>
                  <a:lnTo>
                    <a:pt x="4899" y="1921"/>
                  </a:lnTo>
                  <a:lnTo>
                    <a:pt x="4899" y="1633"/>
                  </a:lnTo>
                  <a:lnTo>
                    <a:pt x="4851" y="1393"/>
                  </a:lnTo>
                  <a:lnTo>
                    <a:pt x="4803" y="1153"/>
                  </a:lnTo>
                  <a:lnTo>
                    <a:pt x="4659" y="913"/>
                  </a:lnTo>
                  <a:lnTo>
                    <a:pt x="4467" y="673"/>
                  </a:lnTo>
                  <a:lnTo>
                    <a:pt x="4227" y="481"/>
                  </a:lnTo>
                  <a:lnTo>
                    <a:pt x="3986" y="337"/>
                  </a:lnTo>
                  <a:lnTo>
                    <a:pt x="3698" y="192"/>
                  </a:lnTo>
                  <a:lnTo>
                    <a:pt x="3362" y="48"/>
                  </a:lnTo>
                  <a:lnTo>
                    <a:pt x="3026" y="0"/>
                  </a:lnTo>
                  <a:lnTo>
                    <a:pt x="2642" y="0"/>
                  </a:lnTo>
                </a:path>
              </a:pathLst>
            </a:custGeom>
            <a:solidFill>
              <a:srgbClr val="210A06">
                <a:alpha val="33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7" name="Google Shape;2467;p37"/>
            <p:cNvSpPr/>
            <p:nvPr/>
          </p:nvSpPr>
          <p:spPr>
            <a:xfrm>
              <a:off x="1582825" y="2607750"/>
              <a:ext cx="10825" cy="2425"/>
            </a:xfrm>
            <a:custGeom>
              <a:avLst/>
              <a:gdLst/>
              <a:ahLst/>
              <a:cxnLst/>
              <a:rect l="l" t="t" r="r" b="b"/>
              <a:pathLst>
                <a:path w="433" h="97" extrusionOk="0">
                  <a:moveTo>
                    <a:pt x="0" y="96"/>
                  </a:moveTo>
                  <a:lnTo>
                    <a:pt x="0" y="96"/>
                  </a:lnTo>
                  <a:lnTo>
                    <a:pt x="0" y="96"/>
                  </a:lnTo>
                  <a:lnTo>
                    <a:pt x="0" y="96"/>
                  </a:lnTo>
                  <a:lnTo>
                    <a:pt x="0" y="96"/>
                  </a:lnTo>
                  <a:close/>
                  <a:moveTo>
                    <a:pt x="48" y="96"/>
                  </a:moveTo>
                  <a:lnTo>
                    <a:pt x="48" y="96"/>
                  </a:lnTo>
                  <a:lnTo>
                    <a:pt x="48" y="96"/>
                  </a:lnTo>
                  <a:lnTo>
                    <a:pt x="48" y="96"/>
                  </a:lnTo>
                  <a:lnTo>
                    <a:pt x="48" y="96"/>
                  </a:lnTo>
                  <a:close/>
                  <a:moveTo>
                    <a:pt x="240" y="48"/>
                  </a:moveTo>
                  <a:lnTo>
                    <a:pt x="240" y="48"/>
                  </a:lnTo>
                  <a:lnTo>
                    <a:pt x="48" y="96"/>
                  </a:lnTo>
                  <a:lnTo>
                    <a:pt x="48" y="96"/>
                  </a:lnTo>
                  <a:lnTo>
                    <a:pt x="240" y="48"/>
                  </a:lnTo>
                  <a:close/>
                  <a:moveTo>
                    <a:pt x="240" y="48"/>
                  </a:moveTo>
                  <a:lnTo>
                    <a:pt x="240" y="48"/>
                  </a:lnTo>
                  <a:lnTo>
                    <a:pt x="240" y="48"/>
                  </a:lnTo>
                  <a:lnTo>
                    <a:pt x="240" y="48"/>
                  </a:lnTo>
                  <a:lnTo>
                    <a:pt x="240" y="48"/>
                  </a:lnTo>
                  <a:close/>
                  <a:moveTo>
                    <a:pt x="240" y="48"/>
                  </a:moveTo>
                  <a:lnTo>
                    <a:pt x="240" y="48"/>
                  </a:lnTo>
                  <a:lnTo>
                    <a:pt x="240" y="48"/>
                  </a:lnTo>
                  <a:lnTo>
                    <a:pt x="240" y="48"/>
                  </a:lnTo>
                  <a:lnTo>
                    <a:pt x="240" y="48"/>
                  </a:lnTo>
                  <a:close/>
                  <a:moveTo>
                    <a:pt x="240" y="48"/>
                  </a:moveTo>
                  <a:lnTo>
                    <a:pt x="240" y="48"/>
                  </a:lnTo>
                  <a:lnTo>
                    <a:pt x="240" y="48"/>
                  </a:lnTo>
                  <a:lnTo>
                    <a:pt x="240" y="48"/>
                  </a:lnTo>
                  <a:lnTo>
                    <a:pt x="240" y="48"/>
                  </a:lnTo>
                  <a:close/>
                  <a:moveTo>
                    <a:pt x="288" y="0"/>
                  </a:moveTo>
                  <a:lnTo>
                    <a:pt x="288" y="0"/>
                  </a:lnTo>
                  <a:lnTo>
                    <a:pt x="288" y="48"/>
                  </a:lnTo>
                  <a:lnTo>
                    <a:pt x="288" y="48"/>
                  </a:lnTo>
                  <a:lnTo>
                    <a:pt x="288" y="0"/>
                  </a:lnTo>
                  <a:close/>
                  <a:moveTo>
                    <a:pt x="288" y="0"/>
                  </a:moveTo>
                  <a:lnTo>
                    <a:pt x="288" y="0"/>
                  </a:lnTo>
                  <a:lnTo>
                    <a:pt x="288" y="0"/>
                  </a:lnTo>
                  <a:lnTo>
                    <a:pt x="288" y="0"/>
                  </a:lnTo>
                  <a:lnTo>
                    <a:pt x="288" y="0"/>
                  </a:lnTo>
                  <a:close/>
                  <a:moveTo>
                    <a:pt x="288" y="0"/>
                  </a:moveTo>
                  <a:lnTo>
                    <a:pt x="288" y="0"/>
                  </a:lnTo>
                  <a:lnTo>
                    <a:pt x="288" y="0"/>
                  </a:lnTo>
                  <a:lnTo>
                    <a:pt x="288" y="0"/>
                  </a:lnTo>
                  <a:lnTo>
                    <a:pt x="288" y="0"/>
                  </a:lnTo>
                  <a:close/>
                  <a:moveTo>
                    <a:pt x="336" y="0"/>
                  </a:moveTo>
                  <a:lnTo>
                    <a:pt x="336" y="0"/>
                  </a:lnTo>
                  <a:lnTo>
                    <a:pt x="288" y="0"/>
                  </a:lnTo>
                  <a:lnTo>
                    <a:pt x="288" y="0"/>
                  </a:lnTo>
                  <a:lnTo>
                    <a:pt x="336" y="0"/>
                  </a:lnTo>
                  <a:close/>
                  <a:moveTo>
                    <a:pt x="336" y="0"/>
                  </a:moveTo>
                  <a:lnTo>
                    <a:pt x="336" y="0"/>
                  </a:lnTo>
                  <a:lnTo>
                    <a:pt x="336" y="0"/>
                  </a:lnTo>
                  <a:lnTo>
                    <a:pt x="336" y="0"/>
                  </a:lnTo>
                  <a:lnTo>
                    <a:pt x="336" y="0"/>
                  </a:lnTo>
                  <a:close/>
                  <a:moveTo>
                    <a:pt x="336" y="0"/>
                  </a:moveTo>
                  <a:lnTo>
                    <a:pt x="336" y="0"/>
                  </a:lnTo>
                  <a:lnTo>
                    <a:pt x="336" y="0"/>
                  </a:lnTo>
                  <a:lnTo>
                    <a:pt x="336" y="0"/>
                  </a:lnTo>
                  <a:lnTo>
                    <a:pt x="336" y="0"/>
                  </a:lnTo>
                  <a:close/>
                  <a:moveTo>
                    <a:pt x="336" y="0"/>
                  </a:moveTo>
                  <a:lnTo>
                    <a:pt x="336" y="0"/>
                  </a:lnTo>
                  <a:lnTo>
                    <a:pt x="336" y="0"/>
                  </a:lnTo>
                  <a:lnTo>
                    <a:pt x="336" y="0"/>
                  </a:lnTo>
                  <a:lnTo>
                    <a:pt x="336" y="0"/>
                  </a:lnTo>
                  <a:close/>
                  <a:moveTo>
                    <a:pt x="384" y="0"/>
                  </a:moveTo>
                  <a:lnTo>
                    <a:pt x="384" y="0"/>
                  </a:lnTo>
                  <a:lnTo>
                    <a:pt x="336" y="0"/>
                  </a:lnTo>
                  <a:lnTo>
                    <a:pt x="336" y="0"/>
                  </a:lnTo>
                  <a:lnTo>
                    <a:pt x="384" y="0"/>
                  </a:lnTo>
                  <a:close/>
                  <a:moveTo>
                    <a:pt x="384" y="0"/>
                  </a:moveTo>
                  <a:lnTo>
                    <a:pt x="384" y="0"/>
                  </a:lnTo>
                  <a:lnTo>
                    <a:pt x="384" y="0"/>
                  </a:lnTo>
                  <a:lnTo>
                    <a:pt x="384" y="0"/>
                  </a:lnTo>
                  <a:lnTo>
                    <a:pt x="384" y="0"/>
                  </a:lnTo>
                  <a:close/>
                  <a:moveTo>
                    <a:pt x="384" y="0"/>
                  </a:moveTo>
                  <a:lnTo>
                    <a:pt x="384" y="0"/>
                  </a:lnTo>
                  <a:lnTo>
                    <a:pt x="384" y="0"/>
                  </a:lnTo>
                  <a:lnTo>
                    <a:pt x="384" y="0"/>
                  </a:lnTo>
                  <a:lnTo>
                    <a:pt x="384" y="0"/>
                  </a:lnTo>
                  <a:close/>
                  <a:moveTo>
                    <a:pt x="432" y="0"/>
                  </a:moveTo>
                  <a:lnTo>
                    <a:pt x="432" y="0"/>
                  </a:lnTo>
                  <a:lnTo>
                    <a:pt x="432" y="0"/>
                  </a:lnTo>
                  <a:lnTo>
                    <a:pt x="432" y="0"/>
                  </a:lnTo>
                  <a:lnTo>
                    <a:pt x="432" y="0"/>
                  </a:lnTo>
                  <a:close/>
                  <a:moveTo>
                    <a:pt x="432" y="0"/>
                  </a:moveTo>
                  <a:lnTo>
                    <a:pt x="432" y="0"/>
                  </a:lnTo>
                  <a:lnTo>
                    <a:pt x="432" y="0"/>
                  </a:lnTo>
                  <a:lnTo>
                    <a:pt x="432" y="0"/>
                  </a:lnTo>
                  <a:lnTo>
                    <a:pt x="432" y="0"/>
                  </a:lnTo>
                  <a:close/>
                </a:path>
              </a:pathLst>
            </a:custGeom>
            <a:solidFill>
              <a:srgbClr val="FAF9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8" name="Google Shape;2468;p37"/>
            <p:cNvSpPr/>
            <p:nvPr/>
          </p:nvSpPr>
          <p:spPr>
            <a:xfrm>
              <a:off x="1582825" y="26101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9" name="Google Shape;2469;p37"/>
            <p:cNvSpPr/>
            <p:nvPr/>
          </p:nvSpPr>
          <p:spPr>
            <a:xfrm>
              <a:off x="1584025" y="26101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0" name="Google Shape;2470;p37"/>
            <p:cNvSpPr/>
            <p:nvPr/>
          </p:nvSpPr>
          <p:spPr>
            <a:xfrm>
              <a:off x="1584025" y="2608950"/>
              <a:ext cx="4825" cy="1225"/>
            </a:xfrm>
            <a:custGeom>
              <a:avLst/>
              <a:gdLst/>
              <a:ahLst/>
              <a:cxnLst/>
              <a:rect l="l" t="t" r="r" b="b"/>
              <a:pathLst>
                <a:path w="193" h="49" fill="none" extrusionOk="0">
                  <a:moveTo>
                    <a:pt x="192" y="0"/>
                  </a:moveTo>
                  <a:lnTo>
                    <a:pt x="192" y="0"/>
                  </a:lnTo>
                  <a:lnTo>
                    <a:pt x="0" y="48"/>
                  </a:lnTo>
                  <a:lnTo>
                    <a:pt x="0" y="48"/>
                  </a:lnTo>
                  <a:lnTo>
                    <a:pt x="192"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1" name="Google Shape;2471;p37"/>
            <p:cNvSpPr/>
            <p:nvPr/>
          </p:nvSpPr>
          <p:spPr>
            <a:xfrm>
              <a:off x="1588825" y="26089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2" name="Google Shape;2472;p37"/>
            <p:cNvSpPr/>
            <p:nvPr/>
          </p:nvSpPr>
          <p:spPr>
            <a:xfrm>
              <a:off x="1588825" y="26089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3" name="Google Shape;2473;p37"/>
            <p:cNvSpPr/>
            <p:nvPr/>
          </p:nvSpPr>
          <p:spPr>
            <a:xfrm>
              <a:off x="1588825" y="26089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4" name="Google Shape;2474;p37"/>
            <p:cNvSpPr/>
            <p:nvPr/>
          </p:nvSpPr>
          <p:spPr>
            <a:xfrm>
              <a:off x="1590025" y="2607750"/>
              <a:ext cx="25" cy="1225"/>
            </a:xfrm>
            <a:custGeom>
              <a:avLst/>
              <a:gdLst/>
              <a:ahLst/>
              <a:cxnLst/>
              <a:rect l="l" t="t" r="r" b="b"/>
              <a:pathLst>
                <a:path w="1" h="49" fill="none" extrusionOk="0">
                  <a:moveTo>
                    <a:pt x="0" y="0"/>
                  </a:moveTo>
                  <a:lnTo>
                    <a:pt x="0" y="0"/>
                  </a:lnTo>
                  <a:lnTo>
                    <a:pt x="0" y="48"/>
                  </a:lnTo>
                  <a:lnTo>
                    <a:pt x="0" y="48"/>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5" name="Google Shape;2475;p37"/>
            <p:cNvSpPr/>
            <p:nvPr/>
          </p:nvSpPr>
          <p:spPr>
            <a:xfrm>
              <a:off x="1590025" y="26077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6" name="Google Shape;2476;p37"/>
            <p:cNvSpPr/>
            <p:nvPr/>
          </p:nvSpPr>
          <p:spPr>
            <a:xfrm>
              <a:off x="1590025" y="26077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7" name="Google Shape;2477;p37"/>
            <p:cNvSpPr/>
            <p:nvPr/>
          </p:nvSpPr>
          <p:spPr>
            <a:xfrm>
              <a:off x="1590025" y="2607750"/>
              <a:ext cx="1225" cy="25"/>
            </a:xfrm>
            <a:custGeom>
              <a:avLst/>
              <a:gdLst/>
              <a:ahLst/>
              <a:cxnLst/>
              <a:rect l="l" t="t" r="r" b="b"/>
              <a:pathLst>
                <a:path w="49" h="1" fill="none" extrusionOk="0">
                  <a:moveTo>
                    <a:pt x="48" y="0"/>
                  </a:moveTo>
                  <a:lnTo>
                    <a:pt x="48" y="0"/>
                  </a:lnTo>
                  <a:lnTo>
                    <a:pt x="0" y="0"/>
                  </a:lnTo>
                  <a:lnTo>
                    <a:pt x="0" y="0"/>
                  </a:lnTo>
                  <a:lnTo>
                    <a:pt x="4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8" name="Google Shape;2478;p37"/>
            <p:cNvSpPr/>
            <p:nvPr/>
          </p:nvSpPr>
          <p:spPr>
            <a:xfrm>
              <a:off x="1591225" y="26077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9" name="Google Shape;2479;p37"/>
            <p:cNvSpPr/>
            <p:nvPr/>
          </p:nvSpPr>
          <p:spPr>
            <a:xfrm>
              <a:off x="1591225" y="26077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0" name="Google Shape;2480;p37"/>
            <p:cNvSpPr/>
            <p:nvPr/>
          </p:nvSpPr>
          <p:spPr>
            <a:xfrm>
              <a:off x="1591225" y="26077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1" name="Google Shape;2481;p37"/>
            <p:cNvSpPr/>
            <p:nvPr/>
          </p:nvSpPr>
          <p:spPr>
            <a:xfrm>
              <a:off x="1591225" y="2607750"/>
              <a:ext cx="1225" cy="25"/>
            </a:xfrm>
            <a:custGeom>
              <a:avLst/>
              <a:gdLst/>
              <a:ahLst/>
              <a:cxnLst/>
              <a:rect l="l" t="t" r="r" b="b"/>
              <a:pathLst>
                <a:path w="49" h="1" fill="none" extrusionOk="0">
                  <a:moveTo>
                    <a:pt x="48" y="0"/>
                  </a:moveTo>
                  <a:lnTo>
                    <a:pt x="48" y="0"/>
                  </a:lnTo>
                  <a:lnTo>
                    <a:pt x="0" y="0"/>
                  </a:lnTo>
                  <a:lnTo>
                    <a:pt x="0" y="0"/>
                  </a:lnTo>
                  <a:lnTo>
                    <a:pt x="48"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2" name="Google Shape;2482;p37"/>
            <p:cNvSpPr/>
            <p:nvPr/>
          </p:nvSpPr>
          <p:spPr>
            <a:xfrm>
              <a:off x="1592425" y="26077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3" name="Google Shape;2483;p37"/>
            <p:cNvSpPr/>
            <p:nvPr/>
          </p:nvSpPr>
          <p:spPr>
            <a:xfrm>
              <a:off x="1592425" y="26077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4" name="Google Shape;2484;p37"/>
            <p:cNvSpPr/>
            <p:nvPr/>
          </p:nvSpPr>
          <p:spPr>
            <a:xfrm>
              <a:off x="1593625" y="26077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5" name="Google Shape;2485;p37"/>
            <p:cNvSpPr/>
            <p:nvPr/>
          </p:nvSpPr>
          <p:spPr>
            <a:xfrm>
              <a:off x="1593625" y="26077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6" name="Google Shape;2486;p37"/>
            <p:cNvSpPr/>
            <p:nvPr/>
          </p:nvSpPr>
          <p:spPr>
            <a:xfrm>
              <a:off x="1477175" y="2515300"/>
              <a:ext cx="192125" cy="96075"/>
            </a:xfrm>
            <a:custGeom>
              <a:avLst/>
              <a:gdLst/>
              <a:ahLst/>
              <a:cxnLst/>
              <a:rect l="l" t="t" r="r" b="b"/>
              <a:pathLst>
                <a:path w="7685" h="3843" fill="none" extrusionOk="0">
                  <a:moveTo>
                    <a:pt x="7684" y="0"/>
                  </a:moveTo>
                  <a:lnTo>
                    <a:pt x="7684" y="0"/>
                  </a:lnTo>
                  <a:lnTo>
                    <a:pt x="7204" y="721"/>
                  </a:lnTo>
                  <a:lnTo>
                    <a:pt x="6724" y="1297"/>
                  </a:lnTo>
                  <a:lnTo>
                    <a:pt x="6195" y="1777"/>
                  </a:lnTo>
                  <a:lnTo>
                    <a:pt x="5667" y="2161"/>
                  </a:lnTo>
                  <a:lnTo>
                    <a:pt x="5091" y="2450"/>
                  </a:lnTo>
                  <a:lnTo>
                    <a:pt x="4514" y="2594"/>
                  </a:lnTo>
                  <a:lnTo>
                    <a:pt x="3938" y="2738"/>
                  </a:lnTo>
                  <a:lnTo>
                    <a:pt x="3314" y="2738"/>
                  </a:lnTo>
                  <a:lnTo>
                    <a:pt x="3314" y="2738"/>
                  </a:lnTo>
                  <a:lnTo>
                    <a:pt x="2882" y="2738"/>
                  </a:lnTo>
                  <a:lnTo>
                    <a:pt x="2449" y="2690"/>
                  </a:lnTo>
                  <a:lnTo>
                    <a:pt x="1585" y="2498"/>
                  </a:lnTo>
                  <a:lnTo>
                    <a:pt x="768" y="2258"/>
                  </a:lnTo>
                  <a:lnTo>
                    <a:pt x="0" y="1969"/>
                  </a:lnTo>
                  <a:lnTo>
                    <a:pt x="0" y="1969"/>
                  </a:lnTo>
                  <a:lnTo>
                    <a:pt x="336" y="2354"/>
                  </a:lnTo>
                  <a:lnTo>
                    <a:pt x="672" y="2738"/>
                  </a:lnTo>
                  <a:lnTo>
                    <a:pt x="1057" y="3074"/>
                  </a:lnTo>
                  <a:lnTo>
                    <a:pt x="1489" y="3314"/>
                  </a:lnTo>
                  <a:lnTo>
                    <a:pt x="1969" y="3554"/>
                  </a:lnTo>
                  <a:lnTo>
                    <a:pt x="2449" y="3698"/>
                  </a:lnTo>
                  <a:lnTo>
                    <a:pt x="2978" y="3794"/>
                  </a:lnTo>
                  <a:lnTo>
                    <a:pt x="3506" y="3842"/>
                  </a:lnTo>
                  <a:lnTo>
                    <a:pt x="3506" y="3842"/>
                  </a:lnTo>
                  <a:lnTo>
                    <a:pt x="3890" y="3842"/>
                  </a:lnTo>
                  <a:lnTo>
                    <a:pt x="4226" y="3794"/>
                  </a:lnTo>
                  <a:lnTo>
                    <a:pt x="4226" y="3794"/>
                  </a:lnTo>
                  <a:lnTo>
                    <a:pt x="4226" y="3794"/>
                  </a:lnTo>
                  <a:lnTo>
                    <a:pt x="4226" y="3794"/>
                  </a:lnTo>
                  <a:lnTo>
                    <a:pt x="4274" y="3794"/>
                  </a:lnTo>
                  <a:lnTo>
                    <a:pt x="4274" y="3794"/>
                  </a:lnTo>
                  <a:lnTo>
                    <a:pt x="4274" y="3794"/>
                  </a:lnTo>
                  <a:lnTo>
                    <a:pt x="4274" y="3794"/>
                  </a:lnTo>
                  <a:lnTo>
                    <a:pt x="4274" y="3794"/>
                  </a:lnTo>
                  <a:lnTo>
                    <a:pt x="4274" y="3794"/>
                  </a:lnTo>
                  <a:lnTo>
                    <a:pt x="4466" y="3746"/>
                  </a:lnTo>
                  <a:lnTo>
                    <a:pt x="4466" y="3746"/>
                  </a:lnTo>
                  <a:lnTo>
                    <a:pt x="4466" y="3746"/>
                  </a:lnTo>
                  <a:lnTo>
                    <a:pt x="4466" y="3746"/>
                  </a:lnTo>
                  <a:lnTo>
                    <a:pt x="4466" y="3746"/>
                  </a:lnTo>
                  <a:lnTo>
                    <a:pt x="4466" y="3746"/>
                  </a:lnTo>
                  <a:lnTo>
                    <a:pt x="4466" y="3746"/>
                  </a:lnTo>
                  <a:lnTo>
                    <a:pt x="4466" y="3746"/>
                  </a:lnTo>
                  <a:lnTo>
                    <a:pt x="4466" y="3746"/>
                  </a:lnTo>
                  <a:lnTo>
                    <a:pt x="4466" y="3746"/>
                  </a:lnTo>
                  <a:lnTo>
                    <a:pt x="4466" y="3746"/>
                  </a:lnTo>
                  <a:lnTo>
                    <a:pt x="4466" y="3746"/>
                  </a:lnTo>
                  <a:lnTo>
                    <a:pt x="4466" y="3746"/>
                  </a:lnTo>
                  <a:lnTo>
                    <a:pt x="4466" y="3746"/>
                  </a:lnTo>
                  <a:lnTo>
                    <a:pt x="4514" y="3746"/>
                  </a:lnTo>
                  <a:lnTo>
                    <a:pt x="4514" y="3746"/>
                  </a:lnTo>
                  <a:lnTo>
                    <a:pt x="4514" y="3698"/>
                  </a:lnTo>
                  <a:lnTo>
                    <a:pt x="4514" y="3698"/>
                  </a:lnTo>
                  <a:lnTo>
                    <a:pt x="4514" y="3698"/>
                  </a:lnTo>
                  <a:lnTo>
                    <a:pt x="4514" y="3698"/>
                  </a:lnTo>
                  <a:lnTo>
                    <a:pt x="4514" y="3698"/>
                  </a:lnTo>
                  <a:lnTo>
                    <a:pt x="4514" y="3698"/>
                  </a:lnTo>
                  <a:lnTo>
                    <a:pt x="4514" y="3698"/>
                  </a:lnTo>
                  <a:lnTo>
                    <a:pt x="4514" y="3698"/>
                  </a:lnTo>
                  <a:lnTo>
                    <a:pt x="4514" y="3698"/>
                  </a:lnTo>
                  <a:lnTo>
                    <a:pt x="4514" y="3698"/>
                  </a:lnTo>
                  <a:lnTo>
                    <a:pt x="4514" y="3698"/>
                  </a:lnTo>
                  <a:lnTo>
                    <a:pt x="4514" y="3698"/>
                  </a:lnTo>
                  <a:lnTo>
                    <a:pt x="4562" y="3698"/>
                  </a:lnTo>
                  <a:lnTo>
                    <a:pt x="4562" y="3698"/>
                  </a:lnTo>
                  <a:lnTo>
                    <a:pt x="4562" y="3698"/>
                  </a:lnTo>
                  <a:lnTo>
                    <a:pt x="4562" y="3698"/>
                  </a:lnTo>
                  <a:lnTo>
                    <a:pt x="4562" y="3698"/>
                  </a:lnTo>
                  <a:lnTo>
                    <a:pt x="4562" y="3698"/>
                  </a:lnTo>
                  <a:lnTo>
                    <a:pt x="4562" y="3698"/>
                  </a:lnTo>
                  <a:lnTo>
                    <a:pt x="4562" y="3698"/>
                  </a:lnTo>
                  <a:lnTo>
                    <a:pt x="4562" y="3698"/>
                  </a:lnTo>
                  <a:lnTo>
                    <a:pt x="4562" y="3698"/>
                  </a:lnTo>
                  <a:lnTo>
                    <a:pt x="4562" y="3698"/>
                  </a:lnTo>
                  <a:lnTo>
                    <a:pt x="4562" y="3698"/>
                  </a:lnTo>
                  <a:lnTo>
                    <a:pt x="4562" y="3698"/>
                  </a:lnTo>
                  <a:lnTo>
                    <a:pt x="4562" y="3698"/>
                  </a:lnTo>
                  <a:lnTo>
                    <a:pt x="4562" y="3698"/>
                  </a:lnTo>
                  <a:lnTo>
                    <a:pt x="4562" y="3698"/>
                  </a:lnTo>
                  <a:lnTo>
                    <a:pt x="4610" y="3698"/>
                  </a:lnTo>
                  <a:lnTo>
                    <a:pt x="4610" y="3698"/>
                  </a:lnTo>
                  <a:lnTo>
                    <a:pt x="4610" y="3698"/>
                  </a:lnTo>
                  <a:lnTo>
                    <a:pt x="4610" y="3698"/>
                  </a:lnTo>
                  <a:lnTo>
                    <a:pt x="4610" y="3698"/>
                  </a:lnTo>
                  <a:lnTo>
                    <a:pt x="4610" y="3698"/>
                  </a:lnTo>
                  <a:lnTo>
                    <a:pt x="4610" y="3698"/>
                  </a:lnTo>
                  <a:lnTo>
                    <a:pt x="4610" y="3698"/>
                  </a:lnTo>
                  <a:lnTo>
                    <a:pt x="4610" y="3698"/>
                  </a:lnTo>
                  <a:lnTo>
                    <a:pt x="4610" y="3698"/>
                  </a:lnTo>
                  <a:lnTo>
                    <a:pt x="4658" y="3698"/>
                  </a:lnTo>
                  <a:lnTo>
                    <a:pt x="4658" y="3698"/>
                  </a:lnTo>
                  <a:lnTo>
                    <a:pt x="4658" y="3698"/>
                  </a:lnTo>
                  <a:lnTo>
                    <a:pt x="4658" y="3698"/>
                  </a:lnTo>
                  <a:lnTo>
                    <a:pt x="4658" y="3698"/>
                  </a:lnTo>
                  <a:lnTo>
                    <a:pt x="4658" y="3698"/>
                  </a:lnTo>
                  <a:lnTo>
                    <a:pt x="4658" y="3698"/>
                  </a:lnTo>
                  <a:lnTo>
                    <a:pt x="4658" y="3698"/>
                  </a:lnTo>
                  <a:lnTo>
                    <a:pt x="5283" y="3458"/>
                  </a:lnTo>
                  <a:lnTo>
                    <a:pt x="5811" y="3122"/>
                  </a:lnTo>
                  <a:lnTo>
                    <a:pt x="6339" y="2738"/>
                  </a:lnTo>
                  <a:lnTo>
                    <a:pt x="6724" y="2306"/>
                  </a:lnTo>
                  <a:lnTo>
                    <a:pt x="7108" y="1777"/>
                  </a:lnTo>
                  <a:lnTo>
                    <a:pt x="7396" y="1249"/>
                  </a:lnTo>
                  <a:lnTo>
                    <a:pt x="7588" y="625"/>
                  </a:lnTo>
                  <a:lnTo>
                    <a:pt x="7684" y="0"/>
                  </a:lnTo>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7" name="Google Shape;2487;p37"/>
            <p:cNvSpPr/>
            <p:nvPr/>
          </p:nvSpPr>
          <p:spPr>
            <a:xfrm>
              <a:off x="1534800" y="2426450"/>
              <a:ext cx="51650" cy="36050"/>
            </a:xfrm>
            <a:custGeom>
              <a:avLst/>
              <a:gdLst/>
              <a:ahLst/>
              <a:cxnLst/>
              <a:rect l="l" t="t" r="r" b="b"/>
              <a:pathLst>
                <a:path w="2066" h="1442" extrusionOk="0">
                  <a:moveTo>
                    <a:pt x="961" y="0"/>
                  </a:moveTo>
                  <a:lnTo>
                    <a:pt x="721" y="48"/>
                  </a:lnTo>
                  <a:lnTo>
                    <a:pt x="480" y="97"/>
                  </a:lnTo>
                  <a:lnTo>
                    <a:pt x="288" y="193"/>
                  </a:lnTo>
                  <a:lnTo>
                    <a:pt x="96" y="385"/>
                  </a:lnTo>
                  <a:lnTo>
                    <a:pt x="0" y="577"/>
                  </a:lnTo>
                  <a:lnTo>
                    <a:pt x="0" y="769"/>
                  </a:lnTo>
                  <a:lnTo>
                    <a:pt x="48" y="913"/>
                  </a:lnTo>
                  <a:lnTo>
                    <a:pt x="192" y="1105"/>
                  </a:lnTo>
                  <a:lnTo>
                    <a:pt x="384" y="1249"/>
                  </a:lnTo>
                  <a:lnTo>
                    <a:pt x="625" y="1345"/>
                  </a:lnTo>
                  <a:lnTo>
                    <a:pt x="865" y="1393"/>
                  </a:lnTo>
                  <a:lnTo>
                    <a:pt x="1105" y="1441"/>
                  </a:lnTo>
                  <a:lnTo>
                    <a:pt x="1345" y="1393"/>
                  </a:lnTo>
                  <a:lnTo>
                    <a:pt x="1585" y="1345"/>
                  </a:lnTo>
                  <a:lnTo>
                    <a:pt x="1777" y="1201"/>
                  </a:lnTo>
                  <a:lnTo>
                    <a:pt x="1921" y="1057"/>
                  </a:lnTo>
                  <a:lnTo>
                    <a:pt x="2065" y="865"/>
                  </a:lnTo>
                  <a:lnTo>
                    <a:pt x="2065" y="673"/>
                  </a:lnTo>
                  <a:lnTo>
                    <a:pt x="1969" y="481"/>
                  </a:lnTo>
                  <a:lnTo>
                    <a:pt x="1873" y="337"/>
                  </a:lnTo>
                  <a:lnTo>
                    <a:pt x="1681" y="193"/>
                  </a:lnTo>
                  <a:lnTo>
                    <a:pt x="1441" y="97"/>
                  </a:lnTo>
                  <a:lnTo>
                    <a:pt x="1201" y="48"/>
                  </a:lnTo>
                  <a:lnTo>
                    <a:pt x="961" y="0"/>
                  </a:lnTo>
                  <a:close/>
                </a:path>
              </a:pathLst>
            </a:custGeom>
            <a:solidFill>
              <a:srgbClr val="FFFFFF">
                <a:alpha val="241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8" name="Google Shape;2488;p37"/>
            <p:cNvSpPr/>
            <p:nvPr/>
          </p:nvSpPr>
          <p:spPr>
            <a:xfrm>
              <a:off x="1534800" y="2426450"/>
              <a:ext cx="51650" cy="36050"/>
            </a:xfrm>
            <a:custGeom>
              <a:avLst/>
              <a:gdLst/>
              <a:ahLst/>
              <a:cxnLst/>
              <a:rect l="l" t="t" r="r" b="b"/>
              <a:pathLst>
                <a:path w="2066" h="1442" fill="none" extrusionOk="0">
                  <a:moveTo>
                    <a:pt x="961" y="0"/>
                  </a:moveTo>
                  <a:lnTo>
                    <a:pt x="961" y="0"/>
                  </a:lnTo>
                  <a:lnTo>
                    <a:pt x="721" y="48"/>
                  </a:lnTo>
                  <a:lnTo>
                    <a:pt x="480" y="97"/>
                  </a:lnTo>
                  <a:lnTo>
                    <a:pt x="288" y="193"/>
                  </a:lnTo>
                  <a:lnTo>
                    <a:pt x="96" y="385"/>
                  </a:lnTo>
                  <a:lnTo>
                    <a:pt x="96" y="385"/>
                  </a:lnTo>
                  <a:lnTo>
                    <a:pt x="0" y="577"/>
                  </a:lnTo>
                  <a:lnTo>
                    <a:pt x="0" y="769"/>
                  </a:lnTo>
                  <a:lnTo>
                    <a:pt x="48" y="913"/>
                  </a:lnTo>
                  <a:lnTo>
                    <a:pt x="192" y="1105"/>
                  </a:lnTo>
                  <a:lnTo>
                    <a:pt x="384" y="1249"/>
                  </a:lnTo>
                  <a:lnTo>
                    <a:pt x="625" y="1345"/>
                  </a:lnTo>
                  <a:lnTo>
                    <a:pt x="865" y="1393"/>
                  </a:lnTo>
                  <a:lnTo>
                    <a:pt x="1105" y="1441"/>
                  </a:lnTo>
                  <a:lnTo>
                    <a:pt x="1105" y="1441"/>
                  </a:lnTo>
                  <a:lnTo>
                    <a:pt x="1345" y="1393"/>
                  </a:lnTo>
                  <a:lnTo>
                    <a:pt x="1585" y="1345"/>
                  </a:lnTo>
                  <a:lnTo>
                    <a:pt x="1777" y="1201"/>
                  </a:lnTo>
                  <a:lnTo>
                    <a:pt x="1921" y="1057"/>
                  </a:lnTo>
                  <a:lnTo>
                    <a:pt x="1921" y="1057"/>
                  </a:lnTo>
                  <a:lnTo>
                    <a:pt x="2065" y="865"/>
                  </a:lnTo>
                  <a:lnTo>
                    <a:pt x="2065" y="673"/>
                  </a:lnTo>
                  <a:lnTo>
                    <a:pt x="1969" y="481"/>
                  </a:lnTo>
                  <a:lnTo>
                    <a:pt x="1873" y="337"/>
                  </a:lnTo>
                  <a:lnTo>
                    <a:pt x="1681" y="193"/>
                  </a:lnTo>
                  <a:lnTo>
                    <a:pt x="1441" y="97"/>
                  </a:lnTo>
                  <a:lnTo>
                    <a:pt x="1201" y="48"/>
                  </a:lnTo>
                  <a:lnTo>
                    <a:pt x="961" y="0"/>
                  </a:lnTo>
                </a:path>
              </a:pathLst>
            </a:cu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9" name="Google Shape;2489;p37"/>
            <p:cNvSpPr/>
            <p:nvPr/>
          </p:nvSpPr>
          <p:spPr>
            <a:xfrm>
              <a:off x="1477175" y="2515300"/>
              <a:ext cx="192125" cy="96075"/>
            </a:xfrm>
            <a:custGeom>
              <a:avLst/>
              <a:gdLst/>
              <a:ahLst/>
              <a:cxnLst/>
              <a:rect l="l" t="t" r="r" b="b"/>
              <a:pathLst>
                <a:path w="7685" h="3843" extrusionOk="0">
                  <a:moveTo>
                    <a:pt x="7684" y="0"/>
                  </a:moveTo>
                  <a:lnTo>
                    <a:pt x="7204" y="721"/>
                  </a:lnTo>
                  <a:lnTo>
                    <a:pt x="6724" y="1297"/>
                  </a:lnTo>
                  <a:lnTo>
                    <a:pt x="6195" y="1777"/>
                  </a:lnTo>
                  <a:lnTo>
                    <a:pt x="5667" y="2161"/>
                  </a:lnTo>
                  <a:lnTo>
                    <a:pt x="5091" y="2450"/>
                  </a:lnTo>
                  <a:lnTo>
                    <a:pt x="4514" y="2594"/>
                  </a:lnTo>
                  <a:lnTo>
                    <a:pt x="3938" y="2738"/>
                  </a:lnTo>
                  <a:lnTo>
                    <a:pt x="2882" y="2738"/>
                  </a:lnTo>
                  <a:lnTo>
                    <a:pt x="2449" y="2690"/>
                  </a:lnTo>
                  <a:lnTo>
                    <a:pt x="1585" y="2498"/>
                  </a:lnTo>
                  <a:lnTo>
                    <a:pt x="768" y="2258"/>
                  </a:lnTo>
                  <a:lnTo>
                    <a:pt x="0" y="1969"/>
                  </a:lnTo>
                  <a:lnTo>
                    <a:pt x="336" y="2354"/>
                  </a:lnTo>
                  <a:lnTo>
                    <a:pt x="672" y="2738"/>
                  </a:lnTo>
                  <a:lnTo>
                    <a:pt x="1057" y="3074"/>
                  </a:lnTo>
                  <a:lnTo>
                    <a:pt x="1489" y="3314"/>
                  </a:lnTo>
                  <a:lnTo>
                    <a:pt x="1969" y="3554"/>
                  </a:lnTo>
                  <a:lnTo>
                    <a:pt x="2449" y="3698"/>
                  </a:lnTo>
                  <a:lnTo>
                    <a:pt x="2978" y="3794"/>
                  </a:lnTo>
                  <a:lnTo>
                    <a:pt x="3506" y="3842"/>
                  </a:lnTo>
                  <a:lnTo>
                    <a:pt x="3890" y="3842"/>
                  </a:lnTo>
                  <a:lnTo>
                    <a:pt x="4226" y="3794"/>
                  </a:lnTo>
                  <a:lnTo>
                    <a:pt x="4274" y="3794"/>
                  </a:lnTo>
                  <a:lnTo>
                    <a:pt x="4466" y="3746"/>
                  </a:lnTo>
                  <a:lnTo>
                    <a:pt x="4514" y="3746"/>
                  </a:lnTo>
                  <a:lnTo>
                    <a:pt x="4514" y="3698"/>
                  </a:lnTo>
                  <a:lnTo>
                    <a:pt x="4658" y="3698"/>
                  </a:lnTo>
                  <a:lnTo>
                    <a:pt x="5283" y="3458"/>
                  </a:lnTo>
                  <a:lnTo>
                    <a:pt x="5811" y="3122"/>
                  </a:lnTo>
                  <a:lnTo>
                    <a:pt x="6339" y="2738"/>
                  </a:lnTo>
                  <a:lnTo>
                    <a:pt x="6724" y="2306"/>
                  </a:lnTo>
                  <a:lnTo>
                    <a:pt x="7108" y="1777"/>
                  </a:lnTo>
                  <a:lnTo>
                    <a:pt x="7396" y="1249"/>
                  </a:lnTo>
                  <a:lnTo>
                    <a:pt x="7588" y="625"/>
                  </a:lnTo>
                  <a:lnTo>
                    <a:pt x="7684" y="0"/>
                  </a:lnTo>
                  <a:close/>
                </a:path>
              </a:pathLst>
            </a:custGeom>
            <a:solidFill>
              <a:srgbClr val="210A06">
                <a:alpha val="33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90" name="Google Shape;2490;p37"/>
          <p:cNvSpPr/>
          <p:nvPr/>
        </p:nvSpPr>
        <p:spPr>
          <a:xfrm>
            <a:off x="8850715" y="934032"/>
            <a:ext cx="475354" cy="442198"/>
          </a:xfrm>
          <a:custGeom>
            <a:avLst/>
            <a:gdLst/>
            <a:ahLst/>
            <a:cxnLst/>
            <a:rect l="l" t="t" r="r" b="b"/>
            <a:pathLst>
              <a:path w="5524" h="5139" extrusionOk="0">
                <a:moveTo>
                  <a:pt x="3122" y="0"/>
                </a:moveTo>
                <a:lnTo>
                  <a:pt x="2978" y="48"/>
                </a:lnTo>
                <a:lnTo>
                  <a:pt x="2594" y="288"/>
                </a:lnTo>
                <a:lnTo>
                  <a:pt x="2258" y="576"/>
                </a:lnTo>
                <a:lnTo>
                  <a:pt x="2018" y="817"/>
                </a:lnTo>
                <a:lnTo>
                  <a:pt x="2018" y="865"/>
                </a:lnTo>
                <a:lnTo>
                  <a:pt x="2066" y="913"/>
                </a:lnTo>
                <a:lnTo>
                  <a:pt x="2210" y="1057"/>
                </a:lnTo>
                <a:lnTo>
                  <a:pt x="2594" y="1345"/>
                </a:lnTo>
                <a:lnTo>
                  <a:pt x="2738" y="1489"/>
                </a:lnTo>
                <a:lnTo>
                  <a:pt x="2786" y="1585"/>
                </a:lnTo>
                <a:lnTo>
                  <a:pt x="2786" y="1681"/>
                </a:lnTo>
                <a:lnTo>
                  <a:pt x="2786" y="1777"/>
                </a:lnTo>
                <a:lnTo>
                  <a:pt x="2738" y="1873"/>
                </a:lnTo>
                <a:lnTo>
                  <a:pt x="2642" y="1969"/>
                </a:lnTo>
                <a:lnTo>
                  <a:pt x="2498" y="2065"/>
                </a:lnTo>
                <a:lnTo>
                  <a:pt x="2162" y="2209"/>
                </a:lnTo>
                <a:lnTo>
                  <a:pt x="1921" y="2209"/>
                </a:lnTo>
                <a:lnTo>
                  <a:pt x="1777" y="2113"/>
                </a:lnTo>
                <a:lnTo>
                  <a:pt x="1633" y="1969"/>
                </a:lnTo>
                <a:lnTo>
                  <a:pt x="1585" y="1777"/>
                </a:lnTo>
                <a:lnTo>
                  <a:pt x="1537" y="1585"/>
                </a:lnTo>
                <a:lnTo>
                  <a:pt x="1489" y="1393"/>
                </a:lnTo>
                <a:lnTo>
                  <a:pt x="1393" y="1297"/>
                </a:lnTo>
                <a:lnTo>
                  <a:pt x="1297" y="1249"/>
                </a:lnTo>
                <a:lnTo>
                  <a:pt x="1201" y="1249"/>
                </a:lnTo>
                <a:lnTo>
                  <a:pt x="1009" y="1297"/>
                </a:lnTo>
                <a:lnTo>
                  <a:pt x="865" y="1393"/>
                </a:lnTo>
                <a:lnTo>
                  <a:pt x="481" y="1681"/>
                </a:lnTo>
                <a:lnTo>
                  <a:pt x="337" y="1825"/>
                </a:lnTo>
                <a:lnTo>
                  <a:pt x="241" y="1969"/>
                </a:lnTo>
                <a:lnTo>
                  <a:pt x="193" y="2065"/>
                </a:lnTo>
                <a:lnTo>
                  <a:pt x="241" y="2113"/>
                </a:lnTo>
                <a:lnTo>
                  <a:pt x="289" y="2305"/>
                </a:lnTo>
                <a:lnTo>
                  <a:pt x="481" y="2546"/>
                </a:lnTo>
                <a:lnTo>
                  <a:pt x="673" y="2738"/>
                </a:lnTo>
                <a:lnTo>
                  <a:pt x="961" y="3074"/>
                </a:lnTo>
                <a:lnTo>
                  <a:pt x="1009" y="3170"/>
                </a:lnTo>
                <a:lnTo>
                  <a:pt x="961" y="3218"/>
                </a:lnTo>
                <a:lnTo>
                  <a:pt x="913" y="3218"/>
                </a:lnTo>
                <a:lnTo>
                  <a:pt x="529" y="3314"/>
                </a:lnTo>
                <a:lnTo>
                  <a:pt x="337" y="3362"/>
                </a:lnTo>
                <a:lnTo>
                  <a:pt x="193" y="3458"/>
                </a:lnTo>
                <a:lnTo>
                  <a:pt x="49" y="3602"/>
                </a:lnTo>
                <a:lnTo>
                  <a:pt x="0" y="3746"/>
                </a:lnTo>
                <a:lnTo>
                  <a:pt x="49" y="3890"/>
                </a:lnTo>
                <a:lnTo>
                  <a:pt x="145" y="4130"/>
                </a:lnTo>
                <a:lnTo>
                  <a:pt x="385" y="4370"/>
                </a:lnTo>
                <a:lnTo>
                  <a:pt x="625" y="4467"/>
                </a:lnTo>
                <a:lnTo>
                  <a:pt x="817" y="4467"/>
                </a:lnTo>
                <a:lnTo>
                  <a:pt x="1009" y="4370"/>
                </a:lnTo>
                <a:lnTo>
                  <a:pt x="1153" y="4274"/>
                </a:lnTo>
                <a:lnTo>
                  <a:pt x="1249" y="4130"/>
                </a:lnTo>
                <a:lnTo>
                  <a:pt x="1441" y="3890"/>
                </a:lnTo>
                <a:lnTo>
                  <a:pt x="1537" y="3938"/>
                </a:lnTo>
                <a:lnTo>
                  <a:pt x="1585" y="4034"/>
                </a:lnTo>
                <a:lnTo>
                  <a:pt x="1777" y="4418"/>
                </a:lnTo>
                <a:lnTo>
                  <a:pt x="1970" y="4851"/>
                </a:lnTo>
                <a:lnTo>
                  <a:pt x="2066" y="5043"/>
                </a:lnTo>
                <a:lnTo>
                  <a:pt x="2162" y="5139"/>
                </a:lnTo>
                <a:lnTo>
                  <a:pt x="2258" y="5139"/>
                </a:lnTo>
                <a:lnTo>
                  <a:pt x="2402" y="5043"/>
                </a:lnTo>
                <a:lnTo>
                  <a:pt x="2738" y="4803"/>
                </a:lnTo>
                <a:lnTo>
                  <a:pt x="3074" y="4515"/>
                </a:lnTo>
                <a:lnTo>
                  <a:pt x="3266" y="4322"/>
                </a:lnTo>
                <a:lnTo>
                  <a:pt x="3314" y="4226"/>
                </a:lnTo>
                <a:lnTo>
                  <a:pt x="3266" y="4178"/>
                </a:lnTo>
                <a:lnTo>
                  <a:pt x="3170" y="4034"/>
                </a:lnTo>
                <a:lnTo>
                  <a:pt x="3026" y="3890"/>
                </a:lnTo>
                <a:lnTo>
                  <a:pt x="2834" y="3650"/>
                </a:lnTo>
                <a:lnTo>
                  <a:pt x="2786" y="3506"/>
                </a:lnTo>
                <a:lnTo>
                  <a:pt x="2786" y="3362"/>
                </a:lnTo>
                <a:lnTo>
                  <a:pt x="2882" y="3218"/>
                </a:lnTo>
                <a:lnTo>
                  <a:pt x="3026" y="3122"/>
                </a:lnTo>
                <a:lnTo>
                  <a:pt x="3170" y="3074"/>
                </a:lnTo>
                <a:lnTo>
                  <a:pt x="3314" y="3026"/>
                </a:lnTo>
                <a:lnTo>
                  <a:pt x="3458" y="3026"/>
                </a:lnTo>
                <a:lnTo>
                  <a:pt x="3602" y="3074"/>
                </a:lnTo>
                <a:lnTo>
                  <a:pt x="3698" y="3170"/>
                </a:lnTo>
                <a:lnTo>
                  <a:pt x="3746" y="3266"/>
                </a:lnTo>
                <a:lnTo>
                  <a:pt x="3843" y="3506"/>
                </a:lnTo>
                <a:lnTo>
                  <a:pt x="3891" y="3746"/>
                </a:lnTo>
                <a:lnTo>
                  <a:pt x="3987" y="3938"/>
                </a:lnTo>
                <a:lnTo>
                  <a:pt x="4227" y="3938"/>
                </a:lnTo>
                <a:lnTo>
                  <a:pt x="4611" y="3698"/>
                </a:lnTo>
                <a:lnTo>
                  <a:pt x="5043" y="3410"/>
                </a:lnTo>
                <a:lnTo>
                  <a:pt x="5235" y="3218"/>
                </a:lnTo>
                <a:lnTo>
                  <a:pt x="5283" y="3170"/>
                </a:lnTo>
                <a:lnTo>
                  <a:pt x="5235" y="3074"/>
                </a:lnTo>
                <a:lnTo>
                  <a:pt x="5139" y="2834"/>
                </a:lnTo>
                <a:lnTo>
                  <a:pt x="4707" y="2257"/>
                </a:lnTo>
                <a:lnTo>
                  <a:pt x="4563" y="2017"/>
                </a:lnTo>
                <a:lnTo>
                  <a:pt x="4515" y="1969"/>
                </a:lnTo>
                <a:lnTo>
                  <a:pt x="4563" y="1921"/>
                </a:lnTo>
                <a:lnTo>
                  <a:pt x="4755" y="1873"/>
                </a:lnTo>
                <a:lnTo>
                  <a:pt x="5139" y="1729"/>
                </a:lnTo>
                <a:lnTo>
                  <a:pt x="5331" y="1585"/>
                </a:lnTo>
                <a:lnTo>
                  <a:pt x="5475" y="1393"/>
                </a:lnTo>
                <a:lnTo>
                  <a:pt x="5523" y="1249"/>
                </a:lnTo>
                <a:lnTo>
                  <a:pt x="5523" y="1057"/>
                </a:lnTo>
                <a:lnTo>
                  <a:pt x="5427" y="865"/>
                </a:lnTo>
                <a:lnTo>
                  <a:pt x="5283" y="673"/>
                </a:lnTo>
                <a:lnTo>
                  <a:pt x="5139" y="528"/>
                </a:lnTo>
                <a:lnTo>
                  <a:pt x="4947" y="432"/>
                </a:lnTo>
                <a:lnTo>
                  <a:pt x="4755" y="432"/>
                </a:lnTo>
                <a:lnTo>
                  <a:pt x="4611" y="480"/>
                </a:lnTo>
                <a:lnTo>
                  <a:pt x="4515" y="576"/>
                </a:lnTo>
                <a:lnTo>
                  <a:pt x="4419" y="673"/>
                </a:lnTo>
                <a:lnTo>
                  <a:pt x="4227" y="913"/>
                </a:lnTo>
                <a:lnTo>
                  <a:pt x="4131" y="1057"/>
                </a:lnTo>
                <a:lnTo>
                  <a:pt x="4035" y="1105"/>
                </a:lnTo>
                <a:lnTo>
                  <a:pt x="3939" y="1105"/>
                </a:lnTo>
                <a:lnTo>
                  <a:pt x="3843" y="1009"/>
                </a:lnTo>
                <a:lnTo>
                  <a:pt x="3602" y="625"/>
                </a:lnTo>
                <a:lnTo>
                  <a:pt x="3410" y="240"/>
                </a:lnTo>
                <a:lnTo>
                  <a:pt x="3314" y="96"/>
                </a:lnTo>
                <a:lnTo>
                  <a:pt x="321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1" name="Google Shape;2491;p37"/>
          <p:cNvSpPr/>
          <p:nvPr/>
        </p:nvSpPr>
        <p:spPr>
          <a:xfrm>
            <a:off x="5433965" y="-189818"/>
            <a:ext cx="475354" cy="442198"/>
          </a:xfrm>
          <a:custGeom>
            <a:avLst/>
            <a:gdLst/>
            <a:ahLst/>
            <a:cxnLst/>
            <a:rect l="l" t="t" r="r" b="b"/>
            <a:pathLst>
              <a:path w="5524" h="5139" extrusionOk="0">
                <a:moveTo>
                  <a:pt x="3122" y="0"/>
                </a:moveTo>
                <a:lnTo>
                  <a:pt x="2978" y="48"/>
                </a:lnTo>
                <a:lnTo>
                  <a:pt x="2594" y="288"/>
                </a:lnTo>
                <a:lnTo>
                  <a:pt x="2258" y="576"/>
                </a:lnTo>
                <a:lnTo>
                  <a:pt x="2018" y="817"/>
                </a:lnTo>
                <a:lnTo>
                  <a:pt x="2018" y="865"/>
                </a:lnTo>
                <a:lnTo>
                  <a:pt x="2066" y="913"/>
                </a:lnTo>
                <a:lnTo>
                  <a:pt x="2210" y="1057"/>
                </a:lnTo>
                <a:lnTo>
                  <a:pt x="2594" y="1345"/>
                </a:lnTo>
                <a:lnTo>
                  <a:pt x="2738" y="1489"/>
                </a:lnTo>
                <a:lnTo>
                  <a:pt x="2786" y="1585"/>
                </a:lnTo>
                <a:lnTo>
                  <a:pt x="2786" y="1681"/>
                </a:lnTo>
                <a:lnTo>
                  <a:pt x="2786" y="1777"/>
                </a:lnTo>
                <a:lnTo>
                  <a:pt x="2738" y="1873"/>
                </a:lnTo>
                <a:lnTo>
                  <a:pt x="2642" y="1969"/>
                </a:lnTo>
                <a:lnTo>
                  <a:pt x="2498" y="2065"/>
                </a:lnTo>
                <a:lnTo>
                  <a:pt x="2162" y="2209"/>
                </a:lnTo>
                <a:lnTo>
                  <a:pt x="1921" y="2209"/>
                </a:lnTo>
                <a:lnTo>
                  <a:pt x="1777" y="2113"/>
                </a:lnTo>
                <a:lnTo>
                  <a:pt x="1633" y="1969"/>
                </a:lnTo>
                <a:lnTo>
                  <a:pt x="1585" y="1777"/>
                </a:lnTo>
                <a:lnTo>
                  <a:pt x="1537" y="1585"/>
                </a:lnTo>
                <a:lnTo>
                  <a:pt x="1489" y="1393"/>
                </a:lnTo>
                <a:lnTo>
                  <a:pt x="1393" y="1297"/>
                </a:lnTo>
                <a:lnTo>
                  <a:pt x="1297" y="1249"/>
                </a:lnTo>
                <a:lnTo>
                  <a:pt x="1201" y="1249"/>
                </a:lnTo>
                <a:lnTo>
                  <a:pt x="1009" y="1297"/>
                </a:lnTo>
                <a:lnTo>
                  <a:pt x="865" y="1393"/>
                </a:lnTo>
                <a:lnTo>
                  <a:pt x="481" y="1681"/>
                </a:lnTo>
                <a:lnTo>
                  <a:pt x="337" y="1825"/>
                </a:lnTo>
                <a:lnTo>
                  <a:pt x="241" y="1969"/>
                </a:lnTo>
                <a:lnTo>
                  <a:pt x="193" y="2065"/>
                </a:lnTo>
                <a:lnTo>
                  <a:pt x="241" y="2113"/>
                </a:lnTo>
                <a:lnTo>
                  <a:pt x="289" y="2305"/>
                </a:lnTo>
                <a:lnTo>
                  <a:pt x="481" y="2546"/>
                </a:lnTo>
                <a:lnTo>
                  <a:pt x="673" y="2738"/>
                </a:lnTo>
                <a:lnTo>
                  <a:pt x="961" y="3074"/>
                </a:lnTo>
                <a:lnTo>
                  <a:pt x="1009" y="3170"/>
                </a:lnTo>
                <a:lnTo>
                  <a:pt x="961" y="3218"/>
                </a:lnTo>
                <a:lnTo>
                  <a:pt x="913" y="3218"/>
                </a:lnTo>
                <a:lnTo>
                  <a:pt x="529" y="3314"/>
                </a:lnTo>
                <a:lnTo>
                  <a:pt x="337" y="3362"/>
                </a:lnTo>
                <a:lnTo>
                  <a:pt x="193" y="3458"/>
                </a:lnTo>
                <a:lnTo>
                  <a:pt x="49" y="3602"/>
                </a:lnTo>
                <a:lnTo>
                  <a:pt x="0" y="3746"/>
                </a:lnTo>
                <a:lnTo>
                  <a:pt x="49" y="3890"/>
                </a:lnTo>
                <a:lnTo>
                  <a:pt x="145" y="4130"/>
                </a:lnTo>
                <a:lnTo>
                  <a:pt x="385" y="4370"/>
                </a:lnTo>
                <a:lnTo>
                  <a:pt x="625" y="4467"/>
                </a:lnTo>
                <a:lnTo>
                  <a:pt x="817" y="4467"/>
                </a:lnTo>
                <a:lnTo>
                  <a:pt x="1009" y="4370"/>
                </a:lnTo>
                <a:lnTo>
                  <a:pt x="1153" y="4274"/>
                </a:lnTo>
                <a:lnTo>
                  <a:pt x="1249" y="4130"/>
                </a:lnTo>
                <a:lnTo>
                  <a:pt x="1441" y="3890"/>
                </a:lnTo>
                <a:lnTo>
                  <a:pt x="1537" y="3938"/>
                </a:lnTo>
                <a:lnTo>
                  <a:pt x="1585" y="4034"/>
                </a:lnTo>
                <a:lnTo>
                  <a:pt x="1777" y="4418"/>
                </a:lnTo>
                <a:lnTo>
                  <a:pt x="1970" y="4851"/>
                </a:lnTo>
                <a:lnTo>
                  <a:pt x="2066" y="5043"/>
                </a:lnTo>
                <a:lnTo>
                  <a:pt x="2162" y="5139"/>
                </a:lnTo>
                <a:lnTo>
                  <a:pt x="2258" y="5139"/>
                </a:lnTo>
                <a:lnTo>
                  <a:pt x="2402" y="5043"/>
                </a:lnTo>
                <a:lnTo>
                  <a:pt x="2738" y="4803"/>
                </a:lnTo>
                <a:lnTo>
                  <a:pt x="3074" y="4515"/>
                </a:lnTo>
                <a:lnTo>
                  <a:pt x="3266" y="4322"/>
                </a:lnTo>
                <a:lnTo>
                  <a:pt x="3314" y="4226"/>
                </a:lnTo>
                <a:lnTo>
                  <a:pt x="3266" y="4178"/>
                </a:lnTo>
                <a:lnTo>
                  <a:pt x="3170" y="4034"/>
                </a:lnTo>
                <a:lnTo>
                  <a:pt x="3026" y="3890"/>
                </a:lnTo>
                <a:lnTo>
                  <a:pt x="2834" y="3650"/>
                </a:lnTo>
                <a:lnTo>
                  <a:pt x="2786" y="3506"/>
                </a:lnTo>
                <a:lnTo>
                  <a:pt x="2786" y="3362"/>
                </a:lnTo>
                <a:lnTo>
                  <a:pt x="2882" y="3218"/>
                </a:lnTo>
                <a:lnTo>
                  <a:pt x="3026" y="3122"/>
                </a:lnTo>
                <a:lnTo>
                  <a:pt x="3170" y="3074"/>
                </a:lnTo>
                <a:lnTo>
                  <a:pt x="3314" y="3026"/>
                </a:lnTo>
                <a:lnTo>
                  <a:pt x="3458" y="3026"/>
                </a:lnTo>
                <a:lnTo>
                  <a:pt x="3602" y="3074"/>
                </a:lnTo>
                <a:lnTo>
                  <a:pt x="3698" y="3170"/>
                </a:lnTo>
                <a:lnTo>
                  <a:pt x="3746" y="3266"/>
                </a:lnTo>
                <a:lnTo>
                  <a:pt x="3843" y="3506"/>
                </a:lnTo>
                <a:lnTo>
                  <a:pt x="3891" y="3746"/>
                </a:lnTo>
                <a:lnTo>
                  <a:pt x="3987" y="3938"/>
                </a:lnTo>
                <a:lnTo>
                  <a:pt x="4227" y="3938"/>
                </a:lnTo>
                <a:lnTo>
                  <a:pt x="4611" y="3698"/>
                </a:lnTo>
                <a:lnTo>
                  <a:pt x="5043" y="3410"/>
                </a:lnTo>
                <a:lnTo>
                  <a:pt x="5235" y="3218"/>
                </a:lnTo>
                <a:lnTo>
                  <a:pt x="5283" y="3170"/>
                </a:lnTo>
                <a:lnTo>
                  <a:pt x="5235" y="3074"/>
                </a:lnTo>
                <a:lnTo>
                  <a:pt x="5139" y="2834"/>
                </a:lnTo>
                <a:lnTo>
                  <a:pt x="4707" y="2257"/>
                </a:lnTo>
                <a:lnTo>
                  <a:pt x="4563" y="2017"/>
                </a:lnTo>
                <a:lnTo>
                  <a:pt x="4515" y="1969"/>
                </a:lnTo>
                <a:lnTo>
                  <a:pt x="4563" y="1921"/>
                </a:lnTo>
                <a:lnTo>
                  <a:pt x="4755" y="1873"/>
                </a:lnTo>
                <a:lnTo>
                  <a:pt x="5139" y="1729"/>
                </a:lnTo>
                <a:lnTo>
                  <a:pt x="5331" y="1585"/>
                </a:lnTo>
                <a:lnTo>
                  <a:pt x="5475" y="1393"/>
                </a:lnTo>
                <a:lnTo>
                  <a:pt x="5523" y="1249"/>
                </a:lnTo>
                <a:lnTo>
                  <a:pt x="5523" y="1057"/>
                </a:lnTo>
                <a:lnTo>
                  <a:pt x="5427" y="865"/>
                </a:lnTo>
                <a:lnTo>
                  <a:pt x="5283" y="673"/>
                </a:lnTo>
                <a:lnTo>
                  <a:pt x="5139" y="528"/>
                </a:lnTo>
                <a:lnTo>
                  <a:pt x="4947" y="432"/>
                </a:lnTo>
                <a:lnTo>
                  <a:pt x="4755" y="432"/>
                </a:lnTo>
                <a:lnTo>
                  <a:pt x="4611" y="480"/>
                </a:lnTo>
                <a:lnTo>
                  <a:pt x="4515" y="576"/>
                </a:lnTo>
                <a:lnTo>
                  <a:pt x="4419" y="673"/>
                </a:lnTo>
                <a:lnTo>
                  <a:pt x="4227" y="913"/>
                </a:lnTo>
                <a:lnTo>
                  <a:pt x="4131" y="1057"/>
                </a:lnTo>
                <a:lnTo>
                  <a:pt x="4035" y="1105"/>
                </a:lnTo>
                <a:lnTo>
                  <a:pt x="3939" y="1105"/>
                </a:lnTo>
                <a:lnTo>
                  <a:pt x="3843" y="1009"/>
                </a:lnTo>
                <a:lnTo>
                  <a:pt x="3602" y="625"/>
                </a:lnTo>
                <a:lnTo>
                  <a:pt x="3410" y="240"/>
                </a:lnTo>
                <a:lnTo>
                  <a:pt x="3314" y="96"/>
                </a:lnTo>
                <a:lnTo>
                  <a:pt x="32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390669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356"/>
        <p:cNvGrpSpPr/>
        <p:nvPr/>
      </p:nvGrpSpPr>
      <p:grpSpPr>
        <a:xfrm>
          <a:off x="0" y="0"/>
          <a:ext cx="0" cy="0"/>
          <a:chOff x="0" y="0"/>
          <a:chExt cx="0" cy="0"/>
        </a:xfrm>
      </p:grpSpPr>
      <p:grpSp>
        <p:nvGrpSpPr>
          <p:cNvPr id="357" name="Google Shape;357;p6"/>
          <p:cNvGrpSpPr/>
          <p:nvPr/>
        </p:nvGrpSpPr>
        <p:grpSpPr>
          <a:xfrm rot="853977">
            <a:off x="7180246" y="-1526596"/>
            <a:ext cx="3713981" cy="3203594"/>
            <a:chOff x="3936500" y="796650"/>
            <a:chExt cx="1642925" cy="1417225"/>
          </a:xfrm>
        </p:grpSpPr>
        <p:sp>
          <p:nvSpPr>
            <p:cNvPr id="358" name="Google Shape;358;p6"/>
            <p:cNvSpPr/>
            <p:nvPr/>
          </p:nvSpPr>
          <p:spPr>
            <a:xfrm>
              <a:off x="3961575" y="1265500"/>
              <a:ext cx="384550" cy="241675"/>
            </a:xfrm>
            <a:custGeom>
              <a:avLst/>
              <a:gdLst/>
              <a:ahLst/>
              <a:cxnLst/>
              <a:rect l="l" t="t" r="r" b="b"/>
              <a:pathLst>
                <a:path w="15382" h="9667" extrusionOk="0">
                  <a:moveTo>
                    <a:pt x="1" y="1"/>
                  </a:moveTo>
                  <a:lnTo>
                    <a:pt x="1" y="1"/>
                  </a:lnTo>
                  <a:cubicBezTo>
                    <a:pt x="1" y="1"/>
                    <a:pt x="31" y="31"/>
                    <a:pt x="153" y="122"/>
                  </a:cubicBezTo>
                  <a:cubicBezTo>
                    <a:pt x="305" y="244"/>
                    <a:pt x="426" y="305"/>
                    <a:pt x="609" y="426"/>
                  </a:cubicBezTo>
                  <a:cubicBezTo>
                    <a:pt x="1034" y="700"/>
                    <a:pt x="1551" y="1065"/>
                    <a:pt x="2250" y="1490"/>
                  </a:cubicBezTo>
                  <a:cubicBezTo>
                    <a:pt x="3679" y="2372"/>
                    <a:pt x="5594" y="3587"/>
                    <a:pt x="7691" y="4894"/>
                  </a:cubicBezTo>
                  <a:cubicBezTo>
                    <a:pt x="9758" y="6201"/>
                    <a:pt x="11703" y="7417"/>
                    <a:pt x="13101" y="8299"/>
                  </a:cubicBezTo>
                  <a:cubicBezTo>
                    <a:pt x="13801" y="8724"/>
                    <a:pt x="14378" y="9059"/>
                    <a:pt x="14773" y="9302"/>
                  </a:cubicBezTo>
                  <a:cubicBezTo>
                    <a:pt x="14986" y="9423"/>
                    <a:pt x="15138" y="9515"/>
                    <a:pt x="15229" y="9575"/>
                  </a:cubicBezTo>
                  <a:lnTo>
                    <a:pt x="15381" y="9667"/>
                  </a:lnTo>
                  <a:cubicBezTo>
                    <a:pt x="15381" y="9636"/>
                    <a:pt x="15351" y="9575"/>
                    <a:pt x="15168" y="9515"/>
                  </a:cubicBezTo>
                  <a:cubicBezTo>
                    <a:pt x="15047" y="9423"/>
                    <a:pt x="14925" y="9302"/>
                    <a:pt x="14743" y="9211"/>
                  </a:cubicBezTo>
                  <a:cubicBezTo>
                    <a:pt x="14317" y="8937"/>
                    <a:pt x="13801" y="8542"/>
                    <a:pt x="13101" y="8147"/>
                  </a:cubicBezTo>
                  <a:cubicBezTo>
                    <a:pt x="11734" y="7265"/>
                    <a:pt x="9849" y="6049"/>
                    <a:pt x="7721" y="4712"/>
                  </a:cubicBezTo>
                  <a:cubicBezTo>
                    <a:pt x="5624" y="3405"/>
                    <a:pt x="3679" y="2189"/>
                    <a:pt x="2281" y="1338"/>
                  </a:cubicBezTo>
                  <a:cubicBezTo>
                    <a:pt x="1551" y="913"/>
                    <a:pt x="1004" y="578"/>
                    <a:pt x="609" y="366"/>
                  </a:cubicBezTo>
                  <a:cubicBezTo>
                    <a:pt x="426" y="244"/>
                    <a:pt x="275" y="122"/>
                    <a:pt x="153" y="92"/>
                  </a:cubicBezTo>
                  <a:cubicBezTo>
                    <a:pt x="92" y="1"/>
                    <a:pt x="1" y="1"/>
                    <a:pt x="1" y="1"/>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6"/>
            <p:cNvSpPr/>
            <p:nvPr/>
          </p:nvSpPr>
          <p:spPr>
            <a:xfrm>
              <a:off x="5101425" y="1497125"/>
              <a:ext cx="433175" cy="14800"/>
            </a:xfrm>
            <a:custGeom>
              <a:avLst/>
              <a:gdLst/>
              <a:ahLst/>
              <a:cxnLst/>
              <a:rect l="l" t="t" r="r" b="b"/>
              <a:pathLst>
                <a:path w="17327" h="592" extrusionOk="0">
                  <a:moveTo>
                    <a:pt x="17139" y="1"/>
                  </a:moveTo>
                  <a:cubicBezTo>
                    <a:pt x="16313" y="1"/>
                    <a:pt x="12845" y="87"/>
                    <a:pt x="8663" y="219"/>
                  </a:cubicBezTo>
                  <a:cubicBezTo>
                    <a:pt x="3891" y="371"/>
                    <a:pt x="1" y="554"/>
                    <a:pt x="1" y="584"/>
                  </a:cubicBezTo>
                  <a:cubicBezTo>
                    <a:pt x="1" y="589"/>
                    <a:pt x="109" y="592"/>
                    <a:pt x="311" y="592"/>
                  </a:cubicBezTo>
                  <a:cubicBezTo>
                    <a:pt x="1322" y="592"/>
                    <a:pt x="4687" y="528"/>
                    <a:pt x="8663" y="402"/>
                  </a:cubicBezTo>
                  <a:cubicBezTo>
                    <a:pt x="13466" y="250"/>
                    <a:pt x="17326" y="37"/>
                    <a:pt x="17326" y="6"/>
                  </a:cubicBezTo>
                  <a:cubicBezTo>
                    <a:pt x="17326" y="2"/>
                    <a:pt x="17262" y="1"/>
                    <a:pt x="17139" y="1"/>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6"/>
            <p:cNvSpPr/>
            <p:nvPr/>
          </p:nvSpPr>
          <p:spPr>
            <a:xfrm>
              <a:off x="4343050" y="1286025"/>
              <a:ext cx="751550" cy="868575"/>
            </a:xfrm>
            <a:custGeom>
              <a:avLst/>
              <a:gdLst/>
              <a:ahLst/>
              <a:cxnLst/>
              <a:rect l="l" t="t" r="r" b="b"/>
              <a:pathLst>
                <a:path w="30062" h="34743" extrusionOk="0">
                  <a:moveTo>
                    <a:pt x="30028" y="23367"/>
                  </a:moveTo>
                  <a:lnTo>
                    <a:pt x="30028" y="23367"/>
                  </a:lnTo>
                  <a:cubicBezTo>
                    <a:pt x="30024" y="23955"/>
                    <a:pt x="30017" y="24449"/>
                    <a:pt x="30001" y="24834"/>
                  </a:cubicBezTo>
                  <a:lnTo>
                    <a:pt x="30001" y="25715"/>
                  </a:lnTo>
                  <a:cubicBezTo>
                    <a:pt x="30032" y="25897"/>
                    <a:pt x="30032" y="26019"/>
                    <a:pt x="30032" y="26019"/>
                  </a:cubicBezTo>
                  <a:lnTo>
                    <a:pt x="30032" y="25715"/>
                  </a:lnTo>
                  <a:lnTo>
                    <a:pt x="30032" y="24803"/>
                  </a:lnTo>
                  <a:cubicBezTo>
                    <a:pt x="30032" y="24413"/>
                    <a:pt x="30032" y="23935"/>
                    <a:pt x="30028" y="23367"/>
                  </a:cubicBezTo>
                  <a:close/>
                  <a:moveTo>
                    <a:pt x="15046" y="0"/>
                  </a:moveTo>
                  <a:lnTo>
                    <a:pt x="15016" y="31"/>
                  </a:lnTo>
                  <a:cubicBezTo>
                    <a:pt x="10366" y="2736"/>
                    <a:pt x="5289" y="5624"/>
                    <a:pt x="61" y="8663"/>
                  </a:cubicBezTo>
                  <a:lnTo>
                    <a:pt x="1" y="8694"/>
                  </a:lnTo>
                  <a:lnTo>
                    <a:pt x="1" y="8754"/>
                  </a:lnTo>
                  <a:lnTo>
                    <a:pt x="1" y="26019"/>
                  </a:lnTo>
                  <a:lnTo>
                    <a:pt x="1" y="26049"/>
                  </a:lnTo>
                  <a:lnTo>
                    <a:pt x="61" y="26080"/>
                  </a:lnTo>
                  <a:cubicBezTo>
                    <a:pt x="5685" y="29332"/>
                    <a:pt x="10761" y="32281"/>
                    <a:pt x="15016" y="34712"/>
                  </a:cubicBezTo>
                  <a:lnTo>
                    <a:pt x="15046" y="34743"/>
                  </a:lnTo>
                  <a:lnTo>
                    <a:pt x="15107" y="34712"/>
                  </a:lnTo>
                  <a:cubicBezTo>
                    <a:pt x="19727" y="32068"/>
                    <a:pt x="23466" y="29879"/>
                    <a:pt x="26050" y="28360"/>
                  </a:cubicBezTo>
                  <a:cubicBezTo>
                    <a:pt x="27326" y="27600"/>
                    <a:pt x="28329" y="27053"/>
                    <a:pt x="28998" y="26627"/>
                  </a:cubicBezTo>
                  <a:cubicBezTo>
                    <a:pt x="29363" y="26445"/>
                    <a:pt x="29576" y="26293"/>
                    <a:pt x="29758" y="26171"/>
                  </a:cubicBezTo>
                  <a:cubicBezTo>
                    <a:pt x="29971" y="26050"/>
                    <a:pt x="30032" y="26019"/>
                    <a:pt x="30032" y="26019"/>
                  </a:cubicBezTo>
                  <a:lnTo>
                    <a:pt x="30032" y="26019"/>
                  </a:lnTo>
                  <a:cubicBezTo>
                    <a:pt x="30031" y="26019"/>
                    <a:pt x="29910" y="26049"/>
                    <a:pt x="29758" y="26141"/>
                  </a:cubicBezTo>
                  <a:cubicBezTo>
                    <a:pt x="29576" y="26232"/>
                    <a:pt x="29302" y="26384"/>
                    <a:pt x="28968" y="26597"/>
                  </a:cubicBezTo>
                  <a:cubicBezTo>
                    <a:pt x="28299" y="26961"/>
                    <a:pt x="27266" y="27569"/>
                    <a:pt x="25959" y="28299"/>
                  </a:cubicBezTo>
                  <a:cubicBezTo>
                    <a:pt x="23383" y="29783"/>
                    <a:pt x="19661" y="31902"/>
                    <a:pt x="15062" y="34534"/>
                  </a:cubicBezTo>
                  <a:lnTo>
                    <a:pt x="15062" y="34534"/>
                  </a:lnTo>
                  <a:cubicBezTo>
                    <a:pt x="10854" y="32081"/>
                    <a:pt x="5804" y="29119"/>
                    <a:pt x="213" y="25915"/>
                  </a:cubicBezTo>
                  <a:lnTo>
                    <a:pt x="213" y="25915"/>
                  </a:lnTo>
                  <a:lnTo>
                    <a:pt x="213" y="8797"/>
                  </a:lnTo>
                  <a:lnTo>
                    <a:pt x="213" y="8797"/>
                  </a:lnTo>
                  <a:cubicBezTo>
                    <a:pt x="5414" y="5774"/>
                    <a:pt x="10433" y="2902"/>
                    <a:pt x="15062" y="209"/>
                  </a:cubicBezTo>
                  <a:lnTo>
                    <a:pt x="15062" y="209"/>
                  </a:lnTo>
                  <a:cubicBezTo>
                    <a:pt x="20640" y="3406"/>
                    <a:pt x="25649" y="6302"/>
                    <a:pt x="29940" y="8780"/>
                  </a:cubicBezTo>
                  <a:lnTo>
                    <a:pt x="29940" y="8780"/>
                  </a:lnTo>
                  <a:cubicBezTo>
                    <a:pt x="29941" y="14073"/>
                    <a:pt x="30001" y="18340"/>
                    <a:pt x="30001" y="21338"/>
                  </a:cubicBezTo>
                  <a:cubicBezTo>
                    <a:pt x="30017" y="22108"/>
                    <a:pt x="30024" y="22784"/>
                    <a:pt x="30028" y="23367"/>
                  </a:cubicBezTo>
                  <a:lnTo>
                    <a:pt x="30028" y="23367"/>
                  </a:lnTo>
                  <a:cubicBezTo>
                    <a:pt x="30032" y="22795"/>
                    <a:pt x="30032" y="22134"/>
                    <a:pt x="30032" y="21399"/>
                  </a:cubicBezTo>
                  <a:cubicBezTo>
                    <a:pt x="30032" y="18420"/>
                    <a:pt x="30062" y="14074"/>
                    <a:pt x="30062" y="8754"/>
                  </a:cubicBezTo>
                  <a:lnTo>
                    <a:pt x="30062" y="8724"/>
                  </a:lnTo>
                  <a:lnTo>
                    <a:pt x="30032" y="8694"/>
                  </a:lnTo>
                  <a:cubicBezTo>
                    <a:pt x="25776" y="6232"/>
                    <a:pt x="20730" y="3253"/>
                    <a:pt x="15107" y="31"/>
                  </a:cubicBezTo>
                  <a:lnTo>
                    <a:pt x="15046" y="0"/>
                  </a:ln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6"/>
            <p:cNvSpPr/>
            <p:nvPr/>
          </p:nvSpPr>
          <p:spPr>
            <a:xfrm>
              <a:off x="3936500" y="1238900"/>
              <a:ext cx="76025" cy="76025"/>
            </a:xfrm>
            <a:custGeom>
              <a:avLst/>
              <a:gdLst/>
              <a:ahLst/>
              <a:cxnLst/>
              <a:rect l="l" t="t" r="r" b="b"/>
              <a:pathLst>
                <a:path w="3041" h="3041" extrusionOk="0">
                  <a:moveTo>
                    <a:pt x="1521" y="1"/>
                  </a:moveTo>
                  <a:cubicBezTo>
                    <a:pt x="700" y="1"/>
                    <a:pt x="1" y="700"/>
                    <a:pt x="1" y="1521"/>
                  </a:cubicBezTo>
                  <a:cubicBezTo>
                    <a:pt x="1" y="2372"/>
                    <a:pt x="700" y="3040"/>
                    <a:pt x="1521" y="3040"/>
                  </a:cubicBezTo>
                  <a:cubicBezTo>
                    <a:pt x="2372" y="3040"/>
                    <a:pt x="3040" y="2372"/>
                    <a:pt x="3040" y="1521"/>
                  </a:cubicBezTo>
                  <a:cubicBezTo>
                    <a:pt x="3040" y="700"/>
                    <a:pt x="2372" y="1"/>
                    <a:pt x="1521" y="1"/>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6"/>
            <p:cNvSpPr/>
            <p:nvPr/>
          </p:nvSpPr>
          <p:spPr>
            <a:xfrm>
              <a:off x="4287575" y="1447875"/>
              <a:ext cx="117825" cy="117825"/>
            </a:xfrm>
            <a:custGeom>
              <a:avLst/>
              <a:gdLst/>
              <a:ahLst/>
              <a:cxnLst/>
              <a:rect l="l" t="t" r="r" b="b"/>
              <a:pathLst>
                <a:path w="4713" h="4713" extrusionOk="0">
                  <a:moveTo>
                    <a:pt x="2341" y="1"/>
                  </a:moveTo>
                  <a:cubicBezTo>
                    <a:pt x="1065" y="1"/>
                    <a:pt x="1" y="1065"/>
                    <a:pt x="1" y="2372"/>
                  </a:cubicBezTo>
                  <a:cubicBezTo>
                    <a:pt x="1" y="3648"/>
                    <a:pt x="1065" y="4712"/>
                    <a:pt x="2341" y="4712"/>
                  </a:cubicBezTo>
                  <a:cubicBezTo>
                    <a:pt x="3648" y="4712"/>
                    <a:pt x="4712" y="3648"/>
                    <a:pt x="4712" y="2372"/>
                  </a:cubicBezTo>
                  <a:cubicBezTo>
                    <a:pt x="4712" y="1034"/>
                    <a:pt x="3648" y="1"/>
                    <a:pt x="2341" y="1"/>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6"/>
            <p:cNvSpPr/>
            <p:nvPr/>
          </p:nvSpPr>
          <p:spPr>
            <a:xfrm>
              <a:off x="5029225" y="1447875"/>
              <a:ext cx="117825" cy="117825"/>
            </a:xfrm>
            <a:custGeom>
              <a:avLst/>
              <a:gdLst/>
              <a:ahLst/>
              <a:cxnLst/>
              <a:rect l="l" t="t" r="r" b="b"/>
              <a:pathLst>
                <a:path w="4713" h="4713" extrusionOk="0">
                  <a:moveTo>
                    <a:pt x="2372" y="1"/>
                  </a:moveTo>
                  <a:cubicBezTo>
                    <a:pt x="1065" y="1"/>
                    <a:pt x="1" y="1065"/>
                    <a:pt x="1" y="2372"/>
                  </a:cubicBezTo>
                  <a:cubicBezTo>
                    <a:pt x="1" y="3648"/>
                    <a:pt x="1065" y="4712"/>
                    <a:pt x="2372" y="4712"/>
                  </a:cubicBezTo>
                  <a:cubicBezTo>
                    <a:pt x="3648" y="4712"/>
                    <a:pt x="4712" y="3648"/>
                    <a:pt x="4712" y="2372"/>
                  </a:cubicBezTo>
                  <a:cubicBezTo>
                    <a:pt x="4712" y="1034"/>
                    <a:pt x="3679" y="1"/>
                    <a:pt x="2372" y="1"/>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6"/>
            <p:cNvSpPr/>
            <p:nvPr/>
          </p:nvSpPr>
          <p:spPr>
            <a:xfrm>
              <a:off x="5029225" y="1891650"/>
              <a:ext cx="117825" cy="117825"/>
            </a:xfrm>
            <a:custGeom>
              <a:avLst/>
              <a:gdLst/>
              <a:ahLst/>
              <a:cxnLst/>
              <a:rect l="l" t="t" r="r" b="b"/>
              <a:pathLst>
                <a:path w="4713" h="4713" extrusionOk="0">
                  <a:moveTo>
                    <a:pt x="2372" y="1"/>
                  </a:moveTo>
                  <a:cubicBezTo>
                    <a:pt x="1065" y="1"/>
                    <a:pt x="1" y="1065"/>
                    <a:pt x="1" y="2372"/>
                  </a:cubicBezTo>
                  <a:cubicBezTo>
                    <a:pt x="1" y="3648"/>
                    <a:pt x="1065" y="4712"/>
                    <a:pt x="2372" y="4712"/>
                  </a:cubicBezTo>
                  <a:cubicBezTo>
                    <a:pt x="3648" y="4712"/>
                    <a:pt x="4712" y="3648"/>
                    <a:pt x="4712" y="2372"/>
                  </a:cubicBezTo>
                  <a:cubicBezTo>
                    <a:pt x="4712" y="1065"/>
                    <a:pt x="3648" y="1"/>
                    <a:pt x="2372" y="1"/>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6"/>
            <p:cNvSpPr/>
            <p:nvPr/>
          </p:nvSpPr>
          <p:spPr>
            <a:xfrm>
              <a:off x="5492000" y="1450150"/>
              <a:ext cx="87425" cy="87425"/>
            </a:xfrm>
            <a:custGeom>
              <a:avLst/>
              <a:gdLst/>
              <a:ahLst/>
              <a:cxnLst/>
              <a:rect l="l" t="t" r="r" b="b"/>
              <a:pathLst>
                <a:path w="3497" h="3497" extrusionOk="0">
                  <a:moveTo>
                    <a:pt x="1733" y="1"/>
                  </a:moveTo>
                  <a:cubicBezTo>
                    <a:pt x="791" y="1"/>
                    <a:pt x="1" y="791"/>
                    <a:pt x="1" y="1733"/>
                  </a:cubicBezTo>
                  <a:cubicBezTo>
                    <a:pt x="1" y="2706"/>
                    <a:pt x="791" y="3496"/>
                    <a:pt x="1733" y="3496"/>
                  </a:cubicBezTo>
                  <a:cubicBezTo>
                    <a:pt x="2676" y="3496"/>
                    <a:pt x="3496" y="2736"/>
                    <a:pt x="3496" y="1733"/>
                  </a:cubicBezTo>
                  <a:cubicBezTo>
                    <a:pt x="3496" y="761"/>
                    <a:pt x="2676" y="1"/>
                    <a:pt x="1733" y="1"/>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6"/>
            <p:cNvSpPr/>
            <p:nvPr/>
          </p:nvSpPr>
          <p:spPr>
            <a:xfrm>
              <a:off x="4660675" y="2096075"/>
              <a:ext cx="117825" cy="117800"/>
            </a:xfrm>
            <a:custGeom>
              <a:avLst/>
              <a:gdLst/>
              <a:ahLst/>
              <a:cxnLst/>
              <a:rect l="l" t="t" r="r" b="b"/>
              <a:pathLst>
                <a:path w="4713" h="4712" extrusionOk="0">
                  <a:moveTo>
                    <a:pt x="2341" y="0"/>
                  </a:moveTo>
                  <a:cubicBezTo>
                    <a:pt x="1065" y="0"/>
                    <a:pt x="1" y="1034"/>
                    <a:pt x="1" y="2341"/>
                  </a:cubicBezTo>
                  <a:cubicBezTo>
                    <a:pt x="1" y="3648"/>
                    <a:pt x="1065" y="4711"/>
                    <a:pt x="2341" y="4711"/>
                  </a:cubicBezTo>
                  <a:cubicBezTo>
                    <a:pt x="3648" y="4711"/>
                    <a:pt x="4712" y="3648"/>
                    <a:pt x="4712" y="2341"/>
                  </a:cubicBezTo>
                  <a:cubicBezTo>
                    <a:pt x="4712" y="1034"/>
                    <a:pt x="3648" y="0"/>
                    <a:pt x="2341" y="0"/>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6"/>
            <p:cNvSpPr/>
            <p:nvPr/>
          </p:nvSpPr>
          <p:spPr>
            <a:xfrm>
              <a:off x="4295175" y="1871150"/>
              <a:ext cx="117800" cy="117800"/>
            </a:xfrm>
            <a:custGeom>
              <a:avLst/>
              <a:gdLst/>
              <a:ahLst/>
              <a:cxnLst/>
              <a:rect l="l" t="t" r="r" b="b"/>
              <a:pathLst>
                <a:path w="4712" h="4712" extrusionOk="0">
                  <a:moveTo>
                    <a:pt x="2341" y="0"/>
                  </a:moveTo>
                  <a:cubicBezTo>
                    <a:pt x="1034" y="0"/>
                    <a:pt x="1" y="1033"/>
                    <a:pt x="1" y="2341"/>
                  </a:cubicBezTo>
                  <a:cubicBezTo>
                    <a:pt x="1" y="3648"/>
                    <a:pt x="1034" y="4711"/>
                    <a:pt x="2341" y="4711"/>
                  </a:cubicBezTo>
                  <a:cubicBezTo>
                    <a:pt x="3648" y="4711"/>
                    <a:pt x="4712" y="3648"/>
                    <a:pt x="4712" y="2341"/>
                  </a:cubicBezTo>
                  <a:cubicBezTo>
                    <a:pt x="4712" y="1033"/>
                    <a:pt x="3648" y="0"/>
                    <a:pt x="2341" y="0"/>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6"/>
            <p:cNvSpPr/>
            <p:nvPr/>
          </p:nvSpPr>
          <p:spPr>
            <a:xfrm>
              <a:off x="4716925" y="860475"/>
              <a:ext cx="5350" cy="415700"/>
            </a:xfrm>
            <a:custGeom>
              <a:avLst/>
              <a:gdLst/>
              <a:ahLst/>
              <a:cxnLst/>
              <a:rect l="l" t="t" r="r" b="b"/>
              <a:pathLst>
                <a:path w="214" h="16628" extrusionOk="0">
                  <a:moveTo>
                    <a:pt x="122" y="1"/>
                  </a:moveTo>
                  <a:cubicBezTo>
                    <a:pt x="61" y="1"/>
                    <a:pt x="31" y="3709"/>
                    <a:pt x="0" y="8299"/>
                  </a:cubicBezTo>
                  <a:cubicBezTo>
                    <a:pt x="0" y="12919"/>
                    <a:pt x="61" y="16627"/>
                    <a:pt x="122" y="16627"/>
                  </a:cubicBezTo>
                  <a:cubicBezTo>
                    <a:pt x="183" y="16627"/>
                    <a:pt x="213" y="12919"/>
                    <a:pt x="213" y="8299"/>
                  </a:cubicBezTo>
                  <a:cubicBezTo>
                    <a:pt x="213" y="3709"/>
                    <a:pt x="152" y="1"/>
                    <a:pt x="122" y="1"/>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6"/>
            <p:cNvSpPr/>
            <p:nvPr/>
          </p:nvSpPr>
          <p:spPr>
            <a:xfrm>
              <a:off x="4660675" y="1229800"/>
              <a:ext cx="117825" cy="117800"/>
            </a:xfrm>
            <a:custGeom>
              <a:avLst/>
              <a:gdLst/>
              <a:ahLst/>
              <a:cxnLst/>
              <a:rect l="l" t="t" r="r" b="b"/>
              <a:pathLst>
                <a:path w="4713" h="4712" extrusionOk="0">
                  <a:moveTo>
                    <a:pt x="2341" y="0"/>
                  </a:moveTo>
                  <a:cubicBezTo>
                    <a:pt x="1065" y="0"/>
                    <a:pt x="1" y="1034"/>
                    <a:pt x="1" y="2341"/>
                  </a:cubicBezTo>
                  <a:cubicBezTo>
                    <a:pt x="1" y="3648"/>
                    <a:pt x="1065" y="4711"/>
                    <a:pt x="2341" y="4711"/>
                  </a:cubicBezTo>
                  <a:cubicBezTo>
                    <a:pt x="3648" y="4711"/>
                    <a:pt x="4712" y="3648"/>
                    <a:pt x="4712" y="2341"/>
                  </a:cubicBezTo>
                  <a:cubicBezTo>
                    <a:pt x="4712" y="1034"/>
                    <a:pt x="3648" y="0"/>
                    <a:pt x="2341" y="0"/>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6"/>
            <p:cNvSpPr/>
            <p:nvPr/>
          </p:nvSpPr>
          <p:spPr>
            <a:xfrm>
              <a:off x="4672850" y="796650"/>
              <a:ext cx="95000" cy="95025"/>
            </a:xfrm>
            <a:custGeom>
              <a:avLst/>
              <a:gdLst/>
              <a:ahLst/>
              <a:cxnLst/>
              <a:rect l="l" t="t" r="r" b="b"/>
              <a:pathLst>
                <a:path w="3800" h="3801" extrusionOk="0">
                  <a:moveTo>
                    <a:pt x="1915" y="1"/>
                  </a:moveTo>
                  <a:cubicBezTo>
                    <a:pt x="882" y="1"/>
                    <a:pt x="0" y="852"/>
                    <a:pt x="0" y="1885"/>
                  </a:cubicBezTo>
                  <a:cubicBezTo>
                    <a:pt x="0" y="2919"/>
                    <a:pt x="882" y="3800"/>
                    <a:pt x="1915" y="3800"/>
                  </a:cubicBezTo>
                  <a:cubicBezTo>
                    <a:pt x="2949" y="3800"/>
                    <a:pt x="3800" y="2949"/>
                    <a:pt x="3800" y="1885"/>
                  </a:cubicBezTo>
                  <a:cubicBezTo>
                    <a:pt x="3800" y="821"/>
                    <a:pt x="2949" y="1"/>
                    <a:pt x="1915" y="1"/>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1" name="Google Shape;371;p6"/>
          <p:cNvGrpSpPr/>
          <p:nvPr/>
        </p:nvGrpSpPr>
        <p:grpSpPr>
          <a:xfrm>
            <a:off x="186410" y="2852376"/>
            <a:ext cx="414099" cy="409482"/>
            <a:chOff x="588675" y="3089150"/>
            <a:chExt cx="571724" cy="565349"/>
          </a:xfrm>
        </p:grpSpPr>
        <p:sp>
          <p:nvSpPr>
            <p:cNvPr id="372" name="Google Shape;372;p6"/>
            <p:cNvSpPr/>
            <p:nvPr/>
          </p:nvSpPr>
          <p:spPr>
            <a:xfrm>
              <a:off x="901585" y="3371643"/>
              <a:ext cx="258814" cy="282856"/>
            </a:xfrm>
            <a:custGeom>
              <a:avLst/>
              <a:gdLst/>
              <a:ahLst/>
              <a:cxnLst/>
              <a:rect l="l" t="t" r="r" b="b"/>
              <a:pathLst>
                <a:path w="1421" h="1553" extrusionOk="0">
                  <a:moveTo>
                    <a:pt x="713" y="1"/>
                  </a:moveTo>
                  <a:cubicBezTo>
                    <a:pt x="706" y="1"/>
                    <a:pt x="697" y="5"/>
                    <a:pt x="693" y="14"/>
                  </a:cubicBezTo>
                  <a:lnTo>
                    <a:pt x="500" y="531"/>
                  </a:lnTo>
                  <a:cubicBezTo>
                    <a:pt x="500" y="540"/>
                    <a:pt x="491" y="540"/>
                    <a:pt x="491" y="540"/>
                  </a:cubicBezTo>
                  <a:lnTo>
                    <a:pt x="18" y="759"/>
                  </a:lnTo>
                  <a:cubicBezTo>
                    <a:pt x="0" y="759"/>
                    <a:pt x="0" y="785"/>
                    <a:pt x="18" y="794"/>
                  </a:cubicBezTo>
                  <a:lnTo>
                    <a:pt x="491" y="1005"/>
                  </a:lnTo>
                  <a:cubicBezTo>
                    <a:pt x="491" y="1013"/>
                    <a:pt x="500" y="1013"/>
                    <a:pt x="500" y="1022"/>
                  </a:cubicBezTo>
                  <a:lnTo>
                    <a:pt x="693" y="1539"/>
                  </a:lnTo>
                  <a:cubicBezTo>
                    <a:pt x="697" y="1548"/>
                    <a:pt x="706" y="1553"/>
                    <a:pt x="713" y="1553"/>
                  </a:cubicBezTo>
                  <a:cubicBezTo>
                    <a:pt x="721" y="1553"/>
                    <a:pt x="728" y="1548"/>
                    <a:pt x="728" y="1539"/>
                  </a:cubicBezTo>
                  <a:lnTo>
                    <a:pt x="921" y="1022"/>
                  </a:lnTo>
                  <a:cubicBezTo>
                    <a:pt x="921" y="1013"/>
                    <a:pt x="929" y="1013"/>
                    <a:pt x="938" y="1005"/>
                  </a:cubicBezTo>
                  <a:lnTo>
                    <a:pt x="1411" y="794"/>
                  </a:lnTo>
                  <a:cubicBezTo>
                    <a:pt x="1420" y="785"/>
                    <a:pt x="1420" y="759"/>
                    <a:pt x="1411" y="759"/>
                  </a:cubicBezTo>
                  <a:lnTo>
                    <a:pt x="938" y="540"/>
                  </a:lnTo>
                  <a:cubicBezTo>
                    <a:pt x="929" y="540"/>
                    <a:pt x="929" y="540"/>
                    <a:pt x="921" y="531"/>
                  </a:cubicBezTo>
                  <a:lnTo>
                    <a:pt x="728" y="14"/>
                  </a:lnTo>
                  <a:cubicBezTo>
                    <a:pt x="728" y="5"/>
                    <a:pt x="721" y="1"/>
                    <a:pt x="71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6"/>
            <p:cNvSpPr/>
            <p:nvPr/>
          </p:nvSpPr>
          <p:spPr>
            <a:xfrm>
              <a:off x="588675" y="3089150"/>
              <a:ext cx="260271" cy="282674"/>
            </a:xfrm>
            <a:custGeom>
              <a:avLst/>
              <a:gdLst/>
              <a:ahLst/>
              <a:cxnLst/>
              <a:rect l="l" t="t" r="r" b="b"/>
              <a:pathLst>
                <a:path w="1429" h="1552" extrusionOk="0">
                  <a:moveTo>
                    <a:pt x="716" y="0"/>
                  </a:moveTo>
                  <a:cubicBezTo>
                    <a:pt x="708" y="0"/>
                    <a:pt x="701" y="5"/>
                    <a:pt x="701" y="14"/>
                  </a:cubicBezTo>
                  <a:lnTo>
                    <a:pt x="508" y="531"/>
                  </a:lnTo>
                  <a:cubicBezTo>
                    <a:pt x="500" y="539"/>
                    <a:pt x="500" y="539"/>
                    <a:pt x="491" y="539"/>
                  </a:cubicBezTo>
                  <a:lnTo>
                    <a:pt x="18" y="750"/>
                  </a:lnTo>
                  <a:cubicBezTo>
                    <a:pt x="0" y="759"/>
                    <a:pt x="0" y="785"/>
                    <a:pt x="18" y="794"/>
                  </a:cubicBezTo>
                  <a:lnTo>
                    <a:pt x="491" y="1004"/>
                  </a:lnTo>
                  <a:cubicBezTo>
                    <a:pt x="500" y="1013"/>
                    <a:pt x="500" y="1013"/>
                    <a:pt x="508" y="1022"/>
                  </a:cubicBezTo>
                  <a:lnTo>
                    <a:pt x="701" y="1539"/>
                  </a:lnTo>
                  <a:cubicBezTo>
                    <a:pt x="701" y="1548"/>
                    <a:pt x="708" y="1552"/>
                    <a:pt x="716" y="1552"/>
                  </a:cubicBezTo>
                  <a:cubicBezTo>
                    <a:pt x="723" y="1552"/>
                    <a:pt x="732" y="1548"/>
                    <a:pt x="736" y="1539"/>
                  </a:cubicBezTo>
                  <a:lnTo>
                    <a:pt x="929" y="1022"/>
                  </a:lnTo>
                  <a:cubicBezTo>
                    <a:pt x="929" y="1013"/>
                    <a:pt x="929" y="1013"/>
                    <a:pt x="938" y="1004"/>
                  </a:cubicBezTo>
                  <a:lnTo>
                    <a:pt x="1411" y="794"/>
                  </a:lnTo>
                  <a:cubicBezTo>
                    <a:pt x="1429" y="785"/>
                    <a:pt x="1429" y="759"/>
                    <a:pt x="1411" y="750"/>
                  </a:cubicBezTo>
                  <a:lnTo>
                    <a:pt x="938" y="539"/>
                  </a:lnTo>
                  <a:cubicBezTo>
                    <a:pt x="938" y="539"/>
                    <a:pt x="929" y="539"/>
                    <a:pt x="929" y="531"/>
                  </a:cubicBezTo>
                  <a:lnTo>
                    <a:pt x="736" y="14"/>
                  </a:lnTo>
                  <a:cubicBezTo>
                    <a:pt x="732" y="5"/>
                    <a:pt x="723" y="0"/>
                    <a:pt x="71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4" name="Google Shape;374;p6"/>
          <p:cNvGrpSpPr/>
          <p:nvPr/>
        </p:nvGrpSpPr>
        <p:grpSpPr>
          <a:xfrm>
            <a:off x="8638010" y="1674914"/>
            <a:ext cx="414099" cy="409482"/>
            <a:chOff x="588675" y="3089150"/>
            <a:chExt cx="571724" cy="565349"/>
          </a:xfrm>
        </p:grpSpPr>
        <p:sp>
          <p:nvSpPr>
            <p:cNvPr id="375" name="Google Shape;375;p6"/>
            <p:cNvSpPr/>
            <p:nvPr/>
          </p:nvSpPr>
          <p:spPr>
            <a:xfrm>
              <a:off x="901585" y="3371643"/>
              <a:ext cx="258814" cy="282856"/>
            </a:xfrm>
            <a:custGeom>
              <a:avLst/>
              <a:gdLst/>
              <a:ahLst/>
              <a:cxnLst/>
              <a:rect l="l" t="t" r="r" b="b"/>
              <a:pathLst>
                <a:path w="1421" h="1553" extrusionOk="0">
                  <a:moveTo>
                    <a:pt x="713" y="1"/>
                  </a:moveTo>
                  <a:cubicBezTo>
                    <a:pt x="706" y="1"/>
                    <a:pt x="697" y="5"/>
                    <a:pt x="693" y="14"/>
                  </a:cubicBezTo>
                  <a:lnTo>
                    <a:pt x="500" y="531"/>
                  </a:lnTo>
                  <a:cubicBezTo>
                    <a:pt x="500" y="540"/>
                    <a:pt x="491" y="540"/>
                    <a:pt x="491" y="540"/>
                  </a:cubicBezTo>
                  <a:lnTo>
                    <a:pt x="18" y="759"/>
                  </a:lnTo>
                  <a:cubicBezTo>
                    <a:pt x="0" y="759"/>
                    <a:pt x="0" y="785"/>
                    <a:pt x="18" y="794"/>
                  </a:cubicBezTo>
                  <a:lnTo>
                    <a:pt x="491" y="1005"/>
                  </a:lnTo>
                  <a:cubicBezTo>
                    <a:pt x="491" y="1013"/>
                    <a:pt x="500" y="1013"/>
                    <a:pt x="500" y="1022"/>
                  </a:cubicBezTo>
                  <a:lnTo>
                    <a:pt x="693" y="1539"/>
                  </a:lnTo>
                  <a:cubicBezTo>
                    <a:pt x="697" y="1548"/>
                    <a:pt x="706" y="1553"/>
                    <a:pt x="713" y="1553"/>
                  </a:cubicBezTo>
                  <a:cubicBezTo>
                    <a:pt x="721" y="1553"/>
                    <a:pt x="728" y="1548"/>
                    <a:pt x="728" y="1539"/>
                  </a:cubicBezTo>
                  <a:lnTo>
                    <a:pt x="921" y="1022"/>
                  </a:lnTo>
                  <a:cubicBezTo>
                    <a:pt x="921" y="1013"/>
                    <a:pt x="929" y="1013"/>
                    <a:pt x="938" y="1005"/>
                  </a:cubicBezTo>
                  <a:lnTo>
                    <a:pt x="1411" y="794"/>
                  </a:lnTo>
                  <a:cubicBezTo>
                    <a:pt x="1420" y="785"/>
                    <a:pt x="1420" y="759"/>
                    <a:pt x="1411" y="759"/>
                  </a:cubicBezTo>
                  <a:lnTo>
                    <a:pt x="938" y="540"/>
                  </a:lnTo>
                  <a:cubicBezTo>
                    <a:pt x="929" y="540"/>
                    <a:pt x="929" y="540"/>
                    <a:pt x="921" y="531"/>
                  </a:cubicBezTo>
                  <a:lnTo>
                    <a:pt x="728" y="14"/>
                  </a:lnTo>
                  <a:cubicBezTo>
                    <a:pt x="728" y="5"/>
                    <a:pt x="721" y="1"/>
                    <a:pt x="71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6"/>
            <p:cNvSpPr/>
            <p:nvPr/>
          </p:nvSpPr>
          <p:spPr>
            <a:xfrm>
              <a:off x="588675" y="3089150"/>
              <a:ext cx="260271" cy="282674"/>
            </a:xfrm>
            <a:custGeom>
              <a:avLst/>
              <a:gdLst/>
              <a:ahLst/>
              <a:cxnLst/>
              <a:rect l="l" t="t" r="r" b="b"/>
              <a:pathLst>
                <a:path w="1429" h="1552" extrusionOk="0">
                  <a:moveTo>
                    <a:pt x="716" y="0"/>
                  </a:moveTo>
                  <a:cubicBezTo>
                    <a:pt x="708" y="0"/>
                    <a:pt x="701" y="5"/>
                    <a:pt x="701" y="14"/>
                  </a:cubicBezTo>
                  <a:lnTo>
                    <a:pt x="508" y="531"/>
                  </a:lnTo>
                  <a:cubicBezTo>
                    <a:pt x="500" y="539"/>
                    <a:pt x="500" y="539"/>
                    <a:pt x="491" y="539"/>
                  </a:cubicBezTo>
                  <a:lnTo>
                    <a:pt x="18" y="750"/>
                  </a:lnTo>
                  <a:cubicBezTo>
                    <a:pt x="0" y="759"/>
                    <a:pt x="0" y="785"/>
                    <a:pt x="18" y="794"/>
                  </a:cubicBezTo>
                  <a:lnTo>
                    <a:pt x="491" y="1004"/>
                  </a:lnTo>
                  <a:cubicBezTo>
                    <a:pt x="500" y="1013"/>
                    <a:pt x="500" y="1013"/>
                    <a:pt x="508" y="1022"/>
                  </a:cubicBezTo>
                  <a:lnTo>
                    <a:pt x="701" y="1539"/>
                  </a:lnTo>
                  <a:cubicBezTo>
                    <a:pt x="701" y="1548"/>
                    <a:pt x="708" y="1552"/>
                    <a:pt x="716" y="1552"/>
                  </a:cubicBezTo>
                  <a:cubicBezTo>
                    <a:pt x="723" y="1552"/>
                    <a:pt x="732" y="1548"/>
                    <a:pt x="736" y="1539"/>
                  </a:cubicBezTo>
                  <a:lnTo>
                    <a:pt x="929" y="1022"/>
                  </a:lnTo>
                  <a:cubicBezTo>
                    <a:pt x="929" y="1013"/>
                    <a:pt x="929" y="1013"/>
                    <a:pt x="938" y="1004"/>
                  </a:cubicBezTo>
                  <a:lnTo>
                    <a:pt x="1411" y="794"/>
                  </a:lnTo>
                  <a:cubicBezTo>
                    <a:pt x="1429" y="785"/>
                    <a:pt x="1429" y="759"/>
                    <a:pt x="1411" y="750"/>
                  </a:cubicBezTo>
                  <a:lnTo>
                    <a:pt x="938" y="539"/>
                  </a:lnTo>
                  <a:cubicBezTo>
                    <a:pt x="938" y="539"/>
                    <a:pt x="929" y="539"/>
                    <a:pt x="929" y="531"/>
                  </a:cubicBezTo>
                  <a:lnTo>
                    <a:pt x="736" y="14"/>
                  </a:lnTo>
                  <a:cubicBezTo>
                    <a:pt x="732" y="5"/>
                    <a:pt x="723" y="0"/>
                    <a:pt x="71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7" name="Google Shape;377;p6"/>
          <p:cNvGrpSpPr/>
          <p:nvPr/>
        </p:nvGrpSpPr>
        <p:grpSpPr>
          <a:xfrm flipH="1">
            <a:off x="186410" y="130014"/>
            <a:ext cx="414099" cy="409482"/>
            <a:chOff x="588675" y="3089150"/>
            <a:chExt cx="571724" cy="565349"/>
          </a:xfrm>
        </p:grpSpPr>
        <p:sp>
          <p:nvSpPr>
            <p:cNvPr id="378" name="Google Shape;378;p6"/>
            <p:cNvSpPr/>
            <p:nvPr/>
          </p:nvSpPr>
          <p:spPr>
            <a:xfrm>
              <a:off x="901585" y="3371643"/>
              <a:ext cx="258814" cy="282856"/>
            </a:xfrm>
            <a:custGeom>
              <a:avLst/>
              <a:gdLst/>
              <a:ahLst/>
              <a:cxnLst/>
              <a:rect l="l" t="t" r="r" b="b"/>
              <a:pathLst>
                <a:path w="1421" h="1553" extrusionOk="0">
                  <a:moveTo>
                    <a:pt x="713" y="1"/>
                  </a:moveTo>
                  <a:cubicBezTo>
                    <a:pt x="706" y="1"/>
                    <a:pt x="697" y="5"/>
                    <a:pt x="693" y="14"/>
                  </a:cubicBezTo>
                  <a:lnTo>
                    <a:pt x="500" y="531"/>
                  </a:lnTo>
                  <a:cubicBezTo>
                    <a:pt x="500" y="540"/>
                    <a:pt x="491" y="540"/>
                    <a:pt x="491" y="540"/>
                  </a:cubicBezTo>
                  <a:lnTo>
                    <a:pt x="18" y="759"/>
                  </a:lnTo>
                  <a:cubicBezTo>
                    <a:pt x="0" y="759"/>
                    <a:pt x="0" y="785"/>
                    <a:pt x="18" y="794"/>
                  </a:cubicBezTo>
                  <a:lnTo>
                    <a:pt x="491" y="1005"/>
                  </a:lnTo>
                  <a:cubicBezTo>
                    <a:pt x="491" y="1013"/>
                    <a:pt x="500" y="1013"/>
                    <a:pt x="500" y="1022"/>
                  </a:cubicBezTo>
                  <a:lnTo>
                    <a:pt x="693" y="1539"/>
                  </a:lnTo>
                  <a:cubicBezTo>
                    <a:pt x="697" y="1548"/>
                    <a:pt x="706" y="1553"/>
                    <a:pt x="713" y="1553"/>
                  </a:cubicBezTo>
                  <a:cubicBezTo>
                    <a:pt x="721" y="1553"/>
                    <a:pt x="728" y="1548"/>
                    <a:pt x="728" y="1539"/>
                  </a:cubicBezTo>
                  <a:lnTo>
                    <a:pt x="921" y="1022"/>
                  </a:lnTo>
                  <a:cubicBezTo>
                    <a:pt x="921" y="1013"/>
                    <a:pt x="929" y="1013"/>
                    <a:pt x="938" y="1005"/>
                  </a:cubicBezTo>
                  <a:lnTo>
                    <a:pt x="1411" y="794"/>
                  </a:lnTo>
                  <a:cubicBezTo>
                    <a:pt x="1420" y="785"/>
                    <a:pt x="1420" y="759"/>
                    <a:pt x="1411" y="759"/>
                  </a:cubicBezTo>
                  <a:lnTo>
                    <a:pt x="938" y="540"/>
                  </a:lnTo>
                  <a:cubicBezTo>
                    <a:pt x="929" y="540"/>
                    <a:pt x="929" y="540"/>
                    <a:pt x="921" y="531"/>
                  </a:cubicBezTo>
                  <a:lnTo>
                    <a:pt x="728" y="14"/>
                  </a:lnTo>
                  <a:cubicBezTo>
                    <a:pt x="728" y="5"/>
                    <a:pt x="721" y="1"/>
                    <a:pt x="71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6"/>
            <p:cNvSpPr/>
            <p:nvPr/>
          </p:nvSpPr>
          <p:spPr>
            <a:xfrm>
              <a:off x="588675" y="3089150"/>
              <a:ext cx="260271" cy="282674"/>
            </a:xfrm>
            <a:custGeom>
              <a:avLst/>
              <a:gdLst/>
              <a:ahLst/>
              <a:cxnLst/>
              <a:rect l="l" t="t" r="r" b="b"/>
              <a:pathLst>
                <a:path w="1429" h="1552" extrusionOk="0">
                  <a:moveTo>
                    <a:pt x="716" y="0"/>
                  </a:moveTo>
                  <a:cubicBezTo>
                    <a:pt x="708" y="0"/>
                    <a:pt x="701" y="5"/>
                    <a:pt x="701" y="14"/>
                  </a:cubicBezTo>
                  <a:lnTo>
                    <a:pt x="508" y="531"/>
                  </a:lnTo>
                  <a:cubicBezTo>
                    <a:pt x="500" y="539"/>
                    <a:pt x="500" y="539"/>
                    <a:pt x="491" y="539"/>
                  </a:cubicBezTo>
                  <a:lnTo>
                    <a:pt x="18" y="750"/>
                  </a:lnTo>
                  <a:cubicBezTo>
                    <a:pt x="0" y="759"/>
                    <a:pt x="0" y="785"/>
                    <a:pt x="18" y="794"/>
                  </a:cubicBezTo>
                  <a:lnTo>
                    <a:pt x="491" y="1004"/>
                  </a:lnTo>
                  <a:cubicBezTo>
                    <a:pt x="500" y="1013"/>
                    <a:pt x="500" y="1013"/>
                    <a:pt x="508" y="1022"/>
                  </a:cubicBezTo>
                  <a:lnTo>
                    <a:pt x="701" y="1539"/>
                  </a:lnTo>
                  <a:cubicBezTo>
                    <a:pt x="701" y="1548"/>
                    <a:pt x="708" y="1552"/>
                    <a:pt x="716" y="1552"/>
                  </a:cubicBezTo>
                  <a:cubicBezTo>
                    <a:pt x="723" y="1552"/>
                    <a:pt x="732" y="1548"/>
                    <a:pt x="736" y="1539"/>
                  </a:cubicBezTo>
                  <a:lnTo>
                    <a:pt x="929" y="1022"/>
                  </a:lnTo>
                  <a:cubicBezTo>
                    <a:pt x="929" y="1013"/>
                    <a:pt x="929" y="1013"/>
                    <a:pt x="938" y="1004"/>
                  </a:cubicBezTo>
                  <a:lnTo>
                    <a:pt x="1411" y="794"/>
                  </a:lnTo>
                  <a:cubicBezTo>
                    <a:pt x="1429" y="785"/>
                    <a:pt x="1429" y="759"/>
                    <a:pt x="1411" y="750"/>
                  </a:cubicBezTo>
                  <a:lnTo>
                    <a:pt x="938" y="539"/>
                  </a:lnTo>
                  <a:cubicBezTo>
                    <a:pt x="938" y="539"/>
                    <a:pt x="929" y="539"/>
                    <a:pt x="929" y="531"/>
                  </a:cubicBezTo>
                  <a:lnTo>
                    <a:pt x="736" y="14"/>
                  </a:lnTo>
                  <a:cubicBezTo>
                    <a:pt x="732" y="5"/>
                    <a:pt x="723" y="0"/>
                    <a:pt x="71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0" name="Google Shape;380;p6"/>
          <p:cNvGrpSpPr/>
          <p:nvPr/>
        </p:nvGrpSpPr>
        <p:grpSpPr>
          <a:xfrm rot="-1728909">
            <a:off x="-536603" y="1305131"/>
            <a:ext cx="1042369" cy="899171"/>
            <a:chOff x="3936500" y="796650"/>
            <a:chExt cx="1642925" cy="1417225"/>
          </a:xfrm>
        </p:grpSpPr>
        <p:sp>
          <p:nvSpPr>
            <p:cNvPr id="381" name="Google Shape;381;p6"/>
            <p:cNvSpPr/>
            <p:nvPr/>
          </p:nvSpPr>
          <p:spPr>
            <a:xfrm>
              <a:off x="3961575" y="1265500"/>
              <a:ext cx="384550" cy="241675"/>
            </a:xfrm>
            <a:custGeom>
              <a:avLst/>
              <a:gdLst/>
              <a:ahLst/>
              <a:cxnLst/>
              <a:rect l="l" t="t" r="r" b="b"/>
              <a:pathLst>
                <a:path w="15382" h="9667" extrusionOk="0">
                  <a:moveTo>
                    <a:pt x="1" y="1"/>
                  </a:moveTo>
                  <a:lnTo>
                    <a:pt x="1" y="1"/>
                  </a:lnTo>
                  <a:cubicBezTo>
                    <a:pt x="1" y="1"/>
                    <a:pt x="31" y="31"/>
                    <a:pt x="153" y="122"/>
                  </a:cubicBezTo>
                  <a:cubicBezTo>
                    <a:pt x="305" y="244"/>
                    <a:pt x="426" y="305"/>
                    <a:pt x="609" y="426"/>
                  </a:cubicBezTo>
                  <a:cubicBezTo>
                    <a:pt x="1034" y="700"/>
                    <a:pt x="1551" y="1065"/>
                    <a:pt x="2250" y="1490"/>
                  </a:cubicBezTo>
                  <a:cubicBezTo>
                    <a:pt x="3679" y="2372"/>
                    <a:pt x="5594" y="3587"/>
                    <a:pt x="7691" y="4894"/>
                  </a:cubicBezTo>
                  <a:cubicBezTo>
                    <a:pt x="9758" y="6201"/>
                    <a:pt x="11703" y="7417"/>
                    <a:pt x="13101" y="8299"/>
                  </a:cubicBezTo>
                  <a:cubicBezTo>
                    <a:pt x="13801" y="8724"/>
                    <a:pt x="14378" y="9059"/>
                    <a:pt x="14773" y="9302"/>
                  </a:cubicBezTo>
                  <a:cubicBezTo>
                    <a:pt x="14986" y="9423"/>
                    <a:pt x="15138" y="9515"/>
                    <a:pt x="15229" y="9575"/>
                  </a:cubicBezTo>
                  <a:lnTo>
                    <a:pt x="15381" y="9667"/>
                  </a:lnTo>
                  <a:cubicBezTo>
                    <a:pt x="15381" y="9636"/>
                    <a:pt x="15351" y="9575"/>
                    <a:pt x="15168" y="9515"/>
                  </a:cubicBezTo>
                  <a:cubicBezTo>
                    <a:pt x="15047" y="9423"/>
                    <a:pt x="14925" y="9302"/>
                    <a:pt x="14743" y="9211"/>
                  </a:cubicBezTo>
                  <a:cubicBezTo>
                    <a:pt x="14317" y="8937"/>
                    <a:pt x="13801" y="8542"/>
                    <a:pt x="13101" y="8147"/>
                  </a:cubicBezTo>
                  <a:cubicBezTo>
                    <a:pt x="11734" y="7265"/>
                    <a:pt x="9849" y="6049"/>
                    <a:pt x="7721" y="4712"/>
                  </a:cubicBezTo>
                  <a:cubicBezTo>
                    <a:pt x="5624" y="3405"/>
                    <a:pt x="3679" y="2189"/>
                    <a:pt x="2281" y="1338"/>
                  </a:cubicBezTo>
                  <a:cubicBezTo>
                    <a:pt x="1551" y="913"/>
                    <a:pt x="1004" y="578"/>
                    <a:pt x="609" y="366"/>
                  </a:cubicBezTo>
                  <a:cubicBezTo>
                    <a:pt x="426" y="244"/>
                    <a:pt x="275" y="122"/>
                    <a:pt x="153" y="92"/>
                  </a:cubicBezTo>
                  <a:cubicBezTo>
                    <a:pt x="92" y="1"/>
                    <a:pt x="1" y="1"/>
                    <a:pt x="1"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6"/>
            <p:cNvSpPr/>
            <p:nvPr/>
          </p:nvSpPr>
          <p:spPr>
            <a:xfrm>
              <a:off x="5101425" y="1497125"/>
              <a:ext cx="433175" cy="14800"/>
            </a:xfrm>
            <a:custGeom>
              <a:avLst/>
              <a:gdLst/>
              <a:ahLst/>
              <a:cxnLst/>
              <a:rect l="l" t="t" r="r" b="b"/>
              <a:pathLst>
                <a:path w="17327" h="592" extrusionOk="0">
                  <a:moveTo>
                    <a:pt x="17139" y="1"/>
                  </a:moveTo>
                  <a:cubicBezTo>
                    <a:pt x="16313" y="1"/>
                    <a:pt x="12845" y="87"/>
                    <a:pt x="8663" y="219"/>
                  </a:cubicBezTo>
                  <a:cubicBezTo>
                    <a:pt x="3891" y="371"/>
                    <a:pt x="1" y="554"/>
                    <a:pt x="1" y="584"/>
                  </a:cubicBezTo>
                  <a:cubicBezTo>
                    <a:pt x="1" y="589"/>
                    <a:pt x="109" y="592"/>
                    <a:pt x="311" y="592"/>
                  </a:cubicBezTo>
                  <a:cubicBezTo>
                    <a:pt x="1322" y="592"/>
                    <a:pt x="4687" y="528"/>
                    <a:pt x="8663" y="402"/>
                  </a:cubicBezTo>
                  <a:cubicBezTo>
                    <a:pt x="13466" y="250"/>
                    <a:pt x="17326" y="37"/>
                    <a:pt x="17326" y="6"/>
                  </a:cubicBezTo>
                  <a:cubicBezTo>
                    <a:pt x="17326" y="2"/>
                    <a:pt x="17262" y="1"/>
                    <a:pt x="17139"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6"/>
            <p:cNvSpPr/>
            <p:nvPr/>
          </p:nvSpPr>
          <p:spPr>
            <a:xfrm>
              <a:off x="4343050" y="1286025"/>
              <a:ext cx="751550" cy="868575"/>
            </a:xfrm>
            <a:custGeom>
              <a:avLst/>
              <a:gdLst/>
              <a:ahLst/>
              <a:cxnLst/>
              <a:rect l="l" t="t" r="r" b="b"/>
              <a:pathLst>
                <a:path w="30062" h="34743" extrusionOk="0">
                  <a:moveTo>
                    <a:pt x="30028" y="23367"/>
                  </a:moveTo>
                  <a:lnTo>
                    <a:pt x="30028" y="23367"/>
                  </a:lnTo>
                  <a:cubicBezTo>
                    <a:pt x="30024" y="23955"/>
                    <a:pt x="30017" y="24449"/>
                    <a:pt x="30001" y="24834"/>
                  </a:cubicBezTo>
                  <a:lnTo>
                    <a:pt x="30001" y="25715"/>
                  </a:lnTo>
                  <a:cubicBezTo>
                    <a:pt x="30032" y="25897"/>
                    <a:pt x="30032" y="26019"/>
                    <a:pt x="30032" y="26019"/>
                  </a:cubicBezTo>
                  <a:lnTo>
                    <a:pt x="30032" y="25715"/>
                  </a:lnTo>
                  <a:lnTo>
                    <a:pt x="30032" y="24803"/>
                  </a:lnTo>
                  <a:cubicBezTo>
                    <a:pt x="30032" y="24413"/>
                    <a:pt x="30032" y="23935"/>
                    <a:pt x="30028" y="23367"/>
                  </a:cubicBezTo>
                  <a:close/>
                  <a:moveTo>
                    <a:pt x="15046" y="0"/>
                  </a:moveTo>
                  <a:lnTo>
                    <a:pt x="15016" y="31"/>
                  </a:lnTo>
                  <a:cubicBezTo>
                    <a:pt x="10366" y="2736"/>
                    <a:pt x="5289" y="5624"/>
                    <a:pt x="61" y="8663"/>
                  </a:cubicBezTo>
                  <a:lnTo>
                    <a:pt x="1" y="8694"/>
                  </a:lnTo>
                  <a:lnTo>
                    <a:pt x="1" y="8754"/>
                  </a:lnTo>
                  <a:lnTo>
                    <a:pt x="1" y="26019"/>
                  </a:lnTo>
                  <a:lnTo>
                    <a:pt x="1" y="26049"/>
                  </a:lnTo>
                  <a:lnTo>
                    <a:pt x="61" y="26080"/>
                  </a:lnTo>
                  <a:cubicBezTo>
                    <a:pt x="5685" y="29332"/>
                    <a:pt x="10761" y="32281"/>
                    <a:pt x="15016" y="34712"/>
                  </a:cubicBezTo>
                  <a:lnTo>
                    <a:pt x="15046" y="34743"/>
                  </a:lnTo>
                  <a:lnTo>
                    <a:pt x="15107" y="34712"/>
                  </a:lnTo>
                  <a:cubicBezTo>
                    <a:pt x="19727" y="32068"/>
                    <a:pt x="23466" y="29879"/>
                    <a:pt x="26050" y="28360"/>
                  </a:cubicBezTo>
                  <a:cubicBezTo>
                    <a:pt x="27326" y="27600"/>
                    <a:pt x="28329" y="27053"/>
                    <a:pt x="28998" y="26627"/>
                  </a:cubicBezTo>
                  <a:cubicBezTo>
                    <a:pt x="29363" y="26445"/>
                    <a:pt x="29576" y="26293"/>
                    <a:pt x="29758" y="26171"/>
                  </a:cubicBezTo>
                  <a:cubicBezTo>
                    <a:pt x="29971" y="26050"/>
                    <a:pt x="30032" y="26019"/>
                    <a:pt x="30032" y="26019"/>
                  </a:cubicBezTo>
                  <a:lnTo>
                    <a:pt x="30032" y="26019"/>
                  </a:lnTo>
                  <a:cubicBezTo>
                    <a:pt x="30031" y="26019"/>
                    <a:pt x="29910" y="26049"/>
                    <a:pt x="29758" y="26141"/>
                  </a:cubicBezTo>
                  <a:cubicBezTo>
                    <a:pt x="29576" y="26232"/>
                    <a:pt x="29302" y="26384"/>
                    <a:pt x="28968" y="26597"/>
                  </a:cubicBezTo>
                  <a:cubicBezTo>
                    <a:pt x="28299" y="26961"/>
                    <a:pt x="27266" y="27569"/>
                    <a:pt x="25959" y="28299"/>
                  </a:cubicBezTo>
                  <a:cubicBezTo>
                    <a:pt x="23383" y="29783"/>
                    <a:pt x="19661" y="31902"/>
                    <a:pt x="15062" y="34534"/>
                  </a:cubicBezTo>
                  <a:lnTo>
                    <a:pt x="15062" y="34534"/>
                  </a:lnTo>
                  <a:cubicBezTo>
                    <a:pt x="10854" y="32081"/>
                    <a:pt x="5804" y="29119"/>
                    <a:pt x="213" y="25915"/>
                  </a:cubicBezTo>
                  <a:lnTo>
                    <a:pt x="213" y="25915"/>
                  </a:lnTo>
                  <a:lnTo>
                    <a:pt x="213" y="8797"/>
                  </a:lnTo>
                  <a:lnTo>
                    <a:pt x="213" y="8797"/>
                  </a:lnTo>
                  <a:cubicBezTo>
                    <a:pt x="5414" y="5774"/>
                    <a:pt x="10433" y="2902"/>
                    <a:pt x="15062" y="209"/>
                  </a:cubicBezTo>
                  <a:lnTo>
                    <a:pt x="15062" y="209"/>
                  </a:lnTo>
                  <a:cubicBezTo>
                    <a:pt x="20640" y="3406"/>
                    <a:pt x="25649" y="6302"/>
                    <a:pt x="29940" y="8780"/>
                  </a:cubicBezTo>
                  <a:lnTo>
                    <a:pt x="29940" y="8780"/>
                  </a:lnTo>
                  <a:cubicBezTo>
                    <a:pt x="29941" y="14073"/>
                    <a:pt x="30001" y="18340"/>
                    <a:pt x="30001" y="21338"/>
                  </a:cubicBezTo>
                  <a:cubicBezTo>
                    <a:pt x="30017" y="22108"/>
                    <a:pt x="30024" y="22784"/>
                    <a:pt x="30028" y="23367"/>
                  </a:cubicBezTo>
                  <a:lnTo>
                    <a:pt x="30028" y="23367"/>
                  </a:lnTo>
                  <a:cubicBezTo>
                    <a:pt x="30032" y="22795"/>
                    <a:pt x="30032" y="22134"/>
                    <a:pt x="30032" y="21399"/>
                  </a:cubicBezTo>
                  <a:cubicBezTo>
                    <a:pt x="30032" y="18420"/>
                    <a:pt x="30062" y="14074"/>
                    <a:pt x="30062" y="8754"/>
                  </a:cubicBezTo>
                  <a:lnTo>
                    <a:pt x="30062" y="8724"/>
                  </a:lnTo>
                  <a:lnTo>
                    <a:pt x="30032" y="8694"/>
                  </a:lnTo>
                  <a:cubicBezTo>
                    <a:pt x="25776" y="6232"/>
                    <a:pt x="20730" y="3253"/>
                    <a:pt x="15107" y="31"/>
                  </a:cubicBezTo>
                  <a:lnTo>
                    <a:pt x="15046"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6"/>
            <p:cNvSpPr/>
            <p:nvPr/>
          </p:nvSpPr>
          <p:spPr>
            <a:xfrm>
              <a:off x="3936500" y="1238900"/>
              <a:ext cx="76025" cy="76025"/>
            </a:xfrm>
            <a:custGeom>
              <a:avLst/>
              <a:gdLst/>
              <a:ahLst/>
              <a:cxnLst/>
              <a:rect l="l" t="t" r="r" b="b"/>
              <a:pathLst>
                <a:path w="3041" h="3041" extrusionOk="0">
                  <a:moveTo>
                    <a:pt x="1521" y="1"/>
                  </a:moveTo>
                  <a:cubicBezTo>
                    <a:pt x="700" y="1"/>
                    <a:pt x="1" y="700"/>
                    <a:pt x="1" y="1521"/>
                  </a:cubicBezTo>
                  <a:cubicBezTo>
                    <a:pt x="1" y="2372"/>
                    <a:pt x="700" y="3040"/>
                    <a:pt x="1521" y="3040"/>
                  </a:cubicBezTo>
                  <a:cubicBezTo>
                    <a:pt x="2372" y="3040"/>
                    <a:pt x="3040" y="2372"/>
                    <a:pt x="3040" y="1521"/>
                  </a:cubicBezTo>
                  <a:cubicBezTo>
                    <a:pt x="3040" y="700"/>
                    <a:pt x="2372" y="1"/>
                    <a:pt x="1521"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6"/>
            <p:cNvSpPr/>
            <p:nvPr/>
          </p:nvSpPr>
          <p:spPr>
            <a:xfrm>
              <a:off x="4287575" y="1447875"/>
              <a:ext cx="117825" cy="117825"/>
            </a:xfrm>
            <a:custGeom>
              <a:avLst/>
              <a:gdLst/>
              <a:ahLst/>
              <a:cxnLst/>
              <a:rect l="l" t="t" r="r" b="b"/>
              <a:pathLst>
                <a:path w="4713" h="4713" extrusionOk="0">
                  <a:moveTo>
                    <a:pt x="2341" y="1"/>
                  </a:moveTo>
                  <a:cubicBezTo>
                    <a:pt x="1065" y="1"/>
                    <a:pt x="1" y="1065"/>
                    <a:pt x="1" y="2372"/>
                  </a:cubicBezTo>
                  <a:cubicBezTo>
                    <a:pt x="1" y="3648"/>
                    <a:pt x="1065" y="4712"/>
                    <a:pt x="2341" y="4712"/>
                  </a:cubicBezTo>
                  <a:cubicBezTo>
                    <a:pt x="3648" y="4712"/>
                    <a:pt x="4712" y="3648"/>
                    <a:pt x="4712" y="2372"/>
                  </a:cubicBezTo>
                  <a:cubicBezTo>
                    <a:pt x="4712" y="1034"/>
                    <a:pt x="3648" y="1"/>
                    <a:pt x="2341"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6"/>
            <p:cNvSpPr/>
            <p:nvPr/>
          </p:nvSpPr>
          <p:spPr>
            <a:xfrm>
              <a:off x="5029225" y="1447875"/>
              <a:ext cx="117825" cy="117825"/>
            </a:xfrm>
            <a:custGeom>
              <a:avLst/>
              <a:gdLst/>
              <a:ahLst/>
              <a:cxnLst/>
              <a:rect l="l" t="t" r="r" b="b"/>
              <a:pathLst>
                <a:path w="4713" h="4713" extrusionOk="0">
                  <a:moveTo>
                    <a:pt x="2372" y="1"/>
                  </a:moveTo>
                  <a:cubicBezTo>
                    <a:pt x="1065" y="1"/>
                    <a:pt x="1" y="1065"/>
                    <a:pt x="1" y="2372"/>
                  </a:cubicBezTo>
                  <a:cubicBezTo>
                    <a:pt x="1" y="3648"/>
                    <a:pt x="1065" y="4712"/>
                    <a:pt x="2372" y="4712"/>
                  </a:cubicBezTo>
                  <a:cubicBezTo>
                    <a:pt x="3648" y="4712"/>
                    <a:pt x="4712" y="3648"/>
                    <a:pt x="4712" y="2372"/>
                  </a:cubicBezTo>
                  <a:cubicBezTo>
                    <a:pt x="4712" y="1034"/>
                    <a:pt x="3679" y="1"/>
                    <a:pt x="2372"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6"/>
            <p:cNvSpPr/>
            <p:nvPr/>
          </p:nvSpPr>
          <p:spPr>
            <a:xfrm>
              <a:off x="5029225" y="1891650"/>
              <a:ext cx="117825" cy="117825"/>
            </a:xfrm>
            <a:custGeom>
              <a:avLst/>
              <a:gdLst/>
              <a:ahLst/>
              <a:cxnLst/>
              <a:rect l="l" t="t" r="r" b="b"/>
              <a:pathLst>
                <a:path w="4713" h="4713" extrusionOk="0">
                  <a:moveTo>
                    <a:pt x="2372" y="1"/>
                  </a:moveTo>
                  <a:cubicBezTo>
                    <a:pt x="1065" y="1"/>
                    <a:pt x="1" y="1065"/>
                    <a:pt x="1" y="2372"/>
                  </a:cubicBezTo>
                  <a:cubicBezTo>
                    <a:pt x="1" y="3648"/>
                    <a:pt x="1065" y="4712"/>
                    <a:pt x="2372" y="4712"/>
                  </a:cubicBezTo>
                  <a:cubicBezTo>
                    <a:pt x="3648" y="4712"/>
                    <a:pt x="4712" y="3648"/>
                    <a:pt x="4712" y="2372"/>
                  </a:cubicBezTo>
                  <a:cubicBezTo>
                    <a:pt x="4712" y="1065"/>
                    <a:pt x="3648" y="1"/>
                    <a:pt x="2372"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6"/>
            <p:cNvSpPr/>
            <p:nvPr/>
          </p:nvSpPr>
          <p:spPr>
            <a:xfrm>
              <a:off x="5492000" y="1450150"/>
              <a:ext cx="87425" cy="87425"/>
            </a:xfrm>
            <a:custGeom>
              <a:avLst/>
              <a:gdLst/>
              <a:ahLst/>
              <a:cxnLst/>
              <a:rect l="l" t="t" r="r" b="b"/>
              <a:pathLst>
                <a:path w="3497" h="3497" extrusionOk="0">
                  <a:moveTo>
                    <a:pt x="1733" y="1"/>
                  </a:moveTo>
                  <a:cubicBezTo>
                    <a:pt x="791" y="1"/>
                    <a:pt x="1" y="791"/>
                    <a:pt x="1" y="1733"/>
                  </a:cubicBezTo>
                  <a:cubicBezTo>
                    <a:pt x="1" y="2706"/>
                    <a:pt x="791" y="3496"/>
                    <a:pt x="1733" y="3496"/>
                  </a:cubicBezTo>
                  <a:cubicBezTo>
                    <a:pt x="2676" y="3496"/>
                    <a:pt x="3496" y="2736"/>
                    <a:pt x="3496" y="1733"/>
                  </a:cubicBezTo>
                  <a:cubicBezTo>
                    <a:pt x="3496" y="761"/>
                    <a:pt x="2676" y="1"/>
                    <a:pt x="1733"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6"/>
            <p:cNvSpPr/>
            <p:nvPr/>
          </p:nvSpPr>
          <p:spPr>
            <a:xfrm>
              <a:off x="4660675" y="2096075"/>
              <a:ext cx="117825" cy="117800"/>
            </a:xfrm>
            <a:custGeom>
              <a:avLst/>
              <a:gdLst/>
              <a:ahLst/>
              <a:cxnLst/>
              <a:rect l="l" t="t" r="r" b="b"/>
              <a:pathLst>
                <a:path w="4713" h="4712" extrusionOk="0">
                  <a:moveTo>
                    <a:pt x="2341" y="0"/>
                  </a:moveTo>
                  <a:cubicBezTo>
                    <a:pt x="1065" y="0"/>
                    <a:pt x="1" y="1034"/>
                    <a:pt x="1" y="2341"/>
                  </a:cubicBezTo>
                  <a:cubicBezTo>
                    <a:pt x="1" y="3648"/>
                    <a:pt x="1065" y="4711"/>
                    <a:pt x="2341" y="4711"/>
                  </a:cubicBezTo>
                  <a:cubicBezTo>
                    <a:pt x="3648" y="4711"/>
                    <a:pt x="4712" y="3648"/>
                    <a:pt x="4712" y="2341"/>
                  </a:cubicBezTo>
                  <a:cubicBezTo>
                    <a:pt x="4712" y="1034"/>
                    <a:pt x="3648" y="0"/>
                    <a:pt x="2341" y="0"/>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6"/>
            <p:cNvSpPr/>
            <p:nvPr/>
          </p:nvSpPr>
          <p:spPr>
            <a:xfrm>
              <a:off x="4295175" y="1871150"/>
              <a:ext cx="117800" cy="117800"/>
            </a:xfrm>
            <a:custGeom>
              <a:avLst/>
              <a:gdLst/>
              <a:ahLst/>
              <a:cxnLst/>
              <a:rect l="l" t="t" r="r" b="b"/>
              <a:pathLst>
                <a:path w="4712" h="4712" extrusionOk="0">
                  <a:moveTo>
                    <a:pt x="2341" y="0"/>
                  </a:moveTo>
                  <a:cubicBezTo>
                    <a:pt x="1034" y="0"/>
                    <a:pt x="1" y="1033"/>
                    <a:pt x="1" y="2341"/>
                  </a:cubicBezTo>
                  <a:cubicBezTo>
                    <a:pt x="1" y="3648"/>
                    <a:pt x="1034" y="4711"/>
                    <a:pt x="2341" y="4711"/>
                  </a:cubicBezTo>
                  <a:cubicBezTo>
                    <a:pt x="3648" y="4711"/>
                    <a:pt x="4712" y="3648"/>
                    <a:pt x="4712" y="2341"/>
                  </a:cubicBezTo>
                  <a:cubicBezTo>
                    <a:pt x="4712" y="1033"/>
                    <a:pt x="3648" y="0"/>
                    <a:pt x="2341" y="0"/>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6"/>
            <p:cNvSpPr/>
            <p:nvPr/>
          </p:nvSpPr>
          <p:spPr>
            <a:xfrm>
              <a:off x="4716925" y="860475"/>
              <a:ext cx="5350" cy="415700"/>
            </a:xfrm>
            <a:custGeom>
              <a:avLst/>
              <a:gdLst/>
              <a:ahLst/>
              <a:cxnLst/>
              <a:rect l="l" t="t" r="r" b="b"/>
              <a:pathLst>
                <a:path w="214" h="16628" extrusionOk="0">
                  <a:moveTo>
                    <a:pt x="122" y="1"/>
                  </a:moveTo>
                  <a:cubicBezTo>
                    <a:pt x="61" y="1"/>
                    <a:pt x="31" y="3709"/>
                    <a:pt x="0" y="8299"/>
                  </a:cubicBezTo>
                  <a:cubicBezTo>
                    <a:pt x="0" y="12919"/>
                    <a:pt x="61" y="16627"/>
                    <a:pt x="122" y="16627"/>
                  </a:cubicBezTo>
                  <a:cubicBezTo>
                    <a:pt x="183" y="16627"/>
                    <a:pt x="213" y="12919"/>
                    <a:pt x="213" y="8299"/>
                  </a:cubicBezTo>
                  <a:cubicBezTo>
                    <a:pt x="213" y="3709"/>
                    <a:pt x="152" y="1"/>
                    <a:pt x="122"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6"/>
            <p:cNvSpPr/>
            <p:nvPr/>
          </p:nvSpPr>
          <p:spPr>
            <a:xfrm>
              <a:off x="4660675" y="1229800"/>
              <a:ext cx="117825" cy="117800"/>
            </a:xfrm>
            <a:custGeom>
              <a:avLst/>
              <a:gdLst/>
              <a:ahLst/>
              <a:cxnLst/>
              <a:rect l="l" t="t" r="r" b="b"/>
              <a:pathLst>
                <a:path w="4713" h="4712" extrusionOk="0">
                  <a:moveTo>
                    <a:pt x="2341" y="0"/>
                  </a:moveTo>
                  <a:cubicBezTo>
                    <a:pt x="1065" y="0"/>
                    <a:pt x="1" y="1034"/>
                    <a:pt x="1" y="2341"/>
                  </a:cubicBezTo>
                  <a:cubicBezTo>
                    <a:pt x="1" y="3648"/>
                    <a:pt x="1065" y="4711"/>
                    <a:pt x="2341" y="4711"/>
                  </a:cubicBezTo>
                  <a:cubicBezTo>
                    <a:pt x="3648" y="4711"/>
                    <a:pt x="4712" y="3648"/>
                    <a:pt x="4712" y="2341"/>
                  </a:cubicBezTo>
                  <a:cubicBezTo>
                    <a:pt x="4712" y="1034"/>
                    <a:pt x="3648" y="0"/>
                    <a:pt x="2341" y="0"/>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6"/>
            <p:cNvSpPr/>
            <p:nvPr/>
          </p:nvSpPr>
          <p:spPr>
            <a:xfrm>
              <a:off x="4672850" y="796650"/>
              <a:ext cx="95000" cy="95025"/>
            </a:xfrm>
            <a:custGeom>
              <a:avLst/>
              <a:gdLst/>
              <a:ahLst/>
              <a:cxnLst/>
              <a:rect l="l" t="t" r="r" b="b"/>
              <a:pathLst>
                <a:path w="3800" h="3801" extrusionOk="0">
                  <a:moveTo>
                    <a:pt x="1915" y="1"/>
                  </a:moveTo>
                  <a:cubicBezTo>
                    <a:pt x="882" y="1"/>
                    <a:pt x="0" y="852"/>
                    <a:pt x="0" y="1885"/>
                  </a:cubicBezTo>
                  <a:cubicBezTo>
                    <a:pt x="0" y="2919"/>
                    <a:pt x="882" y="3800"/>
                    <a:pt x="1915" y="3800"/>
                  </a:cubicBezTo>
                  <a:cubicBezTo>
                    <a:pt x="2949" y="3800"/>
                    <a:pt x="3800" y="2949"/>
                    <a:pt x="3800" y="1885"/>
                  </a:cubicBezTo>
                  <a:cubicBezTo>
                    <a:pt x="3800" y="821"/>
                    <a:pt x="2949" y="1"/>
                    <a:pt x="1915"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4" name="Google Shape;394;p6"/>
          <p:cNvGrpSpPr/>
          <p:nvPr/>
        </p:nvGrpSpPr>
        <p:grpSpPr>
          <a:xfrm>
            <a:off x="8430763" y="4281191"/>
            <a:ext cx="895866" cy="899721"/>
            <a:chOff x="1889350" y="1210025"/>
            <a:chExt cx="1411925" cy="1418000"/>
          </a:xfrm>
        </p:grpSpPr>
        <p:sp>
          <p:nvSpPr>
            <p:cNvPr id="395" name="Google Shape;395;p6"/>
            <p:cNvSpPr/>
            <p:nvPr/>
          </p:nvSpPr>
          <p:spPr>
            <a:xfrm>
              <a:off x="1925075" y="1778425"/>
              <a:ext cx="209750" cy="142150"/>
            </a:xfrm>
            <a:custGeom>
              <a:avLst/>
              <a:gdLst/>
              <a:ahLst/>
              <a:cxnLst/>
              <a:rect l="l" t="t" r="r" b="b"/>
              <a:pathLst>
                <a:path w="8390" h="5686" extrusionOk="0">
                  <a:moveTo>
                    <a:pt x="34" y="0"/>
                  </a:moveTo>
                  <a:cubicBezTo>
                    <a:pt x="33" y="0"/>
                    <a:pt x="32" y="0"/>
                    <a:pt x="31" y="1"/>
                  </a:cubicBezTo>
                  <a:cubicBezTo>
                    <a:pt x="0" y="62"/>
                    <a:pt x="1855" y="1369"/>
                    <a:pt x="4134" y="2949"/>
                  </a:cubicBezTo>
                  <a:cubicBezTo>
                    <a:pt x="6446" y="4480"/>
                    <a:pt x="8283" y="5685"/>
                    <a:pt x="8357" y="5685"/>
                  </a:cubicBezTo>
                  <a:cubicBezTo>
                    <a:pt x="8358" y="5685"/>
                    <a:pt x="8359" y="5685"/>
                    <a:pt x="8359" y="5685"/>
                  </a:cubicBezTo>
                  <a:cubicBezTo>
                    <a:pt x="8390" y="5624"/>
                    <a:pt x="6566" y="4317"/>
                    <a:pt x="4256" y="2736"/>
                  </a:cubicBezTo>
                  <a:cubicBezTo>
                    <a:pt x="1974" y="1205"/>
                    <a:pt x="137" y="0"/>
                    <a:pt x="34" y="0"/>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6"/>
            <p:cNvSpPr/>
            <p:nvPr/>
          </p:nvSpPr>
          <p:spPr>
            <a:xfrm>
              <a:off x="2875700" y="2365025"/>
              <a:ext cx="383000" cy="203750"/>
            </a:xfrm>
            <a:custGeom>
              <a:avLst/>
              <a:gdLst/>
              <a:ahLst/>
              <a:cxnLst/>
              <a:rect l="l" t="t" r="r" b="b"/>
              <a:pathLst>
                <a:path w="15320" h="8150" extrusionOk="0">
                  <a:moveTo>
                    <a:pt x="6" y="1"/>
                  </a:moveTo>
                  <a:cubicBezTo>
                    <a:pt x="3" y="1"/>
                    <a:pt x="1" y="1"/>
                    <a:pt x="0" y="2"/>
                  </a:cubicBezTo>
                  <a:cubicBezTo>
                    <a:pt x="0" y="33"/>
                    <a:pt x="3374" y="1917"/>
                    <a:pt x="7599" y="4166"/>
                  </a:cubicBezTo>
                  <a:cubicBezTo>
                    <a:pt x="11755" y="6379"/>
                    <a:pt x="15116" y="8150"/>
                    <a:pt x="15284" y="8150"/>
                  </a:cubicBezTo>
                  <a:cubicBezTo>
                    <a:pt x="15287" y="8150"/>
                    <a:pt x="15289" y="8149"/>
                    <a:pt x="15290" y="8148"/>
                  </a:cubicBezTo>
                  <a:cubicBezTo>
                    <a:pt x="15320" y="8118"/>
                    <a:pt x="11916" y="6233"/>
                    <a:pt x="7691" y="3984"/>
                  </a:cubicBezTo>
                  <a:cubicBezTo>
                    <a:pt x="3535" y="1772"/>
                    <a:pt x="174" y="1"/>
                    <a:pt x="6"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6"/>
            <p:cNvSpPr/>
            <p:nvPr/>
          </p:nvSpPr>
          <p:spPr>
            <a:xfrm>
              <a:off x="2131000" y="1698650"/>
              <a:ext cx="751575" cy="869325"/>
            </a:xfrm>
            <a:custGeom>
              <a:avLst/>
              <a:gdLst/>
              <a:ahLst/>
              <a:cxnLst/>
              <a:rect l="l" t="t" r="r" b="b"/>
              <a:pathLst>
                <a:path w="30063" h="34773" extrusionOk="0">
                  <a:moveTo>
                    <a:pt x="30028" y="23391"/>
                  </a:moveTo>
                  <a:lnTo>
                    <a:pt x="30028" y="23391"/>
                  </a:lnTo>
                  <a:cubicBezTo>
                    <a:pt x="30024" y="23981"/>
                    <a:pt x="30017" y="24478"/>
                    <a:pt x="30001" y="24864"/>
                  </a:cubicBezTo>
                  <a:lnTo>
                    <a:pt x="30001" y="25745"/>
                  </a:lnTo>
                  <a:cubicBezTo>
                    <a:pt x="30032" y="25958"/>
                    <a:pt x="30032" y="26049"/>
                    <a:pt x="30032" y="26049"/>
                  </a:cubicBezTo>
                  <a:lnTo>
                    <a:pt x="30032" y="25745"/>
                  </a:lnTo>
                  <a:lnTo>
                    <a:pt x="30032" y="24833"/>
                  </a:lnTo>
                  <a:cubicBezTo>
                    <a:pt x="30032" y="24430"/>
                    <a:pt x="30032" y="23953"/>
                    <a:pt x="30028" y="23391"/>
                  </a:cubicBezTo>
                  <a:close/>
                  <a:moveTo>
                    <a:pt x="15047" y="0"/>
                  </a:moveTo>
                  <a:lnTo>
                    <a:pt x="15016" y="61"/>
                  </a:lnTo>
                  <a:cubicBezTo>
                    <a:pt x="10335" y="2736"/>
                    <a:pt x="5290" y="5623"/>
                    <a:pt x="61" y="8663"/>
                  </a:cubicBezTo>
                  <a:lnTo>
                    <a:pt x="1" y="8724"/>
                  </a:lnTo>
                  <a:lnTo>
                    <a:pt x="1" y="8785"/>
                  </a:lnTo>
                  <a:lnTo>
                    <a:pt x="1" y="26049"/>
                  </a:lnTo>
                  <a:lnTo>
                    <a:pt x="1" y="26080"/>
                  </a:lnTo>
                  <a:lnTo>
                    <a:pt x="61" y="26110"/>
                  </a:lnTo>
                  <a:cubicBezTo>
                    <a:pt x="5685" y="29332"/>
                    <a:pt x="10761" y="32311"/>
                    <a:pt x="15016" y="34742"/>
                  </a:cubicBezTo>
                  <a:lnTo>
                    <a:pt x="15047" y="34773"/>
                  </a:lnTo>
                  <a:lnTo>
                    <a:pt x="15107" y="34742"/>
                  </a:lnTo>
                  <a:cubicBezTo>
                    <a:pt x="19728" y="32068"/>
                    <a:pt x="23466" y="29909"/>
                    <a:pt x="26050" y="28390"/>
                  </a:cubicBezTo>
                  <a:cubicBezTo>
                    <a:pt x="27326" y="27630"/>
                    <a:pt x="28329" y="27052"/>
                    <a:pt x="28998" y="26657"/>
                  </a:cubicBezTo>
                  <a:cubicBezTo>
                    <a:pt x="29333" y="26444"/>
                    <a:pt x="29576" y="26292"/>
                    <a:pt x="29758" y="26201"/>
                  </a:cubicBezTo>
                  <a:cubicBezTo>
                    <a:pt x="29940" y="26080"/>
                    <a:pt x="30031" y="26050"/>
                    <a:pt x="30032" y="26049"/>
                  </a:cubicBezTo>
                  <a:lnTo>
                    <a:pt x="30032" y="26049"/>
                  </a:lnTo>
                  <a:cubicBezTo>
                    <a:pt x="30031" y="26050"/>
                    <a:pt x="29940" y="26080"/>
                    <a:pt x="29758" y="26140"/>
                  </a:cubicBezTo>
                  <a:cubicBezTo>
                    <a:pt x="29576" y="26262"/>
                    <a:pt x="29302" y="26414"/>
                    <a:pt x="28968" y="26596"/>
                  </a:cubicBezTo>
                  <a:cubicBezTo>
                    <a:pt x="28269" y="26992"/>
                    <a:pt x="27266" y="27599"/>
                    <a:pt x="25959" y="28329"/>
                  </a:cubicBezTo>
                  <a:cubicBezTo>
                    <a:pt x="23384" y="29783"/>
                    <a:pt x="19631" y="31902"/>
                    <a:pt x="15062" y="34564"/>
                  </a:cubicBezTo>
                  <a:lnTo>
                    <a:pt x="15062" y="34564"/>
                  </a:lnTo>
                  <a:cubicBezTo>
                    <a:pt x="10861" y="32116"/>
                    <a:pt x="5792" y="29160"/>
                    <a:pt x="213" y="25963"/>
                  </a:cubicBezTo>
                  <a:lnTo>
                    <a:pt x="213" y="25963"/>
                  </a:lnTo>
                  <a:lnTo>
                    <a:pt x="213" y="8780"/>
                  </a:lnTo>
                  <a:lnTo>
                    <a:pt x="213" y="8780"/>
                  </a:lnTo>
                  <a:cubicBezTo>
                    <a:pt x="5439" y="5760"/>
                    <a:pt x="10453" y="2890"/>
                    <a:pt x="15047" y="231"/>
                  </a:cubicBezTo>
                  <a:lnTo>
                    <a:pt x="15047" y="231"/>
                  </a:lnTo>
                  <a:cubicBezTo>
                    <a:pt x="20631" y="3430"/>
                    <a:pt x="25646" y="6330"/>
                    <a:pt x="29940" y="8780"/>
                  </a:cubicBezTo>
                  <a:lnTo>
                    <a:pt x="29940" y="8780"/>
                  </a:lnTo>
                  <a:cubicBezTo>
                    <a:pt x="29941" y="14087"/>
                    <a:pt x="30001" y="18364"/>
                    <a:pt x="30001" y="21368"/>
                  </a:cubicBezTo>
                  <a:cubicBezTo>
                    <a:pt x="30017" y="22141"/>
                    <a:pt x="30024" y="22811"/>
                    <a:pt x="30028" y="23391"/>
                  </a:cubicBezTo>
                  <a:lnTo>
                    <a:pt x="30028" y="23391"/>
                  </a:lnTo>
                  <a:cubicBezTo>
                    <a:pt x="30032" y="22820"/>
                    <a:pt x="30032" y="22162"/>
                    <a:pt x="30032" y="21429"/>
                  </a:cubicBezTo>
                  <a:cubicBezTo>
                    <a:pt x="30032" y="18450"/>
                    <a:pt x="30062" y="14104"/>
                    <a:pt x="30062" y="8785"/>
                  </a:cubicBezTo>
                  <a:lnTo>
                    <a:pt x="30062" y="8754"/>
                  </a:lnTo>
                  <a:lnTo>
                    <a:pt x="30032" y="8724"/>
                  </a:lnTo>
                  <a:cubicBezTo>
                    <a:pt x="25776" y="6231"/>
                    <a:pt x="20731" y="3283"/>
                    <a:pt x="15107" y="61"/>
                  </a:cubicBezTo>
                  <a:lnTo>
                    <a:pt x="15047"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6"/>
            <p:cNvSpPr/>
            <p:nvPr/>
          </p:nvSpPr>
          <p:spPr>
            <a:xfrm>
              <a:off x="1889350" y="1740450"/>
              <a:ext cx="76025" cy="76000"/>
            </a:xfrm>
            <a:custGeom>
              <a:avLst/>
              <a:gdLst/>
              <a:ahLst/>
              <a:cxnLst/>
              <a:rect l="l" t="t" r="r" b="b"/>
              <a:pathLst>
                <a:path w="3041" h="3040" extrusionOk="0">
                  <a:moveTo>
                    <a:pt x="1521" y="0"/>
                  </a:moveTo>
                  <a:cubicBezTo>
                    <a:pt x="670" y="0"/>
                    <a:pt x="1" y="699"/>
                    <a:pt x="1" y="1520"/>
                  </a:cubicBezTo>
                  <a:cubicBezTo>
                    <a:pt x="1" y="2371"/>
                    <a:pt x="670" y="3040"/>
                    <a:pt x="1521" y="3040"/>
                  </a:cubicBezTo>
                  <a:cubicBezTo>
                    <a:pt x="2341" y="3040"/>
                    <a:pt x="3040" y="2371"/>
                    <a:pt x="3040" y="1520"/>
                  </a:cubicBezTo>
                  <a:cubicBezTo>
                    <a:pt x="3040" y="699"/>
                    <a:pt x="2341" y="0"/>
                    <a:pt x="1521" y="0"/>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6"/>
            <p:cNvSpPr/>
            <p:nvPr/>
          </p:nvSpPr>
          <p:spPr>
            <a:xfrm>
              <a:off x="2075525" y="1861250"/>
              <a:ext cx="117825" cy="117825"/>
            </a:xfrm>
            <a:custGeom>
              <a:avLst/>
              <a:gdLst/>
              <a:ahLst/>
              <a:cxnLst/>
              <a:rect l="l" t="t" r="r" b="b"/>
              <a:pathLst>
                <a:path w="4713" h="4713" extrusionOk="0">
                  <a:moveTo>
                    <a:pt x="2341" y="1"/>
                  </a:moveTo>
                  <a:cubicBezTo>
                    <a:pt x="1034" y="1"/>
                    <a:pt x="1" y="1065"/>
                    <a:pt x="1" y="2372"/>
                  </a:cubicBezTo>
                  <a:cubicBezTo>
                    <a:pt x="1" y="3648"/>
                    <a:pt x="1034" y="4712"/>
                    <a:pt x="2341" y="4712"/>
                  </a:cubicBezTo>
                  <a:cubicBezTo>
                    <a:pt x="3648" y="4712"/>
                    <a:pt x="4712" y="3648"/>
                    <a:pt x="4712" y="2372"/>
                  </a:cubicBezTo>
                  <a:cubicBezTo>
                    <a:pt x="4712" y="1065"/>
                    <a:pt x="3648" y="1"/>
                    <a:pt x="2341"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6"/>
            <p:cNvSpPr/>
            <p:nvPr/>
          </p:nvSpPr>
          <p:spPr>
            <a:xfrm>
              <a:off x="2817950" y="1861250"/>
              <a:ext cx="117800" cy="117825"/>
            </a:xfrm>
            <a:custGeom>
              <a:avLst/>
              <a:gdLst/>
              <a:ahLst/>
              <a:cxnLst/>
              <a:rect l="l" t="t" r="r" b="b"/>
              <a:pathLst>
                <a:path w="4712" h="4713" extrusionOk="0">
                  <a:moveTo>
                    <a:pt x="2341" y="1"/>
                  </a:moveTo>
                  <a:cubicBezTo>
                    <a:pt x="1064" y="1"/>
                    <a:pt x="0" y="1065"/>
                    <a:pt x="0" y="2372"/>
                  </a:cubicBezTo>
                  <a:cubicBezTo>
                    <a:pt x="0" y="3648"/>
                    <a:pt x="1064" y="4712"/>
                    <a:pt x="2341" y="4712"/>
                  </a:cubicBezTo>
                  <a:cubicBezTo>
                    <a:pt x="3648" y="4712"/>
                    <a:pt x="4712" y="3648"/>
                    <a:pt x="4712" y="2372"/>
                  </a:cubicBezTo>
                  <a:cubicBezTo>
                    <a:pt x="4712" y="1065"/>
                    <a:pt x="3648" y="1"/>
                    <a:pt x="2341"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6"/>
            <p:cNvSpPr/>
            <p:nvPr/>
          </p:nvSpPr>
          <p:spPr>
            <a:xfrm>
              <a:off x="2817950" y="2305800"/>
              <a:ext cx="117800" cy="117800"/>
            </a:xfrm>
            <a:custGeom>
              <a:avLst/>
              <a:gdLst/>
              <a:ahLst/>
              <a:cxnLst/>
              <a:rect l="l" t="t" r="r" b="b"/>
              <a:pathLst>
                <a:path w="4712" h="4712" extrusionOk="0">
                  <a:moveTo>
                    <a:pt x="2341" y="0"/>
                  </a:moveTo>
                  <a:cubicBezTo>
                    <a:pt x="1064" y="0"/>
                    <a:pt x="0" y="1064"/>
                    <a:pt x="0" y="2341"/>
                  </a:cubicBezTo>
                  <a:cubicBezTo>
                    <a:pt x="0" y="3648"/>
                    <a:pt x="1064" y="4712"/>
                    <a:pt x="2341" y="4712"/>
                  </a:cubicBezTo>
                  <a:cubicBezTo>
                    <a:pt x="3648" y="4712"/>
                    <a:pt x="4712" y="3648"/>
                    <a:pt x="4712" y="2341"/>
                  </a:cubicBezTo>
                  <a:cubicBezTo>
                    <a:pt x="4712" y="1064"/>
                    <a:pt x="3648" y="0"/>
                    <a:pt x="2341" y="0"/>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6"/>
            <p:cNvSpPr/>
            <p:nvPr/>
          </p:nvSpPr>
          <p:spPr>
            <a:xfrm>
              <a:off x="3213850" y="2525400"/>
              <a:ext cx="87425" cy="87425"/>
            </a:xfrm>
            <a:custGeom>
              <a:avLst/>
              <a:gdLst/>
              <a:ahLst/>
              <a:cxnLst/>
              <a:rect l="l" t="t" r="r" b="b"/>
              <a:pathLst>
                <a:path w="3497" h="3497" extrusionOk="0">
                  <a:moveTo>
                    <a:pt x="1764" y="1"/>
                  </a:moveTo>
                  <a:cubicBezTo>
                    <a:pt x="791" y="1"/>
                    <a:pt x="1" y="761"/>
                    <a:pt x="1" y="1733"/>
                  </a:cubicBezTo>
                  <a:cubicBezTo>
                    <a:pt x="1" y="2706"/>
                    <a:pt x="791" y="3496"/>
                    <a:pt x="1764" y="3496"/>
                  </a:cubicBezTo>
                  <a:cubicBezTo>
                    <a:pt x="2736" y="3496"/>
                    <a:pt x="3496" y="2706"/>
                    <a:pt x="3496" y="1733"/>
                  </a:cubicBezTo>
                  <a:cubicBezTo>
                    <a:pt x="3496" y="761"/>
                    <a:pt x="2736" y="1"/>
                    <a:pt x="1764"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6"/>
            <p:cNvSpPr/>
            <p:nvPr/>
          </p:nvSpPr>
          <p:spPr>
            <a:xfrm>
              <a:off x="2448650" y="2510200"/>
              <a:ext cx="117800" cy="117825"/>
            </a:xfrm>
            <a:custGeom>
              <a:avLst/>
              <a:gdLst/>
              <a:ahLst/>
              <a:cxnLst/>
              <a:rect l="l" t="t" r="r" b="b"/>
              <a:pathLst>
                <a:path w="4712" h="4713" extrusionOk="0">
                  <a:moveTo>
                    <a:pt x="2341" y="1"/>
                  </a:moveTo>
                  <a:cubicBezTo>
                    <a:pt x="1034" y="1"/>
                    <a:pt x="0" y="1034"/>
                    <a:pt x="0" y="2341"/>
                  </a:cubicBezTo>
                  <a:cubicBezTo>
                    <a:pt x="0" y="3648"/>
                    <a:pt x="1034" y="4712"/>
                    <a:pt x="2341" y="4712"/>
                  </a:cubicBezTo>
                  <a:cubicBezTo>
                    <a:pt x="3648" y="4712"/>
                    <a:pt x="4711" y="3648"/>
                    <a:pt x="4711" y="2341"/>
                  </a:cubicBezTo>
                  <a:cubicBezTo>
                    <a:pt x="4711" y="1034"/>
                    <a:pt x="3648" y="1"/>
                    <a:pt x="2341"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6"/>
            <p:cNvSpPr/>
            <p:nvPr/>
          </p:nvSpPr>
          <p:spPr>
            <a:xfrm>
              <a:off x="2083900" y="2284525"/>
              <a:ext cx="117800" cy="117800"/>
            </a:xfrm>
            <a:custGeom>
              <a:avLst/>
              <a:gdLst/>
              <a:ahLst/>
              <a:cxnLst/>
              <a:rect l="l" t="t" r="r" b="b"/>
              <a:pathLst>
                <a:path w="4712" h="4712" extrusionOk="0">
                  <a:moveTo>
                    <a:pt x="2341" y="0"/>
                  </a:moveTo>
                  <a:cubicBezTo>
                    <a:pt x="1034" y="0"/>
                    <a:pt x="0" y="1064"/>
                    <a:pt x="0" y="2371"/>
                  </a:cubicBezTo>
                  <a:cubicBezTo>
                    <a:pt x="0" y="3678"/>
                    <a:pt x="1034" y="4712"/>
                    <a:pt x="2341" y="4712"/>
                  </a:cubicBezTo>
                  <a:cubicBezTo>
                    <a:pt x="3648" y="4712"/>
                    <a:pt x="4711" y="3678"/>
                    <a:pt x="4711" y="2371"/>
                  </a:cubicBezTo>
                  <a:cubicBezTo>
                    <a:pt x="4711" y="1064"/>
                    <a:pt x="3648" y="0"/>
                    <a:pt x="2341" y="0"/>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6"/>
            <p:cNvSpPr/>
            <p:nvPr/>
          </p:nvSpPr>
          <p:spPr>
            <a:xfrm>
              <a:off x="2505625" y="1274625"/>
              <a:ext cx="5350" cy="415675"/>
            </a:xfrm>
            <a:custGeom>
              <a:avLst/>
              <a:gdLst/>
              <a:ahLst/>
              <a:cxnLst/>
              <a:rect l="l" t="t" r="r" b="b"/>
              <a:pathLst>
                <a:path w="214" h="16627" extrusionOk="0">
                  <a:moveTo>
                    <a:pt x="122" y="1"/>
                  </a:moveTo>
                  <a:cubicBezTo>
                    <a:pt x="31" y="1"/>
                    <a:pt x="1" y="3709"/>
                    <a:pt x="1" y="8299"/>
                  </a:cubicBezTo>
                  <a:cubicBezTo>
                    <a:pt x="1" y="12919"/>
                    <a:pt x="62" y="16627"/>
                    <a:pt x="122" y="16627"/>
                  </a:cubicBezTo>
                  <a:cubicBezTo>
                    <a:pt x="183" y="16627"/>
                    <a:pt x="214" y="12919"/>
                    <a:pt x="214" y="8299"/>
                  </a:cubicBezTo>
                  <a:cubicBezTo>
                    <a:pt x="214" y="3709"/>
                    <a:pt x="153" y="1"/>
                    <a:pt x="122"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6"/>
            <p:cNvSpPr/>
            <p:nvPr/>
          </p:nvSpPr>
          <p:spPr>
            <a:xfrm>
              <a:off x="2449400" y="1643925"/>
              <a:ext cx="117800" cy="117825"/>
            </a:xfrm>
            <a:custGeom>
              <a:avLst/>
              <a:gdLst/>
              <a:ahLst/>
              <a:cxnLst/>
              <a:rect l="l" t="t" r="r" b="b"/>
              <a:pathLst>
                <a:path w="4712" h="4713" extrusionOk="0">
                  <a:moveTo>
                    <a:pt x="2371" y="1"/>
                  </a:moveTo>
                  <a:cubicBezTo>
                    <a:pt x="1064" y="1"/>
                    <a:pt x="0" y="1034"/>
                    <a:pt x="0" y="2341"/>
                  </a:cubicBezTo>
                  <a:cubicBezTo>
                    <a:pt x="0" y="3648"/>
                    <a:pt x="1064" y="4712"/>
                    <a:pt x="2371" y="4712"/>
                  </a:cubicBezTo>
                  <a:cubicBezTo>
                    <a:pt x="3648" y="4712"/>
                    <a:pt x="4712" y="3648"/>
                    <a:pt x="4712" y="2341"/>
                  </a:cubicBezTo>
                  <a:cubicBezTo>
                    <a:pt x="4712" y="1034"/>
                    <a:pt x="3648" y="1"/>
                    <a:pt x="2371"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6"/>
            <p:cNvSpPr/>
            <p:nvPr/>
          </p:nvSpPr>
          <p:spPr>
            <a:xfrm>
              <a:off x="2460800" y="1210025"/>
              <a:ext cx="95000" cy="95025"/>
            </a:xfrm>
            <a:custGeom>
              <a:avLst/>
              <a:gdLst/>
              <a:ahLst/>
              <a:cxnLst/>
              <a:rect l="l" t="t" r="r" b="b"/>
              <a:pathLst>
                <a:path w="3800" h="3801" extrusionOk="0">
                  <a:moveTo>
                    <a:pt x="1915" y="1"/>
                  </a:moveTo>
                  <a:cubicBezTo>
                    <a:pt x="852" y="1"/>
                    <a:pt x="0" y="822"/>
                    <a:pt x="0" y="1885"/>
                  </a:cubicBezTo>
                  <a:cubicBezTo>
                    <a:pt x="0" y="2949"/>
                    <a:pt x="852" y="3800"/>
                    <a:pt x="1915" y="3800"/>
                  </a:cubicBezTo>
                  <a:cubicBezTo>
                    <a:pt x="2949" y="3800"/>
                    <a:pt x="3800" y="2949"/>
                    <a:pt x="3800" y="1885"/>
                  </a:cubicBezTo>
                  <a:cubicBezTo>
                    <a:pt x="3800" y="822"/>
                    <a:pt x="2949" y="1"/>
                    <a:pt x="1915"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8" name="Google Shape;408;p6"/>
          <p:cNvGrpSpPr/>
          <p:nvPr/>
        </p:nvGrpSpPr>
        <p:grpSpPr>
          <a:xfrm rot="5400000">
            <a:off x="7300355" y="-431321"/>
            <a:ext cx="1042436" cy="899229"/>
            <a:chOff x="3936500" y="796650"/>
            <a:chExt cx="1642925" cy="1417225"/>
          </a:xfrm>
        </p:grpSpPr>
        <p:sp>
          <p:nvSpPr>
            <p:cNvPr id="409" name="Google Shape;409;p6"/>
            <p:cNvSpPr/>
            <p:nvPr/>
          </p:nvSpPr>
          <p:spPr>
            <a:xfrm>
              <a:off x="3961575" y="1265500"/>
              <a:ext cx="384550" cy="241675"/>
            </a:xfrm>
            <a:custGeom>
              <a:avLst/>
              <a:gdLst/>
              <a:ahLst/>
              <a:cxnLst/>
              <a:rect l="l" t="t" r="r" b="b"/>
              <a:pathLst>
                <a:path w="15382" h="9667" extrusionOk="0">
                  <a:moveTo>
                    <a:pt x="1" y="1"/>
                  </a:moveTo>
                  <a:lnTo>
                    <a:pt x="1" y="1"/>
                  </a:lnTo>
                  <a:cubicBezTo>
                    <a:pt x="1" y="1"/>
                    <a:pt x="31" y="31"/>
                    <a:pt x="153" y="122"/>
                  </a:cubicBezTo>
                  <a:cubicBezTo>
                    <a:pt x="305" y="244"/>
                    <a:pt x="426" y="305"/>
                    <a:pt x="609" y="426"/>
                  </a:cubicBezTo>
                  <a:cubicBezTo>
                    <a:pt x="1034" y="700"/>
                    <a:pt x="1551" y="1065"/>
                    <a:pt x="2250" y="1490"/>
                  </a:cubicBezTo>
                  <a:cubicBezTo>
                    <a:pt x="3679" y="2372"/>
                    <a:pt x="5594" y="3587"/>
                    <a:pt x="7691" y="4894"/>
                  </a:cubicBezTo>
                  <a:cubicBezTo>
                    <a:pt x="9758" y="6201"/>
                    <a:pt x="11703" y="7417"/>
                    <a:pt x="13101" y="8299"/>
                  </a:cubicBezTo>
                  <a:cubicBezTo>
                    <a:pt x="13801" y="8724"/>
                    <a:pt x="14378" y="9059"/>
                    <a:pt x="14773" y="9302"/>
                  </a:cubicBezTo>
                  <a:cubicBezTo>
                    <a:pt x="14986" y="9423"/>
                    <a:pt x="15138" y="9515"/>
                    <a:pt x="15229" y="9575"/>
                  </a:cubicBezTo>
                  <a:lnTo>
                    <a:pt x="15381" y="9667"/>
                  </a:lnTo>
                  <a:cubicBezTo>
                    <a:pt x="15381" y="9636"/>
                    <a:pt x="15351" y="9575"/>
                    <a:pt x="15168" y="9515"/>
                  </a:cubicBezTo>
                  <a:cubicBezTo>
                    <a:pt x="15047" y="9423"/>
                    <a:pt x="14925" y="9302"/>
                    <a:pt x="14743" y="9211"/>
                  </a:cubicBezTo>
                  <a:cubicBezTo>
                    <a:pt x="14317" y="8937"/>
                    <a:pt x="13801" y="8542"/>
                    <a:pt x="13101" y="8147"/>
                  </a:cubicBezTo>
                  <a:cubicBezTo>
                    <a:pt x="11734" y="7265"/>
                    <a:pt x="9849" y="6049"/>
                    <a:pt x="7721" y="4712"/>
                  </a:cubicBezTo>
                  <a:cubicBezTo>
                    <a:pt x="5624" y="3405"/>
                    <a:pt x="3679" y="2189"/>
                    <a:pt x="2281" y="1338"/>
                  </a:cubicBezTo>
                  <a:cubicBezTo>
                    <a:pt x="1551" y="913"/>
                    <a:pt x="1004" y="578"/>
                    <a:pt x="609" y="366"/>
                  </a:cubicBezTo>
                  <a:cubicBezTo>
                    <a:pt x="426" y="244"/>
                    <a:pt x="275" y="122"/>
                    <a:pt x="153" y="92"/>
                  </a:cubicBezTo>
                  <a:cubicBezTo>
                    <a:pt x="92" y="1"/>
                    <a:pt x="1" y="1"/>
                    <a:pt x="1"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6"/>
            <p:cNvSpPr/>
            <p:nvPr/>
          </p:nvSpPr>
          <p:spPr>
            <a:xfrm>
              <a:off x="5101425" y="1497125"/>
              <a:ext cx="433175" cy="14800"/>
            </a:xfrm>
            <a:custGeom>
              <a:avLst/>
              <a:gdLst/>
              <a:ahLst/>
              <a:cxnLst/>
              <a:rect l="l" t="t" r="r" b="b"/>
              <a:pathLst>
                <a:path w="17327" h="592" extrusionOk="0">
                  <a:moveTo>
                    <a:pt x="17139" y="1"/>
                  </a:moveTo>
                  <a:cubicBezTo>
                    <a:pt x="16313" y="1"/>
                    <a:pt x="12845" y="87"/>
                    <a:pt x="8663" y="219"/>
                  </a:cubicBezTo>
                  <a:cubicBezTo>
                    <a:pt x="3891" y="371"/>
                    <a:pt x="1" y="554"/>
                    <a:pt x="1" y="584"/>
                  </a:cubicBezTo>
                  <a:cubicBezTo>
                    <a:pt x="1" y="589"/>
                    <a:pt x="109" y="592"/>
                    <a:pt x="311" y="592"/>
                  </a:cubicBezTo>
                  <a:cubicBezTo>
                    <a:pt x="1322" y="592"/>
                    <a:pt x="4687" y="528"/>
                    <a:pt x="8663" y="402"/>
                  </a:cubicBezTo>
                  <a:cubicBezTo>
                    <a:pt x="13466" y="250"/>
                    <a:pt x="17326" y="37"/>
                    <a:pt x="17326" y="6"/>
                  </a:cubicBezTo>
                  <a:cubicBezTo>
                    <a:pt x="17326" y="2"/>
                    <a:pt x="17262" y="1"/>
                    <a:pt x="17139"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6"/>
            <p:cNvSpPr/>
            <p:nvPr/>
          </p:nvSpPr>
          <p:spPr>
            <a:xfrm>
              <a:off x="4343050" y="1286025"/>
              <a:ext cx="751550" cy="868575"/>
            </a:xfrm>
            <a:custGeom>
              <a:avLst/>
              <a:gdLst/>
              <a:ahLst/>
              <a:cxnLst/>
              <a:rect l="l" t="t" r="r" b="b"/>
              <a:pathLst>
                <a:path w="30062" h="34743" extrusionOk="0">
                  <a:moveTo>
                    <a:pt x="30028" y="23367"/>
                  </a:moveTo>
                  <a:lnTo>
                    <a:pt x="30028" y="23367"/>
                  </a:lnTo>
                  <a:cubicBezTo>
                    <a:pt x="30024" y="23955"/>
                    <a:pt x="30017" y="24449"/>
                    <a:pt x="30001" y="24834"/>
                  </a:cubicBezTo>
                  <a:lnTo>
                    <a:pt x="30001" y="25715"/>
                  </a:lnTo>
                  <a:cubicBezTo>
                    <a:pt x="30032" y="25897"/>
                    <a:pt x="30032" y="26019"/>
                    <a:pt x="30032" y="26019"/>
                  </a:cubicBezTo>
                  <a:lnTo>
                    <a:pt x="30032" y="25715"/>
                  </a:lnTo>
                  <a:lnTo>
                    <a:pt x="30032" y="24803"/>
                  </a:lnTo>
                  <a:cubicBezTo>
                    <a:pt x="30032" y="24413"/>
                    <a:pt x="30032" y="23935"/>
                    <a:pt x="30028" y="23367"/>
                  </a:cubicBezTo>
                  <a:close/>
                  <a:moveTo>
                    <a:pt x="15046" y="0"/>
                  </a:moveTo>
                  <a:lnTo>
                    <a:pt x="15016" y="31"/>
                  </a:lnTo>
                  <a:cubicBezTo>
                    <a:pt x="10366" y="2736"/>
                    <a:pt x="5289" y="5624"/>
                    <a:pt x="61" y="8663"/>
                  </a:cubicBezTo>
                  <a:lnTo>
                    <a:pt x="1" y="8694"/>
                  </a:lnTo>
                  <a:lnTo>
                    <a:pt x="1" y="8754"/>
                  </a:lnTo>
                  <a:lnTo>
                    <a:pt x="1" y="26019"/>
                  </a:lnTo>
                  <a:lnTo>
                    <a:pt x="1" y="26049"/>
                  </a:lnTo>
                  <a:lnTo>
                    <a:pt x="61" y="26080"/>
                  </a:lnTo>
                  <a:cubicBezTo>
                    <a:pt x="5685" y="29332"/>
                    <a:pt x="10761" y="32281"/>
                    <a:pt x="15016" y="34712"/>
                  </a:cubicBezTo>
                  <a:lnTo>
                    <a:pt x="15046" y="34743"/>
                  </a:lnTo>
                  <a:lnTo>
                    <a:pt x="15107" y="34712"/>
                  </a:lnTo>
                  <a:cubicBezTo>
                    <a:pt x="19727" y="32068"/>
                    <a:pt x="23466" y="29879"/>
                    <a:pt x="26050" y="28360"/>
                  </a:cubicBezTo>
                  <a:cubicBezTo>
                    <a:pt x="27326" y="27600"/>
                    <a:pt x="28329" y="27053"/>
                    <a:pt x="28998" y="26627"/>
                  </a:cubicBezTo>
                  <a:cubicBezTo>
                    <a:pt x="29363" y="26445"/>
                    <a:pt x="29576" y="26293"/>
                    <a:pt x="29758" y="26171"/>
                  </a:cubicBezTo>
                  <a:cubicBezTo>
                    <a:pt x="29971" y="26050"/>
                    <a:pt x="30032" y="26019"/>
                    <a:pt x="30032" y="26019"/>
                  </a:cubicBezTo>
                  <a:lnTo>
                    <a:pt x="30032" y="26019"/>
                  </a:lnTo>
                  <a:cubicBezTo>
                    <a:pt x="30031" y="26019"/>
                    <a:pt x="29910" y="26049"/>
                    <a:pt x="29758" y="26141"/>
                  </a:cubicBezTo>
                  <a:cubicBezTo>
                    <a:pt x="29576" y="26232"/>
                    <a:pt x="29302" y="26384"/>
                    <a:pt x="28968" y="26597"/>
                  </a:cubicBezTo>
                  <a:cubicBezTo>
                    <a:pt x="28299" y="26961"/>
                    <a:pt x="27266" y="27569"/>
                    <a:pt x="25959" y="28299"/>
                  </a:cubicBezTo>
                  <a:cubicBezTo>
                    <a:pt x="23383" y="29783"/>
                    <a:pt x="19661" y="31902"/>
                    <a:pt x="15062" y="34534"/>
                  </a:cubicBezTo>
                  <a:lnTo>
                    <a:pt x="15062" y="34534"/>
                  </a:lnTo>
                  <a:cubicBezTo>
                    <a:pt x="10854" y="32081"/>
                    <a:pt x="5804" y="29119"/>
                    <a:pt x="213" y="25915"/>
                  </a:cubicBezTo>
                  <a:lnTo>
                    <a:pt x="213" y="25915"/>
                  </a:lnTo>
                  <a:lnTo>
                    <a:pt x="213" y="8797"/>
                  </a:lnTo>
                  <a:lnTo>
                    <a:pt x="213" y="8797"/>
                  </a:lnTo>
                  <a:cubicBezTo>
                    <a:pt x="5414" y="5774"/>
                    <a:pt x="10433" y="2902"/>
                    <a:pt x="15062" y="209"/>
                  </a:cubicBezTo>
                  <a:lnTo>
                    <a:pt x="15062" y="209"/>
                  </a:lnTo>
                  <a:cubicBezTo>
                    <a:pt x="20640" y="3406"/>
                    <a:pt x="25649" y="6302"/>
                    <a:pt x="29940" y="8780"/>
                  </a:cubicBezTo>
                  <a:lnTo>
                    <a:pt x="29940" y="8780"/>
                  </a:lnTo>
                  <a:cubicBezTo>
                    <a:pt x="29941" y="14073"/>
                    <a:pt x="30001" y="18340"/>
                    <a:pt x="30001" y="21338"/>
                  </a:cubicBezTo>
                  <a:cubicBezTo>
                    <a:pt x="30017" y="22108"/>
                    <a:pt x="30024" y="22784"/>
                    <a:pt x="30028" y="23367"/>
                  </a:cubicBezTo>
                  <a:lnTo>
                    <a:pt x="30028" y="23367"/>
                  </a:lnTo>
                  <a:cubicBezTo>
                    <a:pt x="30032" y="22795"/>
                    <a:pt x="30032" y="22134"/>
                    <a:pt x="30032" y="21399"/>
                  </a:cubicBezTo>
                  <a:cubicBezTo>
                    <a:pt x="30032" y="18420"/>
                    <a:pt x="30062" y="14074"/>
                    <a:pt x="30062" y="8754"/>
                  </a:cubicBezTo>
                  <a:lnTo>
                    <a:pt x="30062" y="8724"/>
                  </a:lnTo>
                  <a:lnTo>
                    <a:pt x="30032" y="8694"/>
                  </a:lnTo>
                  <a:cubicBezTo>
                    <a:pt x="25776" y="6232"/>
                    <a:pt x="20730" y="3253"/>
                    <a:pt x="15107" y="31"/>
                  </a:cubicBezTo>
                  <a:lnTo>
                    <a:pt x="15046"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6"/>
            <p:cNvSpPr/>
            <p:nvPr/>
          </p:nvSpPr>
          <p:spPr>
            <a:xfrm>
              <a:off x="3936500" y="1238900"/>
              <a:ext cx="76025" cy="76025"/>
            </a:xfrm>
            <a:custGeom>
              <a:avLst/>
              <a:gdLst/>
              <a:ahLst/>
              <a:cxnLst/>
              <a:rect l="l" t="t" r="r" b="b"/>
              <a:pathLst>
                <a:path w="3041" h="3041" extrusionOk="0">
                  <a:moveTo>
                    <a:pt x="1521" y="1"/>
                  </a:moveTo>
                  <a:cubicBezTo>
                    <a:pt x="700" y="1"/>
                    <a:pt x="1" y="700"/>
                    <a:pt x="1" y="1521"/>
                  </a:cubicBezTo>
                  <a:cubicBezTo>
                    <a:pt x="1" y="2372"/>
                    <a:pt x="700" y="3040"/>
                    <a:pt x="1521" y="3040"/>
                  </a:cubicBezTo>
                  <a:cubicBezTo>
                    <a:pt x="2372" y="3040"/>
                    <a:pt x="3040" y="2372"/>
                    <a:pt x="3040" y="1521"/>
                  </a:cubicBezTo>
                  <a:cubicBezTo>
                    <a:pt x="3040" y="700"/>
                    <a:pt x="2372" y="1"/>
                    <a:pt x="1521"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6"/>
            <p:cNvSpPr/>
            <p:nvPr/>
          </p:nvSpPr>
          <p:spPr>
            <a:xfrm>
              <a:off x="4287575" y="1447875"/>
              <a:ext cx="117825" cy="117825"/>
            </a:xfrm>
            <a:custGeom>
              <a:avLst/>
              <a:gdLst/>
              <a:ahLst/>
              <a:cxnLst/>
              <a:rect l="l" t="t" r="r" b="b"/>
              <a:pathLst>
                <a:path w="4713" h="4713" extrusionOk="0">
                  <a:moveTo>
                    <a:pt x="2341" y="1"/>
                  </a:moveTo>
                  <a:cubicBezTo>
                    <a:pt x="1065" y="1"/>
                    <a:pt x="1" y="1065"/>
                    <a:pt x="1" y="2372"/>
                  </a:cubicBezTo>
                  <a:cubicBezTo>
                    <a:pt x="1" y="3648"/>
                    <a:pt x="1065" y="4712"/>
                    <a:pt x="2341" y="4712"/>
                  </a:cubicBezTo>
                  <a:cubicBezTo>
                    <a:pt x="3648" y="4712"/>
                    <a:pt x="4712" y="3648"/>
                    <a:pt x="4712" y="2372"/>
                  </a:cubicBezTo>
                  <a:cubicBezTo>
                    <a:pt x="4712" y="1034"/>
                    <a:pt x="3648" y="1"/>
                    <a:pt x="2341"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6"/>
            <p:cNvSpPr/>
            <p:nvPr/>
          </p:nvSpPr>
          <p:spPr>
            <a:xfrm>
              <a:off x="5029225" y="1447875"/>
              <a:ext cx="117825" cy="117825"/>
            </a:xfrm>
            <a:custGeom>
              <a:avLst/>
              <a:gdLst/>
              <a:ahLst/>
              <a:cxnLst/>
              <a:rect l="l" t="t" r="r" b="b"/>
              <a:pathLst>
                <a:path w="4713" h="4713" extrusionOk="0">
                  <a:moveTo>
                    <a:pt x="2372" y="1"/>
                  </a:moveTo>
                  <a:cubicBezTo>
                    <a:pt x="1065" y="1"/>
                    <a:pt x="1" y="1065"/>
                    <a:pt x="1" y="2372"/>
                  </a:cubicBezTo>
                  <a:cubicBezTo>
                    <a:pt x="1" y="3648"/>
                    <a:pt x="1065" y="4712"/>
                    <a:pt x="2372" y="4712"/>
                  </a:cubicBezTo>
                  <a:cubicBezTo>
                    <a:pt x="3648" y="4712"/>
                    <a:pt x="4712" y="3648"/>
                    <a:pt x="4712" y="2372"/>
                  </a:cubicBezTo>
                  <a:cubicBezTo>
                    <a:pt x="4712" y="1034"/>
                    <a:pt x="3679" y="1"/>
                    <a:pt x="2372"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6"/>
            <p:cNvSpPr/>
            <p:nvPr/>
          </p:nvSpPr>
          <p:spPr>
            <a:xfrm>
              <a:off x="5029225" y="1891650"/>
              <a:ext cx="117825" cy="117825"/>
            </a:xfrm>
            <a:custGeom>
              <a:avLst/>
              <a:gdLst/>
              <a:ahLst/>
              <a:cxnLst/>
              <a:rect l="l" t="t" r="r" b="b"/>
              <a:pathLst>
                <a:path w="4713" h="4713" extrusionOk="0">
                  <a:moveTo>
                    <a:pt x="2372" y="1"/>
                  </a:moveTo>
                  <a:cubicBezTo>
                    <a:pt x="1065" y="1"/>
                    <a:pt x="1" y="1065"/>
                    <a:pt x="1" y="2372"/>
                  </a:cubicBezTo>
                  <a:cubicBezTo>
                    <a:pt x="1" y="3648"/>
                    <a:pt x="1065" y="4712"/>
                    <a:pt x="2372" y="4712"/>
                  </a:cubicBezTo>
                  <a:cubicBezTo>
                    <a:pt x="3648" y="4712"/>
                    <a:pt x="4712" y="3648"/>
                    <a:pt x="4712" y="2372"/>
                  </a:cubicBezTo>
                  <a:cubicBezTo>
                    <a:pt x="4712" y="1065"/>
                    <a:pt x="3648" y="1"/>
                    <a:pt x="2372"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 name="Google Shape;416;p6"/>
            <p:cNvSpPr/>
            <p:nvPr/>
          </p:nvSpPr>
          <p:spPr>
            <a:xfrm>
              <a:off x="5492000" y="1450150"/>
              <a:ext cx="87425" cy="87425"/>
            </a:xfrm>
            <a:custGeom>
              <a:avLst/>
              <a:gdLst/>
              <a:ahLst/>
              <a:cxnLst/>
              <a:rect l="l" t="t" r="r" b="b"/>
              <a:pathLst>
                <a:path w="3497" h="3497" extrusionOk="0">
                  <a:moveTo>
                    <a:pt x="1733" y="1"/>
                  </a:moveTo>
                  <a:cubicBezTo>
                    <a:pt x="791" y="1"/>
                    <a:pt x="1" y="791"/>
                    <a:pt x="1" y="1733"/>
                  </a:cubicBezTo>
                  <a:cubicBezTo>
                    <a:pt x="1" y="2706"/>
                    <a:pt x="791" y="3496"/>
                    <a:pt x="1733" y="3496"/>
                  </a:cubicBezTo>
                  <a:cubicBezTo>
                    <a:pt x="2676" y="3496"/>
                    <a:pt x="3496" y="2736"/>
                    <a:pt x="3496" y="1733"/>
                  </a:cubicBezTo>
                  <a:cubicBezTo>
                    <a:pt x="3496" y="761"/>
                    <a:pt x="2676" y="1"/>
                    <a:pt x="1733"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6"/>
            <p:cNvSpPr/>
            <p:nvPr/>
          </p:nvSpPr>
          <p:spPr>
            <a:xfrm>
              <a:off x="4660675" y="2096075"/>
              <a:ext cx="117825" cy="117800"/>
            </a:xfrm>
            <a:custGeom>
              <a:avLst/>
              <a:gdLst/>
              <a:ahLst/>
              <a:cxnLst/>
              <a:rect l="l" t="t" r="r" b="b"/>
              <a:pathLst>
                <a:path w="4713" h="4712" extrusionOk="0">
                  <a:moveTo>
                    <a:pt x="2341" y="0"/>
                  </a:moveTo>
                  <a:cubicBezTo>
                    <a:pt x="1065" y="0"/>
                    <a:pt x="1" y="1034"/>
                    <a:pt x="1" y="2341"/>
                  </a:cubicBezTo>
                  <a:cubicBezTo>
                    <a:pt x="1" y="3648"/>
                    <a:pt x="1065" y="4711"/>
                    <a:pt x="2341" y="4711"/>
                  </a:cubicBezTo>
                  <a:cubicBezTo>
                    <a:pt x="3648" y="4711"/>
                    <a:pt x="4712" y="3648"/>
                    <a:pt x="4712" y="2341"/>
                  </a:cubicBezTo>
                  <a:cubicBezTo>
                    <a:pt x="4712" y="1034"/>
                    <a:pt x="3648" y="0"/>
                    <a:pt x="2341" y="0"/>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6"/>
            <p:cNvSpPr/>
            <p:nvPr/>
          </p:nvSpPr>
          <p:spPr>
            <a:xfrm>
              <a:off x="4295175" y="1871150"/>
              <a:ext cx="117800" cy="117800"/>
            </a:xfrm>
            <a:custGeom>
              <a:avLst/>
              <a:gdLst/>
              <a:ahLst/>
              <a:cxnLst/>
              <a:rect l="l" t="t" r="r" b="b"/>
              <a:pathLst>
                <a:path w="4712" h="4712" extrusionOk="0">
                  <a:moveTo>
                    <a:pt x="2341" y="0"/>
                  </a:moveTo>
                  <a:cubicBezTo>
                    <a:pt x="1034" y="0"/>
                    <a:pt x="1" y="1033"/>
                    <a:pt x="1" y="2341"/>
                  </a:cubicBezTo>
                  <a:cubicBezTo>
                    <a:pt x="1" y="3648"/>
                    <a:pt x="1034" y="4711"/>
                    <a:pt x="2341" y="4711"/>
                  </a:cubicBezTo>
                  <a:cubicBezTo>
                    <a:pt x="3648" y="4711"/>
                    <a:pt x="4712" y="3648"/>
                    <a:pt x="4712" y="2341"/>
                  </a:cubicBezTo>
                  <a:cubicBezTo>
                    <a:pt x="4712" y="1033"/>
                    <a:pt x="3648" y="0"/>
                    <a:pt x="2341" y="0"/>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6"/>
            <p:cNvSpPr/>
            <p:nvPr/>
          </p:nvSpPr>
          <p:spPr>
            <a:xfrm>
              <a:off x="4716925" y="860475"/>
              <a:ext cx="5350" cy="415700"/>
            </a:xfrm>
            <a:custGeom>
              <a:avLst/>
              <a:gdLst/>
              <a:ahLst/>
              <a:cxnLst/>
              <a:rect l="l" t="t" r="r" b="b"/>
              <a:pathLst>
                <a:path w="214" h="16628" extrusionOk="0">
                  <a:moveTo>
                    <a:pt x="122" y="1"/>
                  </a:moveTo>
                  <a:cubicBezTo>
                    <a:pt x="61" y="1"/>
                    <a:pt x="31" y="3709"/>
                    <a:pt x="0" y="8299"/>
                  </a:cubicBezTo>
                  <a:cubicBezTo>
                    <a:pt x="0" y="12919"/>
                    <a:pt x="61" y="16627"/>
                    <a:pt x="122" y="16627"/>
                  </a:cubicBezTo>
                  <a:cubicBezTo>
                    <a:pt x="183" y="16627"/>
                    <a:pt x="213" y="12919"/>
                    <a:pt x="213" y="8299"/>
                  </a:cubicBezTo>
                  <a:cubicBezTo>
                    <a:pt x="213" y="3709"/>
                    <a:pt x="152" y="1"/>
                    <a:pt x="122"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6"/>
            <p:cNvSpPr/>
            <p:nvPr/>
          </p:nvSpPr>
          <p:spPr>
            <a:xfrm>
              <a:off x="4660675" y="1229800"/>
              <a:ext cx="117825" cy="117800"/>
            </a:xfrm>
            <a:custGeom>
              <a:avLst/>
              <a:gdLst/>
              <a:ahLst/>
              <a:cxnLst/>
              <a:rect l="l" t="t" r="r" b="b"/>
              <a:pathLst>
                <a:path w="4713" h="4712" extrusionOk="0">
                  <a:moveTo>
                    <a:pt x="2341" y="0"/>
                  </a:moveTo>
                  <a:cubicBezTo>
                    <a:pt x="1065" y="0"/>
                    <a:pt x="1" y="1034"/>
                    <a:pt x="1" y="2341"/>
                  </a:cubicBezTo>
                  <a:cubicBezTo>
                    <a:pt x="1" y="3648"/>
                    <a:pt x="1065" y="4711"/>
                    <a:pt x="2341" y="4711"/>
                  </a:cubicBezTo>
                  <a:cubicBezTo>
                    <a:pt x="3648" y="4711"/>
                    <a:pt x="4712" y="3648"/>
                    <a:pt x="4712" y="2341"/>
                  </a:cubicBezTo>
                  <a:cubicBezTo>
                    <a:pt x="4712" y="1034"/>
                    <a:pt x="3648" y="0"/>
                    <a:pt x="2341" y="0"/>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6"/>
            <p:cNvSpPr/>
            <p:nvPr/>
          </p:nvSpPr>
          <p:spPr>
            <a:xfrm>
              <a:off x="4672850" y="796650"/>
              <a:ext cx="95000" cy="95025"/>
            </a:xfrm>
            <a:custGeom>
              <a:avLst/>
              <a:gdLst/>
              <a:ahLst/>
              <a:cxnLst/>
              <a:rect l="l" t="t" r="r" b="b"/>
              <a:pathLst>
                <a:path w="3800" h="3801" extrusionOk="0">
                  <a:moveTo>
                    <a:pt x="1915" y="1"/>
                  </a:moveTo>
                  <a:cubicBezTo>
                    <a:pt x="882" y="1"/>
                    <a:pt x="0" y="852"/>
                    <a:pt x="0" y="1885"/>
                  </a:cubicBezTo>
                  <a:cubicBezTo>
                    <a:pt x="0" y="2919"/>
                    <a:pt x="882" y="3800"/>
                    <a:pt x="1915" y="3800"/>
                  </a:cubicBezTo>
                  <a:cubicBezTo>
                    <a:pt x="2949" y="3800"/>
                    <a:pt x="3800" y="2949"/>
                    <a:pt x="3800" y="1885"/>
                  </a:cubicBezTo>
                  <a:cubicBezTo>
                    <a:pt x="3800" y="821"/>
                    <a:pt x="2949" y="1"/>
                    <a:pt x="1915"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 name="Google Shape;422;p6"/>
          <p:cNvGrpSpPr/>
          <p:nvPr/>
        </p:nvGrpSpPr>
        <p:grpSpPr>
          <a:xfrm rot="-7199820">
            <a:off x="-1463547" y="2853402"/>
            <a:ext cx="3714004" cy="3203733"/>
            <a:chOff x="3936500" y="796650"/>
            <a:chExt cx="1642925" cy="1417225"/>
          </a:xfrm>
        </p:grpSpPr>
        <p:sp>
          <p:nvSpPr>
            <p:cNvPr id="423" name="Google Shape;423;p6"/>
            <p:cNvSpPr/>
            <p:nvPr/>
          </p:nvSpPr>
          <p:spPr>
            <a:xfrm>
              <a:off x="3961575" y="1265500"/>
              <a:ext cx="384550" cy="241675"/>
            </a:xfrm>
            <a:custGeom>
              <a:avLst/>
              <a:gdLst/>
              <a:ahLst/>
              <a:cxnLst/>
              <a:rect l="l" t="t" r="r" b="b"/>
              <a:pathLst>
                <a:path w="15382" h="9667" extrusionOk="0">
                  <a:moveTo>
                    <a:pt x="1" y="1"/>
                  </a:moveTo>
                  <a:lnTo>
                    <a:pt x="1" y="1"/>
                  </a:lnTo>
                  <a:cubicBezTo>
                    <a:pt x="1" y="1"/>
                    <a:pt x="31" y="31"/>
                    <a:pt x="153" y="122"/>
                  </a:cubicBezTo>
                  <a:cubicBezTo>
                    <a:pt x="305" y="244"/>
                    <a:pt x="426" y="305"/>
                    <a:pt x="609" y="426"/>
                  </a:cubicBezTo>
                  <a:cubicBezTo>
                    <a:pt x="1034" y="700"/>
                    <a:pt x="1551" y="1065"/>
                    <a:pt x="2250" y="1490"/>
                  </a:cubicBezTo>
                  <a:cubicBezTo>
                    <a:pt x="3679" y="2372"/>
                    <a:pt x="5594" y="3587"/>
                    <a:pt x="7691" y="4894"/>
                  </a:cubicBezTo>
                  <a:cubicBezTo>
                    <a:pt x="9758" y="6201"/>
                    <a:pt x="11703" y="7417"/>
                    <a:pt x="13101" y="8299"/>
                  </a:cubicBezTo>
                  <a:cubicBezTo>
                    <a:pt x="13801" y="8724"/>
                    <a:pt x="14378" y="9059"/>
                    <a:pt x="14773" y="9302"/>
                  </a:cubicBezTo>
                  <a:cubicBezTo>
                    <a:pt x="14986" y="9423"/>
                    <a:pt x="15138" y="9515"/>
                    <a:pt x="15229" y="9575"/>
                  </a:cubicBezTo>
                  <a:lnTo>
                    <a:pt x="15381" y="9667"/>
                  </a:lnTo>
                  <a:cubicBezTo>
                    <a:pt x="15381" y="9636"/>
                    <a:pt x="15351" y="9575"/>
                    <a:pt x="15168" y="9515"/>
                  </a:cubicBezTo>
                  <a:cubicBezTo>
                    <a:pt x="15047" y="9423"/>
                    <a:pt x="14925" y="9302"/>
                    <a:pt x="14743" y="9211"/>
                  </a:cubicBezTo>
                  <a:cubicBezTo>
                    <a:pt x="14317" y="8937"/>
                    <a:pt x="13801" y="8542"/>
                    <a:pt x="13101" y="8147"/>
                  </a:cubicBezTo>
                  <a:cubicBezTo>
                    <a:pt x="11734" y="7265"/>
                    <a:pt x="9849" y="6049"/>
                    <a:pt x="7721" y="4712"/>
                  </a:cubicBezTo>
                  <a:cubicBezTo>
                    <a:pt x="5624" y="3405"/>
                    <a:pt x="3679" y="2189"/>
                    <a:pt x="2281" y="1338"/>
                  </a:cubicBezTo>
                  <a:cubicBezTo>
                    <a:pt x="1551" y="913"/>
                    <a:pt x="1004" y="578"/>
                    <a:pt x="609" y="366"/>
                  </a:cubicBezTo>
                  <a:cubicBezTo>
                    <a:pt x="426" y="244"/>
                    <a:pt x="275" y="122"/>
                    <a:pt x="153" y="92"/>
                  </a:cubicBezTo>
                  <a:cubicBezTo>
                    <a:pt x="92" y="1"/>
                    <a:pt x="1" y="1"/>
                    <a:pt x="1" y="1"/>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6"/>
            <p:cNvSpPr/>
            <p:nvPr/>
          </p:nvSpPr>
          <p:spPr>
            <a:xfrm>
              <a:off x="5101425" y="1497125"/>
              <a:ext cx="433175" cy="14800"/>
            </a:xfrm>
            <a:custGeom>
              <a:avLst/>
              <a:gdLst/>
              <a:ahLst/>
              <a:cxnLst/>
              <a:rect l="l" t="t" r="r" b="b"/>
              <a:pathLst>
                <a:path w="17327" h="592" extrusionOk="0">
                  <a:moveTo>
                    <a:pt x="17139" y="1"/>
                  </a:moveTo>
                  <a:cubicBezTo>
                    <a:pt x="16313" y="1"/>
                    <a:pt x="12845" y="87"/>
                    <a:pt x="8663" y="219"/>
                  </a:cubicBezTo>
                  <a:cubicBezTo>
                    <a:pt x="3891" y="371"/>
                    <a:pt x="1" y="554"/>
                    <a:pt x="1" y="584"/>
                  </a:cubicBezTo>
                  <a:cubicBezTo>
                    <a:pt x="1" y="589"/>
                    <a:pt x="109" y="592"/>
                    <a:pt x="311" y="592"/>
                  </a:cubicBezTo>
                  <a:cubicBezTo>
                    <a:pt x="1322" y="592"/>
                    <a:pt x="4687" y="528"/>
                    <a:pt x="8663" y="402"/>
                  </a:cubicBezTo>
                  <a:cubicBezTo>
                    <a:pt x="13466" y="250"/>
                    <a:pt x="17326" y="37"/>
                    <a:pt x="17326" y="6"/>
                  </a:cubicBezTo>
                  <a:cubicBezTo>
                    <a:pt x="17326" y="2"/>
                    <a:pt x="17262" y="1"/>
                    <a:pt x="17139" y="1"/>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6"/>
            <p:cNvSpPr/>
            <p:nvPr/>
          </p:nvSpPr>
          <p:spPr>
            <a:xfrm>
              <a:off x="4343050" y="1286025"/>
              <a:ext cx="751550" cy="868575"/>
            </a:xfrm>
            <a:custGeom>
              <a:avLst/>
              <a:gdLst/>
              <a:ahLst/>
              <a:cxnLst/>
              <a:rect l="l" t="t" r="r" b="b"/>
              <a:pathLst>
                <a:path w="30062" h="34743" extrusionOk="0">
                  <a:moveTo>
                    <a:pt x="30028" y="23367"/>
                  </a:moveTo>
                  <a:lnTo>
                    <a:pt x="30028" y="23367"/>
                  </a:lnTo>
                  <a:cubicBezTo>
                    <a:pt x="30024" y="23955"/>
                    <a:pt x="30017" y="24449"/>
                    <a:pt x="30001" y="24834"/>
                  </a:cubicBezTo>
                  <a:lnTo>
                    <a:pt x="30001" y="25715"/>
                  </a:lnTo>
                  <a:cubicBezTo>
                    <a:pt x="30032" y="25897"/>
                    <a:pt x="30032" y="26019"/>
                    <a:pt x="30032" y="26019"/>
                  </a:cubicBezTo>
                  <a:lnTo>
                    <a:pt x="30032" y="25715"/>
                  </a:lnTo>
                  <a:lnTo>
                    <a:pt x="30032" y="24803"/>
                  </a:lnTo>
                  <a:cubicBezTo>
                    <a:pt x="30032" y="24413"/>
                    <a:pt x="30032" y="23935"/>
                    <a:pt x="30028" y="23367"/>
                  </a:cubicBezTo>
                  <a:close/>
                  <a:moveTo>
                    <a:pt x="15046" y="0"/>
                  </a:moveTo>
                  <a:lnTo>
                    <a:pt x="15016" y="31"/>
                  </a:lnTo>
                  <a:cubicBezTo>
                    <a:pt x="10366" y="2736"/>
                    <a:pt x="5289" y="5624"/>
                    <a:pt x="61" y="8663"/>
                  </a:cubicBezTo>
                  <a:lnTo>
                    <a:pt x="1" y="8694"/>
                  </a:lnTo>
                  <a:lnTo>
                    <a:pt x="1" y="8754"/>
                  </a:lnTo>
                  <a:lnTo>
                    <a:pt x="1" y="26019"/>
                  </a:lnTo>
                  <a:lnTo>
                    <a:pt x="1" y="26049"/>
                  </a:lnTo>
                  <a:lnTo>
                    <a:pt x="61" y="26080"/>
                  </a:lnTo>
                  <a:cubicBezTo>
                    <a:pt x="5685" y="29332"/>
                    <a:pt x="10761" y="32281"/>
                    <a:pt x="15016" y="34712"/>
                  </a:cubicBezTo>
                  <a:lnTo>
                    <a:pt x="15046" y="34743"/>
                  </a:lnTo>
                  <a:lnTo>
                    <a:pt x="15107" y="34712"/>
                  </a:lnTo>
                  <a:cubicBezTo>
                    <a:pt x="19727" y="32068"/>
                    <a:pt x="23466" y="29879"/>
                    <a:pt x="26050" y="28360"/>
                  </a:cubicBezTo>
                  <a:cubicBezTo>
                    <a:pt x="27326" y="27600"/>
                    <a:pt x="28329" y="27053"/>
                    <a:pt x="28998" y="26627"/>
                  </a:cubicBezTo>
                  <a:cubicBezTo>
                    <a:pt x="29363" y="26445"/>
                    <a:pt x="29576" y="26293"/>
                    <a:pt x="29758" y="26171"/>
                  </a:cubicBezTo>
                  <a:cubicBezTo>
                    <a:pt x="29971" y="26050"/>
                    <a:pt x="30032" y="26019"/>
                    <a:pt x="30032" y="26019"/>
                  </a:cubicBezTo>
                  <a:lnTo>
                    <a:pt x="30032" y="26019"/>
                  </a:lnTo>
                  <a:cubicBezTo>
                    <a:pt x="30031" y="26019"/>
                    <a:pt x="29910" y="26049"/>
                    <a:pt x="29758" y="26141"/>
                  </a:cubicBezTo>
                  <a:cubicBezTo>
                    <a:pt x="29576" y="26232"/>
                    <a:pt x="29302" y="26384"/>
                    <a:pt x="28968" y="26597"/>
                  </a:cubicBezTo>
                  <a:cubicBezTo>
                    <a:pt x="28299" y="26961"/>
                    <a:pt x="27266" y="27569"/>
                    <a:pt x="25959" y="28299"/>
                  </a:cubicBezTo>
                  <a:cubicBezTo>
                    <a:pt x="23383" y="29783"/>
                    <a:pt x="19661" y="31902"/>
                    <a:pt x="15062" y="34534"/>
                  </a:cubicBezTo>
                  <a:lnTo>
                    <a:pt x="15062" y="34534"/>
                  </a:lnTo>
                  <a:cubicBezTo>
                    <a:pt x="10854" y="32081"/>
                    <a:pt x="5804" y="29119"/>
                    <a:pt x="213" y="25915"/>
                  </a:cubicBezTo>
                  <a:lnTo>
                    <a:pt x="213" y="25915"/>
                  </a:lnTo>
                  <a:lnTo>
                    <a:pt x="213" y="8797"/>
                  </a:lnTo>
                  <a:lnTo>
                    <a:pt x="213" y="8797"/>
                  </a:lnTo>
                  <a:cubicBezTo>
                    <a:pt x="5414" y="5774"/>
                    <a:pt x="10433" y="2902"/>
                    <a:pt x="15062" y="209"/>
                  </a:cubicBezTo>
                  <a:lnTo>
                    <a:pt x="15062" y="209"/>
                  </a:lnTo>
                  <a:cubicBezTo>
                    <a:pt x="20640" y="3406"/>
                    <a:pt x="25649" y="6302"/>
                    <a:pt x="29940" y="8780"/>
                  </a:cubicBezTo>
                  <a:lnTo>
                    <a:pt x="29940" y="8780"/>
                  </a:lnTo>
                  <a:cubicBezTo>
                    <a:pt x="29941" y="14073"/>
                    <a:pt x="30001" y="18340"/>
                    <a:pt x="30001" y="21338"/>
                  </a:cubicBezTo>
                  <a:cubicBezTo>
                    <a:pt x="30017" y="22108"/>
                    <a:pt x="30024" y="22784"/>
                    <a:pt x="30028" y="23367"/>
                  </a:cubicBezTo>
                  <a:lnTo>
                    <a:pt x="30028" y="23367"/>
                  </a:lnTo>
                  <a:cubicBezTo>
                    <a:pt x="30032" y="22795"/>
                    <a:pt x="30032" y="22134"/>
                    <a:pt x="30032" y="21399"/>
                  </a:cubicBezTo>
                  <a:cubicBezTo>
                    <a:pt x="30032" y="18420"/>
                    <a:pt x="30062" y="14074"/>
                    <a:pt x="30062" y="8754"/>
                  </a:cubicBezTo>
                  <a:lnTo>
                    <a:pt x="30062" y="8724"/>
                  </a:lnTo>
                  <a:lnTo>
                    <a:pt x="30032" y="8694"/>
                  </a:lnTo>
                  <a:cubicBezTo>
                    <a:pt x="25776" y="6232"/>
                    <a:pt x="20730" y="3253"/>
                    <a:pt x="15107" y="31"/>
                  </a:cubicBezTo>
                  <a:lnTo>
                    <a:pt x="15046" y="0"/>
                  </a:ln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6"/>
            <p:cNvSpPr/>
            <p:nvPr/>
          </p:nvSpPr>
          <p:spPr>
            <a:xfrm>
              <a:off x="3936500" y="1238900"/>
              <a:ext cx="76025" cy="76025"/>
            </a:xfrm>
            <a:custGeom>
              <a:avLst/>
              <a:gdLst/>
              <a:ahLst/>
              <a:cxnLst/>
              <a:rect l="l" t="t" r="r" b="b"/>
              <a:pathLst>
                <a:path w="3041" h="3041" extrusionOk="0">
                  <a:moveTo>
                    <a:pt x="1521" y="1"/>
                  </a:moveTo>
                  <a:cubicBezTo>
                    <a:pt x="700" y="1"/>
                    <a:pt x="1" y="700"/>
                    <a:pt x="1" y="1521"/>
                  </a:cubicBezTo>
                  <a:cubicBezTo>
                    <a:pt x="1" y="2372"/>
                    <a:pt x="700" y="3040"/>
                    <a:pt x="1521" y="3040"/>
                  </a:cubicBezTo>
                  <a:cubicBezTo>
                    <a:pt x="2372" y="3040"/>
                    <a:pt x="3040" y="2372"/>
                    <a:pt x="3040" y="1521"/>
                  </a:cubicBezTo>
                  <a:cubicBezTo>
                    <a:pt x="3040" y="700"/>
                    <a:pt x="2372" y="1"/>
                    <a:pt x="1521" y="1"/>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6"/>
            <p:cNvSpPr/>
            <p:nvPr/>
          </p:nvSpPr>
          <p:spPr>
            <a:xfrm>
              <a:off x="4287575" y="1447875"/>
              <a:ext cx="117825" cy="117825"/>
            </a:xfrm>
            <a:custGeom>
              <a:avLst/>
              <a:gdLst/>
              <a:ahLst/>
              <a:cxnLst/>
              <a:rect l="l" t="t" r="r" b="b"/>
              <a:pathLst>
                <a:path w="4713" h="4713" extrusionOk="0">
                  <a:moveTo>
                    <a:pt x="2341" y="1"/>
                  </a:moveTo>
                  <a:cubicBezTo>
                    <a:pt x="1065" y="1"/>
                    <a:pt x="1" y="1065"/>
                    <a:pt x="1" y="2372"/>
                  </a:cubicBezTo>
                  <a:cubicBezTo>
                    <a:pt x="1" y="3648"/>
                    <a:pt x="1065" y="4712"/>
                    <a:pt x="2341" y="4712"/>
                  </a:cubicBezTo>
                  <a:cubicBezTo>
                    <a:pt x="3648" y="4712"/>
                    <a:pt x="4712" y="3648"/>
                    <a:pt x="4712" y="2372"/>
                  </a:cubicBezTo>
                  <a:cubicBezTo>
                    <a:pt x="4712" y="1034"/>
                    <a:pt x="3648" y="1"/>
                    <a:pt x="2341" y="1"/>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6"/>
            <p:cNvSpPr/>
            <p:nvPr/>
          </p:nvSpPr>
          <p:spPr>
            <a:xfrm>
              <a:off x="5029225" y="1447875"/>
              <a:ext cx="117825" cy="117825"/>
            </a:xfrm>
            <a:custGeom>
              <a:avLst/>
              <a:gdLst/>
              <a:ahLst/>
              <a:cxnLst/>
              <a:rect l="l" t="t" r="r" b="b"/>
              <a:pathLst>
                <a:path w="4713" h="4713" extrusionOk="0">
                  <a:moveTo>
                    <a:pt x="2372" y="1"/>
                  </a:moveTo>
                  <a:cubicBezTo>
                    <a:pt x="1065" y="1"/>
                    <a:pt x="1" y="1065"/>
                    <a:pt x="1" y="2372"/>
                  </a:cubicBezTo>
                  <a:cubicBezTo>
                    <a:pt x="1" y="3648"/>
                    <a:pt x="1065" y="4712"/>
                    <a:pt x="2372" y="4712"/>
                  </a:cubicBezTo>
                  <a:cubicBezTo>
                    <a:pt x="3648" y="4712"/>
                    <a:pt x="4712" y="3648"/>
                    <a:pt x="4712" y="2372"/>
                  </a:cubicBezTo>
                  <a:cubicBezTo>
                    <a:pt x="4712" y="1034"/>
                    <a:pt x="3679" y="1"/>
                    <a:pt x="2372" y="1"/>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6"/>
            <p:cNvSpPr/>
            <p:nvPr/>
          </p:nvSpPr>
          <p:spPr>
            <a:xfrm>
              <a:off x="5029225" y="1891650"/>
              <a:ext cx="117825" cy="117825"/>
            </a:xfrm>
            <a:custGeom>
              <a:avLst/>
              <a:gdLst/>
              <a:ahLst/>
              <a:cxnLst/>
              <a:rect l="l" t="t" r="r" b="b"/>
              <a:pathLst>
                <a:path w="4713" h="4713" extrusionOk="0">
                  <a:moveTo>
                    <a:pt x="2372" y="1"/>
                  </a:moveTo>
                  <a:cubicBezTo>
                    <a:pt x="1065" y="1"/>
                    <a:pt x="1" y="1065"/>
                    <a:pt x="1" y="2372"/>
                  </a:cubicBezTo>
                  <a:cubicBezTo>
                    <a:pt x="1" y="3648"/>
                    <a:pt x="1065" y="4712"/>
                    <a:pt x="2372" y="4712"/>
                  </a:cubicBezTo>
                  <a:cubicBezTo>
                    <a:pt x="3648" y="4712"/>
                    <a:pt x="4712" y="3648"/>
                    <a:pt x="4712" y="2372"/>
                  </a:cubicBezTo>
                  <a:cubicBezTo>
                    <a:pt x="4712" y="1065"/>
                    <a:pt x="3648" y="1"/>
                    <a:pt x="2372" y="1"/>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6"/>
            <p:cNvSpPr/>
            <p:nvPr/>
          </p:nvSpPr>
          <p:spPr>
            <a:xfrm>
              <a:off x="5492000" y="1450150"/>
              <a:ext cx="87425" cy="87425"/>
            </a:xfrm>
            <a:custGeom>
              <a:avLst/>
              <a:gdLst/>
              <a:ahLst/>
              <a:cxnLst/>
              <a:rect l="l" t="t" r="r" b="b"/>
              <a:pathLst>
                <a:path w="3497" h="3497" extrusionOk="0">
                  <a:moveTo>
                    <a:pt x="1733" y="1"/>
                  </a:moveTo>
                  <a:cubicBezTo>
                    <a:pt x="791" y="1"/>
                    <a:pt x="1" y="791"/>
                    <a:pt x="1" y="1733"/>
                  </a:cubicBezTo>
                  <a:cubicBezTo>
                    <a:pt x="1" y="2706"/>
                    <a:pt x="791" y="3496"/>
                    <a:pt x="1733" y="3496"/>
                  </a:cubicBezTo>
                  <a:cubicBezTo>
                    <a:pt x="2676" y="3496"/>
                    <a:pt x="3496" y="2736"/>
                    <a:pt x="3496" y="1733"/>
                  </a:cubicBezTo>
                  <a:cubicBezTo>
                    <a:pt x="3496" y="761"/>
                    <a:pt x="2676" y="1"/>
                    <a:pt x="1733" y="1"/>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6"/>
            <p:cNvSpPr/>
            <p:nvPr/>
          </p:nvSpPr>
          <p:spPr>
            <a:xfrm>
              <a:off x="4660675" y="2096075"/>
              <a:ext cx="117825" cy="117800"/>
            </a:xfrm>
            <a:custGeom>
              <a:avLst/>
              <a:gdLst/>
              <a:ahLst/>
              <a:cxnLst/>
              <a:rect l="l" t="t" r="r" b="b"/>
              <a:pathLst>
                <a:path w="4713" h="4712" extrusionOk="0">
                  <a:moveTo>
                    <a:pt x="2341" y="0"/>
                  </a:moveTo>
                  <a:cubicBezTo>
                    <a:pt x="1065" y="0"/>
                    <a:pt x="1" y="1034"/>
                    <a:pt x="1" y="2341"/>
                  </a:cubicBezTo>
                  <a:cubicBezTo>
                    <a:pt x="1" y="3648"/>
                    <a:pt x="1065" y="4711"/>
                    <a:pt x="2341" y="4711"/>
                  </a:cubicBezTo>
                  <a:cubicBezTo>
                    <a:pt x="3648" y="4711"/>
                    <a:pt x="4712" y="3648"/>
                    <a:pt x="4712" y="2341"/>
                  </a:cubicBezTo>
                  <a:cubicBezTo>
                    <a:pt x="4712" y="1034"/>
                    <a:pt x="3648" y="0"/>
                    <a:pt x="2341" y="0"/>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6"/>
            <p:cNvSpPr/>
            <p:nvPr/>
          </p:nvSpPr>
          <p:spPr>
            <a:xfrm>
              <a:off x="4295175" y="1871150"/>
              <a:ext cx="117800" cy="117800"/>
            </a:xfrm>
            <a:custGeom>
              <a:avLst/>
              <a:gdLst/>
              <a:ahLst/>
              <a:cxnLst/>
              <a:rect l="l" t="t" r="r" b="b"/>
              <a:pathLst>
                <a:path w="4712" h="4712" extrusionOk="0">
                  <a:moveTo>
                    <a:pt x="2341" y="0"/>
                  </a:moveTo>
                  <a:cubicBezTo>
                    <a:pt x="1034" y="0"/>
                    <a:pt x="1" y="1033"/>
                    <a:pt x="1" y="2341"/>
                  </a:cubicBezTo>
                  <a:cubicBezTo>
                    <a:pt x="1" y="3648"/>
                    <a:pt x="1034" y="4711"/>
                    <a:pt x="2341" y="4711"/>
                  </a:cubicBezTo>
                  <a:cubicBezTo>
                    <a:pt x="3648" y="4711"/>
                    <a:pt x="4712" y="3648"/>
                    <a:pt x="4712" y="2341"/>
                  </a:cubicBezTo>
                  <a:cubicBezTo>
                    <a:pt x="4712" y="1033"/>
                    <a:pt x="3648" y="0"/>
                    <a:pt x="2341" y="0"/>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6"/>
            <p:cNvSpPr/>
            <p:nvPr/>
          </p:nvSpPr>
          <p:spPr>
            <a:xfrm>
              <a:off x="4716925" y="860475"/>
              <a:ext cx="5350" cy="415700"/>
            </a:xfrm>
            <a:custGeom>
              <a:avLst/>
              <a:gdLst/>
              <a:ahLst/>
              <a:cxnLst/>
              <a:rect l="l" t="t" r="r" b="b"/>
              <a:pathLst>
                <a:path w="214" h="16628" extrusionOk="0">
                  <a:moveTo>
                    <a:pt x="122" y="1"/>
                  </a:moveTo>
                  <a:cubicBezTo>
                    <a:pt x="61" y="1"/>
                    <a:pt x="31" y="3709"/>
                    <a:pt x="0" y="8299"/>
                  </a:cubicBezTo>
                  <a:cubicBezTo>
                    <a:pt x="0" y="12919"/>
                    <a:pt x="61" y="16627"/>
                    <a:pt x="122" y="16627"/>
                  </a:cubicBezTo>
                  <a:cubicBezTo>
                    <a:pt x="183" y="16627"/>
                    <a:pt x="213" y="12919"/>
                    <a:pt x="213" y="8299"/>
                  </a:cubicBezTo>
                  <a:cubicBezTo>
                    <a:pt x="213" y="3709"/>
                    <a:pt x="152" y="1"/>
                    <a:pt x="122" y="1"/>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6"/>
            <p:cNvSpPr/>
            <p:nvPr/>
          </p:nvSpPr>
          <p:spPr>
            <a:xfrm>
              <a:off x="4660675" y="1229800"/>
              <a:ext cx="117825" cy="117800"/>
            </a:xfrm>
            <a:custGeom>
              <a:avLst/>
              <a:gdLst/>
              <a:ahLst/>
              <a:cxnLst/>
              <a:rect l="l" t="t" r="r" b="b"/>
              <a:pathLst>
                <a:path w="4713" h="4712" extrusionOk="0">
                  <a:moveTo>
                    <a:pt x="2341" y="0"/>
                  </a:moveTo>
                  <a:cubicBezTo>
                    <a:pt x="1065" y="0"/>
                    <a:pt x="1" y="1034"/>
                    <a:pt x="1" y="2341"/>
                  </a:cubicBezTo>
                  <a:cubicBezTo>
                    <a:pt x="1" y="3648"/>
                    <a:pt x="1065" y="4711"/>
                    <a:pt x="2341" y="4711"/>
                  </a:cubicBezTo>
                  <a:cubicBezTo>
                    <a:pt x="3648" y="4711"/>
                    <a:pt x="4712" y="3648"/>
                    <a:pt x="4712" y="2341"/>
                  </a:cubicBezTo>
                  <a:cubicBezTo>
                    <a:pt x="4712" y="1034"/>
                    <a:pt x="3648" y="0"/>
                    <a:pt x="2341" y="0"/>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6"/>
            <p:cNvSpPr/>
            <p:nvPr/>
          </p:nvSpPr>
          <p:spPr>
            <a:xfrm>
              <a:off x="4672850" y="796650"/>
              <a:ext cx="95000" cy="95025"/>
            </a:xfrm>
            <a:custGeom>
              <a:avLst/>
              <a:gdLst/>
              <a:ahLst/>
              <a:cxnLst/>
              <a:rect l="l" t="t" r="r" b="b"/>
              <a:pathLst>
                <a:path w="3800" h="3801" extrusionOk="0">
                  <a:moveTo>
                    <a:pt x="1915" y="1"/>
                  </a:moveTo>
                  <a:cubicBezTo>
                    <a:pt x="882" y="1"/>
                    <a:pt x="0" y="852"/>
                    <a:pt x="0" y="1885"/>
                  </a:cubicBezTo>
                  <a:cubicBezTo>
                    <a:pt x="0" y="2919"/>
                    <a:pt x="882" y="3800"/>
                    <a:pt x="1915" y="3800"/>
                  </a:cubicBezTo>
                  <a:cubicBezTo>
                    <a:pt x="2949" y="3800"/>
                    <a:pt x="3800" y="2949"/>
                    <a:pt x="3800" y="1885"/>
                  </a:cubicBezTo>
                  <a:cubicBezTo>
                    <a:pt x="3800" y="821"/>
                    <a:pt x="2949" y="1"/>
                    <a:pt x="1915" y="1"/>
                  </a:cubicBezTo>
                  <a:close/>
                </a:path>
              </a:pathLst>
            </a:custGeom>
            <a:solidFill>
              <a:srgbClr val="F3F3F3"/>
            </a:solidFill>
            <a:ln w="9525" cap="flat"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36" name="Google Shape;436;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503123488"/>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dk2"/>
        </a:solidFill>
        <a:effectLst/>
      </p:bgPr>
    </p:bg>
    <p:spTree>
      <p:nvGrpSpPr>
        <p:cNvPr id="1" name="Shape 5"/>
        <p:cNvGrpSpPr/>
        <p:nvPr/>
      </p:nvGrpSpPr>
      <p:grpSpPr>
        <a:xfrm>
          <a:off x="0" y="0"/>
          <a:ext cx="0" cy="0"/>
          <a:chOff x="0" y="0"/>
          <a:chExt cx="0" cy="0"/>
        </a:xfrm>
      </p:grpSpPr>
      <p:sp>
        <p:nvSpPr>
          <p:cNvPr id="3" name="9Slide.vn - 2019">
            <a:extLst>
              <a:ext uri="{FF2B5EF4-FFF2-40B4-BE49-F238E27FC236}">
                <a16:creationId xmlns:a16="http://schemas.microsoft.com/office/drawing/2014/main" id="{FEA22844-9C6C-4B86-A465-24C57FEDC751}"/>
              </a:ext>
            </a:extLst>
          </p:cNvPr>
          <p:cNvSpPr txBox="1"/>
          <p:nvPr userDrawn="1"/>
        </p:nvSpPr>
        <p:spPr>
          <a:xfrm>
            <a:off x="0" y="-712232"/>
            <a:ext cx="9144000" cy="369332"/>
          </a:xfrm>
          <a:prstGeom prst="rect">
            <a:avLst/>
          </a:prstGeom>
          <a:noFill/>
        </p:spPr>
        <p:txBody>
          <a:bodyPr vert="horz" rtlCol="0">
            <a:spAutoFit/>
          </a:bodyPr>
          <a:lstStyle/>
          <a:p>
            <a:pPr algn="ctr"/>
            <a:r>
              <a:rPr lang="en-US" sz="1800">
                <a:solidFill>
                  <a:srgbClr val="CFCFCF"/>
                </a:solidFill>
              </a:rPr>
              <a:t>www.9slide.vn</a:t>
            </a:r>
          </a:p>
        </p:txBody>
      </p:sp>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200"/>
              <a:buFont typeface="Fredoka One"/>
              <a:buNone/>
              <a:defRPr sz="3200">
                <a:solidFill>
                  <a:schemeClr val="dk1"/>
                </a:solidFill>
                <a:latin typeface="Fredoka One"/>
                <a:ea typeface="Fredoka One"/>
                <a:cs typeface="Fredoka One"/>
                <a:sym typeface="Fredoka One"/>
              </a:defRPr>
            </a:lvl1pPr>
            <a:lvl2pPr lvl="1" rtl="0">
              <a:spcBef>
                <a:spcPts val="0"/>
              </a:spcBef>
              <a:spcAft>
                <a:spcPts val="0"/>
              </a:spcAft>
              <a:buClr>
                <a:schemeClr val="dk1"/>
              </a:buClr>
              <a:buSzPts val="3200"/>
              <a:buFont typeface="Fredoka One"/>
              <a:buNone/>
              <a:defRPr sz="32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200"/>
              <a:buFont typeface="Fredoka One"/>
              <a:buNone/>
              <a:defRPr sz="32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200"/>
              <a:buFont typeface="Fredoka One"/>
              <a:buNone/>
              <a:defRPr sz="32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200"/>
              <a:buFont typeface="Fredoka One"/>
              <a:buNone/>
              <a:defRPr sz="32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200"/>
              <a:buFont typeface="Fredoka One"/>
              <a:buNone/>
              <a:defRPr sz="32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200"/>
              <a:buFont typeface="Fredoka One"/>
              <a:buNone/>
              <a:defRPr sz="32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200"/>
              <a:buFont typeface="Fredoka One"/>
              <a:buNone/>
              <a:defRPr sz="32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200"/>
              <a:buFont typeface="Fredoka One"/>
              <a:buNone/>
              <a:defRPr sz="3200">
                <a:solidFill>
                  <a:schemeClr val="dk1"/>
                </a:solidFill>
                <a:latin typeface="Fredoka One"/>
                <a:ea typeface="Fredoka One"/>
                <a:cs typeface="Fredoka One"/>
                <a:sym typeface="Fredoka One"/>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Exo 2"/>
              <a:buChar char="●"/>
              <a:defRPr>
                <a:solidFill>
                  <a:schemeClr val="dk1"/>
                </a:solidFill>
                <a:latin typeface="Exo 2"/>
                <a:ea typeface="Exo 2"/>
                <a:cs typeface="Exo 2"/>
                <a:sym typeface="Exo 2"/>
              </a:defRPr>
            </a:lvl1pPr>
            <a:lvl2pPr marL="914400" lvl="1" indent="-317500">
              <a:lnSpc>
                <a:spcPct val="100000"/>
              </a:lnSpc>
              <a:spcBef>
                <a:spcPts val="1600"/>
              </a:spcBef>
              <a:spcAft>
                <a:spcPts val="0"/>
              </a:spcAft>
              <a:buClr>
                <a:schemeClr val="dk1"/>
              </a:buClr>
              <a:buSzPts val="1400"/>
              <a:buFont typeface="Exo 2"/>
              <a:buChar char="○"/>
              <a:defRPr>
                <a:solidFill>
                  <a:schemeClr val="dk1"/>
                </a:solidFill>
                <a:latin typeface="Exo 2"/>
                <a:ea typeface="Exo 2"/>
                <a:cs typeface="Exo 2"/>
                <a:sym typeface="Exo 2"/>
              </a:defRPr>
            </a:lvl2pPr>
            <a:lvl3pPr marL="1371600" lvl="2" indent="-317500">
              <a:lnSpc>
                <a:spcPct val="100000"/>
              </a:lnSpc>
              <a:spcBef>
                <a:spcPts val="1600"/>
              </a:spcBef>
              <a:spcAft>
                <a:spcPts val="0"/>
              </a:spcAft>
              <a:buClr>
                <a:schemeClr val="dk1"/>
              </a:buClr>
              <a:buSzPts val="1400"/>
              <a:buFont typeface="Exo 2"/>
              <a:buChar char="■"/>
              <a:defRPr>
                <a:solidFill>
                  <a:schemeClr val="dk1"/>
                </a:solidFill>
                <a:latin typeface="Exo 2"/>
                <a:ea typeface="Exo 2"/>
                <a:cs typeface="Exo 2"/>
                <a:sym typeface="Exo 2"/>
              </a:defRPr>
            </a:lvl3pPr>
            <a:lvl4pPr marL="1828800" lvl="3" indent="-317500">
              <a:lnSpc>
                <a:spcPct val="100000"/>
              </a:lnSpc>
              <a:spcBef>
                <a:spcPts val="1600"/>
              </a:spcBef>
              <a:spcAft>
                <a:spcPts val="0"/>
              </a:spcAft>
              <a:buClr>
                <a:schemeClr val="dk1"/>
              </a:buClr>
              <a:buSzPts val="1400"/>
              <a:buFont typeface="Exo 2"/>
              <a:buChar char="●"/>
              <a:defRPr>
                <a:solidFill>
                  <a:schemeClr val="dk1"/>
                </a:solidFill>
                <a:latin typeface="Exo 2"/>
                <a:ea typeface="Exo 2"/>
                <a:cs typeface="Exo 2"/>
                <a:sym typeface="Exo 2"/>
              </a:defRPr>
            </a:lvl4pPr>
            <a:lvl5pPr marL="2286000" lvl="4" indent="-317500">
              <a:lnSpc>
                <a:spcPct val="100000"/>
              </a:lnSpc>
              <a:spcBef>
                <a:spcPts val="1600"/>
              </a:spcBef>
              <a:spcAft>
                <a:spcPts val="0"/>
              </a:spcAft>
              <a:buClr>
                <a:schemeClr val="dk1"/>
              </a:buClr>
              <a:buSzPts val="1400"/>
              <a:buFont typeface="Exo 2"/>
              <a:buChar char="○"/>
              <a:defRPr>
                <a:solidFill>
                  <a:schemeClr val="dk1"/>
                </a:solidFill>
                <a:latin typeface="Exo 2"/>
                <a:ea typeface="Exo 2"/>
                <a:cs typeface="Exo 2"/>
                <a:sym typeface="Exo 2"/>
              </a:defRPr>
            </a:lvl5pPr>
            <a:lvl6pPr marL="2743200" lvl="5" indent="-317500">
              <a:lnSpc>
                <a:spcPct val="100000"/>
              </a:lnSpc>
              <a:spcBef>
                <a:spcPts val="1600"/>
              </a:spcBef>
              <a:spcAft>
                <a:spcPts val="0"/>
              </a:spcAft>
              <a:buClr>
                <a:schemeClr val="dk1"/>
              </a:buClr>
              <a:buSzPts val="1400"/>
              <a:buFont typeface="Exo 2"/>
              <a:buChar char="■"/>
              <a:defRPr>
                <a:solidFill>
                  <a:schemeClr val="dk1"/>
                </a:solidFill>
                <a:latin typeface="Exo 2"/>
                <a:ea typeface="Exo 2"/>
                <a:cs typeface="Exo 2"/>
                <a:sym typeface="Exo 2"/>
              </a:defRPr>
            </a:lvl6pPr>
            <a:lvl7pPr marL="3200400" lvl="6" indent="-317500">
              <a:lnSpc>
                <a:spcPct val="100000"/>
              </a:lnSpc>
              <a:spcBef>
                <a:spcPts val="1600"/>
              </a:spcBef>
              <a:spcAft>
                <a:spcPts val="0"/>
              </a:spcAft>
              <a:buClr>
                <a:schemeClr val="dk1"/>
              </a:buClr>
              <a:buSzPts val="1400"/>
              <a:buFont typeface="Exo 2"/>
              <a:buChar char="●"/>
              <a:defRPr>
                <a:solidFill>
                  <a:schemeClr val="dk1"/>
                </a:solidFill>
                <a:latin typeface="Exo 2"/>
                <a:ea typeface="Exo 2"/>
                <a:cs typeface="Exo 2"/>
                <a:sym typeface="Exo 2"/>
              </a:defRPr>
            </a:lvl7pPr>
            <a:lvl8pPr marL="3657600" lvl="7" indent="-317500">
              <a:lnSpc>
                <a:spcPct val="100000"/>
              </a:lnSpc>
              <a:spcBef>
                <a:spcPts val="1600"/>
              </a:spcBef>
              <a:spcAft>
                <a:spcPts val="0"/>
              </a:spcAft>
              <a:buClr>
                <a:schemeClr val="dk1"/>
              </a:buClr>
              <a:buSzPts val="1400"/>
              <a:buFont typeface="Exo 2"/>
              <a:buChar char="○"/>
              <a:defRPr>
                <a:solidFill>
                  <a:schemeClr val="dk1"/>
                </a:solidFill>
                <a:latin typeface="Exo 2"/>
                <a:ea typeface="Exo 2"/>
                <a:cs typeface="Exo 2"/>
                <a:sym typeface="Exo 2"/>
              </a:defRPr>
            </a:lvl8pPr>
            <a:lvl9pPr marL="4114800" lvl="8" indent="-317500">
              <a:lnSpc>
                <a:spcPct val="100000"/>
              </a:lnSpc>
              <a:spcBef>
                <a:spcPts val="1600"/>
              </a:spcBef>
              <a:spcAft>
                <a:spcPts val="1600"/>
              </a:spcAft>
              <a:buClr>
                <a:schemeClr val="dk1"/>
              </a:buClr>
              <a:buSzPts val="1400"/>
              <a:buFont typeface="Exo 2"/>
              <a:buChar char="■"/>
              <a:defRPr>
                <a:solidFill>
                  <a:schemeClr val="dk1"/>
                </a:solidFill>
                <a:latin typeface="Exo 2"/>
                <a:ea typeface="Exo 2"/>
                <a:cs typeface="Exo 2"/>
                <a:sym typeface="Exo 2"/>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61" r:id="rId2"/>
    <p:sldLayoutId id="2147483682" r:id="rId3"/>
    <p:sldLayoutId id="2147483683" r:id="rId4"/>
    <p:sldLayoutId id="2147483688" r:id="rId5"/>
    <p:sldLayoutId id="2147483689" r:id="rId6"/>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sv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5.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15.sv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38.svg"/><Relationship Id="rId5" Type="http://schemas.openxmlformats.org/officeDocument/2006/relationships/image" Target="../media/image37.png"/><Relationship Id="rId4" Type="http://schemas.openxmlformats.org/officeDocument/2006/relationships/image" Target="../media/image39.jpeg"/></Relationships>
</file>

<file path=ppt/slides/_rels/slide11.xml.rels><?xml version="1.0" encoding="UTF-8" standalone="yes"?>
<Relationships xmlns="http://schemas.openxmlformats.org/package/2006/relationships"><Relationship Id="rId8" Type="http://schemas.openxmlformats.org/officeDocument/2006/relationships/image" Target="../media/image10.png"/><Relationship Id="rId3" Type="http://schemas.microsoft.com/office/2007/relationships/media" Target="../media/media3.mp4"/><Relationship Id="rId7" Type="http://schemas.openxmlformats.org/officeDocument/2006/relationships/image" Target="../media/image8.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notesSlide" Target="../notesSlides/notesSlide3.xml"/><Relationship Id="rId11" Type="http://schemas.openxmlformats.org/officeDocument/2006/relationships/image" Target="../media/image41.png"/><Relationship Id="rId5" Type="http://schemas.openxmlformats.org/officeDocument/2006/relationships/slideLayout" Target="../slideLayouts/slideLayout2.xml"/><Relationship Id="rId10" Type="http://schemas.openxmlformats.org/officeDocument/2006/relationships/image" Target="../media/image40.png"/><Relationship Id="rId4" Type="http://schemas.openxmlformats.org/officeDocument/2006/relationships/video" Target="../media/media3.mp4"/><Relationship Id="rId9" Type="http://schemas.openxmlformats.org/officeDocument/2006/relationships/image" Target="../media/image11.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3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9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1.jpeg"/><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46.png"/><Relationship Id="rId3" Type="http://schemas.microsoft.com/office/2007/relationships/media" Target="../media/media5.mp3"/><Relationship Id="rId7" Type="http://schemas.openxmlformats.org/officeDocument/2006/relationships/image" Target="../media/image8.png"/><Relationship Id="rId12" Type="http://schemas.openxmlformats.org/officeDocument/2006/relationships/image" Target="../media/image45.png"/><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notesSlide" Target="../notesSlides/notesSlide5.xml"/><Relationship Id="rId11" Type="http://schemas.openxmlformats.org/officeDocument/2006/relationships/image" Target="../media/image44.png"/><Relationship Id="rId5" Type="http://schemas.openxmlformats.org/officeDocument/2006/relationships/slideLayout" Target="../slideLayouts/slideLayout2.xml"/><Relationship Id="rId10" Type="http://schemas.openxmlformats.org/officeDocument/2006/relationships/image" Target="../media/image43.png"/><Relationship Id="rId4" Type="http://schemas.openxmlformats.org/officeDocument/2006/relationships/audio" Target="../media/media5.mp3"/><Relationship Id="rId9" Type="http://schemas.openxmlformats.org/officeDocument/2006/relationships/image" Target="../media/image11.jpeg"/></Relationships>
</file>

<file path=ppt/slides/_rels/slide2.xml.rels><?xml version="1.0" encoding="UTF-8" standalone="yes"?>
<Relationships xmlns="http://schemas.openxmlformats.org/package/2006/relationships"><Relationship Id="rId3" Type="http://schemas.openxmlformats.org/officeDocument/2006/relationships/hyperlink" Target="../../../Downloads/&#272;U&#795;O&#795;&#768;NG%20LE&#770;N%20&#272;I&#777;NH%20OLYMPIA.pptx" TargetMode="External"/><Relationship Id="rId7" Type="http://schemas.openxmlformats.org/officeDocument/2006/relationships/image" Target="../media/image11.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media" Target="../media/media6.m4a"/><Relationship Id="rId1" Type="http://schemas.openxmlformats.org/officeDocument/2006/relationships/audio" Target="NULL" TargetMode="External"/><Relationship Id="rId5" Type="http://schemas.openxmlformats.org/officeDocument/2006/relationships/image" Target="../media/image48.jpeg"/><Relationship Id="rId4" Type="http://schemas.openxmlformats.org/officeDocument/2006/relationships/image" Target="../media/image47.png"/></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6.emf"/><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55.e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57.png"/><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2.gif"/><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36.png"/></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sv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5.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3.png"/><Relationship Id="rId18" Type="http://schemas.openxmlformats.org/officeDocument/2006/relationships/image" Target="../media/image28.svg"/><Relationship Id="rId3" Type="http://schemas.openxmlformats.org/officeDocument/2006/relationships/image" Target="../media/image13.svg"/><Relationship Id="rId7" Type="http://schemas.openxmlformats.org/officeDocument/2006/relationships/image" Target="../media/image17.svg"/><Relationship Id="rId12" Type="http://schemas.openxmlformats.org/officeDocument/2006/relationships/image" Target="../media/image22.png"/><Relationship Id="rId17" Type="http://schemas.openxmlformats.org/officeDocument/2006/relationships/image" Target="../media/image27.png"/><Relationship Id="rId2" Type="http://schemas.openxmlformats.org/officeDocument/2006/relationships/image" Target="../media/image12.png"/><Relationship Id="rId16" Type="http://schemas.openxmlformats.org/officeDocument/2006/relationships/image" Target="../media/image26.svg"/><Relationship Id="rId1" Type="http://schemas.openxmlformats.org/officeDocument/2006/relationships/slideLayout" Target="../slideLayouts/slideLayout5.xml"/><Relationship Id="rId6" Type="http://schemas.openxmlformats.org/officeDocument/2006/relationships/image" Target="../media/image16.png"/><Relationship Id="rId11" Type="http://schemas.openxmlformats.org/officeDocument/2006/relationships/image" Target="../media/image21.png"/><Relationship Id="rId5" Type="http://schemas.openxmlformats.org/officeDocument/2006/relationships/image" Target="../media/image15.svg"/><Relationship Id="rId15" Type="http://schemas.openxmlformats.org/officeDocument/2006/relationships/image" Target="../media/image25.png"/><Relationship Id="rId10"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image" Target="../media/image19.png"/><Relationship Id="rId14" Type="http://schemas.openxmlformats.org/officeDocument/2006/relationships/image" Target="../media/image24.png"/></Relationships>
</file>

<file path=ppt/slides/_rels/slide5.xml.rels><?xml version="1.0" encoding="UTF-8" standalone="yes"?>
<Relationships xmlns="http://schemas.openxmlformats.org/package/2006/relationships"><Relationship Id="rId3" Type="http://schemas.openxmlformats.org/officeDocument/2006/relationships/image" Target="../media/image15.sv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30.svg"/><Relationship Id="rId3" Type="http://schemas.openxmlformats.org/officeDocument/2006/relationships/slideLayout" Target="../slideLayouts/slideLayout2.xml"/><Relationship Id="rId7" Type="http://schemas.openxmlformats.org/officeDocument/2006/relationships/image" Target="../media/image29.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5.svg"/><Relationship Id="rId5" Type="http://schemas.openxmlformats.org/officeDocument/2006/relationships/image" Target="../media/image14.png"/><Relationship Id="rId4" Type="http://schemas.openxmlformats.org/officeDocument/2006/relationships/notesSlide" Target="../notesSlides/notesSlide2.xml"/><Relationship Id="rId9" Type="http://schemas.openxmlformats.org/officeDocument/2006/relationships/image" Target="../media/image31.png"/></Relationships>
</file>

<file path=ppt/slides/_rels/slide7.xml.rels><?xml version="1.0" encoding="UTF-8" standalone="yes"?>
<Relationships xmlns="http://schemas.openxmlformats.org/package/2006/relationships"><Relationship Id="rId3" Type="http://schemas.openxmlformats.org/officeDocument/2006/relationships/image" Target="../media/image15.sv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35.svg"/><Relationship Id="rId4" Type="http://schemas.openxmlformats.org/officeDocument/2006/relationships/image" Target="../media/image34.png"/></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35.sv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8.svg"/><Relationship Id="rId4" Type="http://schemas.openxmlformats.org/officeDocument/2006/relationships/image" Target="../media/image37.pn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89000">
              <a:schemeClr val="accent3">
                <a:lumMod val="5000"/>
                <a:lumOff val="95000"/>
              </a:schemeClr>
            </a:gs>
            <a:gs pos="100000">
              <a:schemeClr val="accent3">
                <a:lumMod val="45000"/>
                <a:lumOff val="55000"/>
              </a:schemeClr>
            </a:gs>
            <a:gs pos="100000">
              <a:schemeClr val="accent3">
                <a:lumMod val="45000"/>
                <a:lumOff val="55000"/>
              </a:schemeClr>
            </a:gs>
            <a:gs pos="100000">
              <a:schemeClr val="accent3">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Freeform 2"/>
          <p:cNvSpPr/>
          <p:nvPr/>
        </p:nvSpPr>
        <p:spPr>
          <a:xfrm>
            <a:off x="2591953" y="792722"/>
            <a:ext cx="4569551" cy="3318636"/>
          </a:xfrm>
          <a:custGeom>
            <a:avLst/>
            <a:gdLst/>
            <a:ahLst/>
            <a:cxnLst/>
            <a:rect l="l" t="t" r="r" b="b"/>
            <a:pathLst>
              <a:path w="5711939" h="4148295">
                <a:moveTo>
                  <a:pt x="0" y="0"/>
                </a:moveTo>
                <a:lnTo>
                  <a:pt x="5711939" y="0"/>
                </a:lnTo>
                <a:lnTo>
                  <a:pt x="5711939" y="4148296"/>
                </a:lnTo>
                <a:lnTo>
                  <a:pt x="0" y="4148296"/>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txBody>
          <a:bodyPr/>
          <a:lstStyle/>
          <a:p>
            <a:endParaRPr lang="vi-VN" sz="1120"/>
          </a:p>
        </p:txBody>
      </p:sp>
      <p:sp>
        <p:nvSpPr>
          <p:cNvPr id="5" name="Freeform 5"/>
          <p:cNvSpPr/>
          <p:nvPr/>
        </p:nvSpPr>
        <p:spPr>
          <a:xfrm>
            <a:off x="-556244" y="3648454"/>
            <a:ext cx="2530893" cy="2585467"/>
          </a:xfrm>
          <a:custGeom>
            <a:avLst/>
            <a:gdLst/>
            <a:ahLst/>
            <a:cxnLst/>
            <a:rect l="l" t="t" r="r" b="b"/>
            <a:pathLst>
              <a:path w="3163616" h="3231834">
                <a:moveTo>
                  <a:pt x="0" y="0"/>
                </a:moveTo>
                <a:lnTo>
                  <a:pt x="3163616" y="0"/>
                </a:lnTo>
                <a:lnTo>
                  <a:pt x="3163616" y="3231835"/>
                </a:lnTo>
                <a:lnTo>
                  <a:pt x="0" y="323183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vi-VN" sz="1120"/>
          </a:p>
        </p:txBody>
      </p:sp>
      <p:sp>
        <p:nvSpPr>
          <p:cNvPr id="6" name="Freeform 6"/>
          <p:cNvSpPr/>
          <p:nvPr/>
        </p:nvSpPr>
        <p:spPr>
          <a:xfrm flipH="1" flipV="1">
            <a:off x="7002168" y="-1375822"/>
            <a:ext cx="2530893" cy="2585467"/>
          </a:xfrm>
          <a:custGeom>
            <a:avLst/>
            <a:gdLst/>
            <a:ahLst/>
            <a:cxnLst/>
            <a:rect l="l" t="t" r="r" b="b"/>
            <a:pathLst>
              <a:path w="3163616" h="3231834">
                <a:moveTo>
                  <a:pt x="3163617" y="3231834"/>
                </a:moveTo>
                <a:lnTo>
                  <a:pt x="0" y="3231834"/>
                </a:lnTo>
                <a:lnTo>
                  <a:pt x="0" y="0"/>
                </a:lnTo>
                <a:lnTo>
                  <a:pt x="3163617" y="0"/>
                </a:lnTo>
                <a:lnTo>
                  <a:pt x="3163617" y="3231834"/>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vi-VN" sz="1120" dirty="0"/>
          </a:p>
        </p:txBody>
      </p:sp>
      <p:sp>
        <p:nvSpPr>
          <p:cNvPr id="8" name="Freeform 8"/>
          <p:cNvSpPr/>
          <p:nvPr/>
        </p:nvSpPr>
        <p:spPr>
          <a:xfrm flipH="1">
            <a:off x="7587429" y="-30928"/>
            <a:ext cx="1615170" cy="1704664"/>
          </a:xfrm>
          <a:custGeom>
            <a:avLst/>
            <a:gdLst/>
            <a:ahLst/>
            <a:cxnLst/>
            <a:rect l="l" t="t" r="r" b="b"/>
            <a:pathLst>
              <a:path w="2018962" h="2130830">
                <a:moveTo>
                  <a:pt x="2018962" y="0"/>
                </a:moveTo>
                <a:lnTo>
                  <a:pt x="0" y="0"/>
                </a:lnTo>
                <a:lnTo>
                  <a:pt x="0" y="2130830"/>
                </a:lnTo>
                <a:lnTo>
                  <a:pt x="2018962" y="2130830"/>
                </a:lnTo>
                <a:lnTo>
                  <a:pt x="2018962" y="0"/>
                </a:lnTo>
                <a:close/>
              </a:path>
            </a:pathLst>
          </a:custGeom>
          <a:blipFill>
            <a:blip r:embed="rId6"/>
            <a:stretch>
              <a:fillRect/>
            </a:stretch>
          </a:blipFill>
        </p:spPr>
        <p:txBody>
          <a:bodyPr/>
          <a:lstStyle/>
          <a:p>
            <a:endParaRPr lang="vi-VN" sz="1120"/>
          </a:p>
        </p:txBody>
      </p:sp>
      <p:sp>
        <p:nvSpPr>
          <p:cNvPr id="9" name="Freeform 9"/>
          <p:cNvSpPr/>
          <p:nvPr/>
        </p:nvSpPr>
        <p:spPr>
          <a:xfrm flipH="1">
            <a:off x="-20663" y="1926165"/>
            <a:ext cx="3084762" cy="3225895"/>
          </a:xfrm>
          <a:custGeom>
            <a:avLst/>
            <a:gdLst/>
            <a:ahLst/>
            <a:cxnLst/>
            <a:rect l="l" t="t" r="r" b="b"/>
            <a:pathLst>
              <a:path w="3855953" h="4032369">
                <a:moveTo>
                  <a:pt x="3855953" y="0"/>
                </a:moveTo>
                <a:lnTo>
                  <a:pt x="0" y="0"/>
                </a:lnTo>
                <a:lnTo>
                  <a:pt x="0" y="4032369"/>
                </a:lnTo>
                <a:lnTo>
                  <a:pt x="3855953" y="4032369"/>
                </a:lnTo>
                <a:lnTo>
                  <a:pt x="3855953" y="0"/>
                </a:lnTo>
                <a:close/>
              </a:path>
            </a:pathLst>
          </a:custGeom>
          <a:blipFill>
            <a:blip r:embed="rId7"/>
            <a:stretch>
              <a:fillRect/>
            </a:stretch>
          </a:blipFill>
        </p:spPr>
        <p:txBody>
          <a:bodyPr/>
          <a:lstStyle/>
          <a:p>
            <a:endParaRPr lang="vi-VN" sz="1120"/>
          </a:p>
        </p:txBody>
      </p:sp>
      <p:sp>
        <p:nvSpPr>
          <p:cNvPr id="13" name="TextBox 13"/>
          <p:cNvSpPr txBox="1"/>
          <p:nvPr/>
        </p:nvSpPr>
        <p:spPr>
          <a:xfrm>
            <a:off x="2694570" y="4609667"/>
            <a:ext cx="4248230" cy="337015"/>
          </a:xfrm>
          <a:prstGeom prst="rect">
            <a:avLst/>
          </a:prstGeom>
        </p:spPr>
        <p:txBody>
          <a:bodyPr wrap="square" lIns="0" tIns="0" rIns="0" bIns="0" rtlCol="0" anchor="t">
            <a:spAutoFit/>
          </a:bodyPr>
          <a:lstStyle/>
          <a:p>
            <a:pPr algn="ctr">
              <a:lnSpc>
                <a:spcPts val="2799"/>
              </a:lnSpc>
            </a:pPr>
            <a:r>
              <a:rPr lang="en-US" sz="1999" dirty="0" err="1">
                <a:solidFill>
                  <a:schemeClr val="tx1">
                    <a:lumMod val="75000"/>
                    <a:lumOff val="25000"/>
                  </a:schemeClr>
                </a:solidFill>
                <a:latin typeface="Times New Roman" panose="02020603050405020304" pitchFamily="18" charset="0"/>
                <a:cs typeface="Times New Roman" panose="02020603050405020304" pitchFamily="18" charset="0"/>
              </a:rPr>
              <a:t>Hà</a:t>
            </a:r>
            <a:r>
              <a:rPr lang="en-US" sz="1999"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1999" dirty="0" err="1">
                <a:solidFill>
                  <a:schemeClr val="tx1">
                    <a:lumMod val="75000"/>
                    <a:lumOff val="25000"/>
                  </a:schemeClr>
                </a:solidFill>
                <a:latin typeface="Times New Roman" panose="02020603050405020304" pitchFamily="18" charset="0"/>
                <a:cs typeface="Times New Roman" panose="02020603050405020304" pitchFamily="18" charset="0"/>
              </a:rPr>
              <a:t>Nội</a:t>
            </a:r>
            <a:r>
              <a:rPr lang="en-US" sz="1999"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1999" dirty="0" err="1">
                <a:solidFill>
                  <a:schemeClr val="tx1">
                    <a:lumMod val="75000"/>
                    <a:lumOff val="25000"/>
                  </a:schemeClr>
                </a:solidFill>
                <a:latin typeface="Times New Roman" panose="02020603050405020304" pitchFamily="18" charset="0"/>
                <a:cs typeface="Times New Roman" panose="02020603050405020304" pitchFamily="18" charset="0"/>
              </a:rPr>
              <a:t>ngày</a:t>
            </a:r>
            <a:r>
              <a:rPr lang="en-US" sz="1999" dirty="0">
                <a:solidFill>
                  <a:schemeClr val="tx1">
                    <a:lumMod val="75000"/>
                    <a:lumOff val="25000"/>
                  </a:schemeClr>
                </a:solidFill>
                <a:latin typeface="Times New Roman" panose="02020603050405020304" pitchFamily="18" charset="0"/>
                <a:cs typeface="Times New Roman" panose="02020603050405020304" pitchFamily="18" charset="0"/>
              </a:rPr>
              <a:t> 29 </a:t>
            </a:r>
            <a:r>
              <a:rPr lang="en-US" sz="1999" dirty="0" err="1">
                <a:solidFill>
                  <a:schemeClr val="tx1">
                    <a:lumMod val="75000"/>
                    <a:lumOff val="25000"/>
                  </a:schemeClr>
                </a:solidFill>
                <a:latin typeface="Times New Roman" panose="02020603050405020304" pitchFamily="18" charset="0"/>
                <a:cs typeface="Times New Roman" panose="02020603050405020304" pitchFamily="18" charset="0"/>
              </a:rPr>
              <a:t>tháng</a:t>
            </a:r>
            <a:r>
              <a:rPr lang="en-US" sz="1999" dirty="0">
                <a:solidFill>
                  <a:schemeClr val="tx1">
                    <a:lumMod val="75000"/>
                    <a:lumOff val="25000"/>
                  </a:schemeClr>
                </a:solidFill>
                <a:latin typeface="Times New Roman" panose="02020603050405020304" pitchFamily="18" charset="0"/>
                <a:cs typeface="Times New Roman" panose="02020603050405020304" pitchFamily="18" charset="0"/>
              </a:rPr>
              <a:t> 11 </a:t>
            </a:r>
            <a:r>
              <a:rPr lang="en-US" sz="1999" dirty="0" err="1">
                <a:solidFill>
                  <a:schemeClr val="tx1">
                    <a:lumMod val="75000"/>
                    <a:lumOff val="25000"/>
                  </a:schemeClr>
                </a:solidFill>
                <a:latin typeface="Times New Roman" panose="02020603050405020304" pitchFamily="18" charset="0"/>
                <a:cs typeface="Times New Roman" panose="02020603050405020304" pitchFamily="18" charset="0"/>
              </a:rPr>
              <a:t>năm</a:t>
            </a:r>
            <a:r>
              <a:rPr lang="en-US" sz="1999" dirty="0">
                <a:solidFill>
                  <a:schemeClr val="tx1">
                    <a:lumMod val="75000"/>
                    <a:lumOff val="25000"/>
                  </a:schemeClr>
                </a:solidFill>
                <a:latin typeface="Times New Roman" panose="02020603050405020304" pitchFamily="18" charset="0"/>
                <a:cs typeface="Times New Roman" panose="02020603050405020304" pitchFamily="18" charset="0"/>
              </a:rPr>
              <a:t> 2023</a:t>
            </a:r>
          </a:p>
        </p:txBody>
      </p:sp>
      <p:sp>
        <p:nvSpPr>
          <p:cNvPr id="14" name="TextBox 14"/>
          <p:cNvSpPr txBox="1"/>
          <p:nvPr/>
        </p:nvSpPr>
        <p:spPr>
          <a:xfrm>
            <a:off x="583394" y="1323337"/>
            <a:ext cx="8835271" cy="2186496"/>
          </a:xfrm>
          <a:prstGeom prst="rect">
            <a:avLst/>
          </a:prstGeom>
        </p:spPr>
        <p:txBody>
          <a:bodyPr wrap="square" lIns="0" tIns="0" rIns="0" bIns="0" rtlCol="0" anchor="t">
            <a:spAutoFit/>
          </a:bodyPr>
          <a:lstStyle/>
          <a:p>
            <a:pPr algn="ctr">
              <a:lnSpc>
                <a:spcPts val="5879"/>
              </a:lnSpc>
            </a:pPr>
            <a:r>
              <a:rPr lang="en-US" sz="4000" dirty="0">
                <a:solidFill>
                  <a:schemeClr val="tx1">
                    <a:lumMod val="75000"/>
                    <a:lumOff val="25000"/>
                  </a:schemeClr>
                </a:solidFill>
                <a:latin typeface="Times New Roman" panose="02020603050405020304" pitchFamily="18" charset="0"/>
                <a:cs typeface="Times New Roman" panose="02020603050405020304" pitchFamily="18" charset="0"/>
              </a:rPr>
              <a:t>NHIỆT LIỆT CHÀO MỪNG </a:t>
            </a:r>
          </a:p>
          <a:p>
            <a:pPr algn="ctr">
              <a:lnSpc>
                <a:spcPts val="5879"/>
              </a:lnSpc>
            </a:pPr>
            <a:r>
              <a:rPr lang="en-US" sz="4000" dirty="0">
                <a:solidFill>
                  <a:schemeClr val="tx1">
                    <a:lumMod val="75000"/>
                    <a:lumOff val="25000"/>
                  </a:schemeClr>
                </a:solidFill>
                <a:latin typeface="Times New Roman" panose="02020603050405020304" pitchFamily="18" charset="0"/>
                <a:cs typeface="Times New Roman" panose="02020603050405020304" pitchFamily="18" charset="0"/>
              </a:rPr>
              <a:t>THẦY, CÔ GIÁO </a:t>
            </a:r>
          </a:p>
          <a:p>
            <a:pPr algn="ctr">
              <a:lnSpc>
                <a:spcPts val="5879"/>
              </a:lnSpc>
            </a:pPr>
            <a:r>
              <a:rPr lang="en-US" sz="4000" dirty="0">
                <a:solidFill>
                  <a:schemeClr val="tx1">
                    <a:lumMod val="75000"/>
                    <a:lumOff val="25000"/>
                  </a:schemeClr>
                </a:solidFill>
                <a:latin typeface="Times New Roman" panose="02020603050405020304" pitchFamily="18" charset="0"/>
                <a:cs typeface="Times New Roman" panose="02020603050405020304" pitchFamily="18" charset="0"/>
              </a:rPr>
              <a:t>ĐẾN DỰ GIỜ LỚP HỌC </a:t>
            </a:r>
          </a:p>
        </p:txBody>
      </p:sp>
      <p:pic>
        <p:nvPicPr>
          <p:cNvPr id="17" name="Picture 16">
            <a:extLst>
              <a:ext uri="{FF2B5EF4-FFF2-40B4-BE49-F238E27FC236}">
                <a16:creationId xmlns:a16="http://schemas.microsoft.com/office/drawing/2014/main" id="{7E1C163E-3B01-3F99-B17D-24725B760758}"/>
              </a:ext>
            </a:extLst>
          </p:cNvPr>
          <p:cNvPicPr>
            <a:picLocks noChangeAspect="1"/>
          </p:cNvPicPr>
          <p:nvPr/>
        </p:nvPicPr>
        <p:blipFill>
          <a:blip r:embed="rId8"/>
          <a:stretch>
            <a:fillRect/>
          </a:stretch>
        </p:blipFill>
        <p:spPr>
          <a:xfrm rot="17973463">
            <a:off x="-4764926" y="-1252359"/>
            <a:ext cx="9882561" cy="3977637"/>
          </a:xfrm>
          <a:prstGeom prst="rect">
            <a:avLst/>
          </a:prstGeom>
        </p:spPr>
      </p:pic>
      <p:pic>
        <p:nvPicPr>
          <p:cNvPr id="18" name="Picture 17">
            <a:extLst>
              <a:ext uri="{FF2B5EF4-FFF2-40B4-BE49-F238E27FC236}">
                <a16:creationId xmlns:a16="http://schemas.microsoft.com/office/drawing/2014/main" id="{456ED8D4-7410-19A8-9A6E-22DF081958E0}"/>
              </a:ext>
            </a:extLst>
          </p:cNvPr>
          <p:cNvPicPr>
            <a:picLocks noChangeAspect="1"/>
          </p:cNvPicPr>
          <p:nvPr/>
        </p:nvPicPr>
        <p:blipFill>
          <a:blip r:embed="rId8"/>
          <a:stretch>
            <a:fillRect/>
          </a:stretch>
        </p:blipFill>
        <p:spPr>
          <a:xfrm rot="17973463">
            <a:off x="3116526" y="3373439"/>
            <a:ext cx="8520917" cy="3135495"/>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4" descr="Química ícones em vetor livre criados por surang | Free icons, Vector free,  Vector icon design">
            <a:extLst>
              <a:ext uri="{FF2B5EF4-FFF2-40B4-BE49-F238E27FC236}">
                <a16:creationId xmlns:a16="http://schemas.microsoft.com/office/drawing/2014/main" id="{F6D3B115-7F85-455F-913A-6C6A70E084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183040">
            <a:off x="8190284" y="-328470"/>
            <a:ext cx="1174722" cy="117472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0" descr="Chemistry Icon Png #410513 - Free Icons Library">
            <a:extLst>
              <a:ext uri="{FF2B5EF4-FFF2-40B4-BE49-F238E27FC236}">
                <a16:creationId xmlns:a16="http://schemas.microsoft.com/office/drawing/2014/main" id="{2996930D-CCB8-4C87-8E02-58EE766B05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0638605">
            <a:off x="8140364" y="4023568"/>
            <a:ext cx="1692970" cy="1692970"/>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a:extLst>
              <a:ext uri="{FF2B5EF4-FFF2-40B4-BE49-F238E27FC236}">
                <a16:creationId xmlns:a16="http://schemas.microsoft.com/office/drawing/2014/main" id="{BC8FD5C9-83AC-7080-5FD8-BE59A9A0DFF6}"/>
              </a:ext>
            </a:extLst>
          </p:cNvPr>
          <p:cNvGrpSpPr/>
          <p:nvPr/>
        </p:nvGrpSpPr>
        <p:grpSpPr>
          <a:xfrm>
            <a:off x="2148689" y="78947"/>
            <a:ext cx="5563059" cy="996235"/>
            <a:chOff x="-1100242" y="1704765"/>
            <a:chExt cx="5563059" cy="996235"/>
          </a:xfrm>
        </p:grpSpPr>
        <p:pic>
          <p:nvPicPr>
            <p:cNvPr id="4098" name="Picture 2" descr="Dấu Chấm Than Màu đỏ | Công cụ đồ họa AI Tải xuống miễn phí - Pikbest">
              <a:extLst>
                <a:ext uri="{FF2B5EF4-FFF2-40B4-BE49-F238E27FC236}">
                  <a16:creationId xmlns:a16="http://schemas.microsoft.com/office/drawing/2014/main" id="{7D2279D3-1CB6-068A-789C-3DCEA11ADE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720521">
              <a:off x="-240872" y="1707022"/>
              <a:ext cx="993978" cy="99397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C6D8E356-A6C0-4632-9226-8D67A8C62001}"/>
                </a:ext>
              </a:extLst>
            </p:cNvPr>
            <p:cNvSpPr txBox="1"/>
            <p:nvPr/>
          </p:nvSpPr>
          <p:spPr>
            <a:xfrm>
              <a:off x="-1100242" y="1704765"/>
              <a:ext cx="5563059" cy="769441"/>
            </a:xfrm>
            <a:prstGeom prst="rect">
              <a:avLst/>
            </a:prstGeom>
            <a:noFill/>
          </p:spPr>
          <p:txBody>
            <a:bodyPr wrap="square" rtlCol="0">
              <a:spAutoFit/>
            </a:bodyPr>
            <a:lstStyle/>
            <a:p>
              <a:pPr algn="ctr">
                <a:lnSpc>
                  <a:spcPct val="150000"/>
                </a:lnSpc>
              </a:pPr>
              <a:r>
                <a:rPr lang="en-US" sz="3200" b="1" cap="all" dirty="0">
                  <a:solidFill>
                    <a:schemeClr val="bg1">
                      <a:lumMod val="75000"/>
                    </a:schemeClr>
                  </a:solidFill>
                  <a:latin typeface="Baloo Thambi 2" panose="03080502040302020200" pitchFamily="66" charset="77"/>
                  <a:cs typeface="Baloo Thambi 2" panose="03080502040302020200" pitchFamily="66" charset="77"/>
                </a:rPr>
                <a:t>EM CÓ BIẾT</a:t>
              </a:r>
            </a:p>
          </p:txBody>
        </p:sp>
      </p:grpSp>
      <p:pic>
        <p:nvPicPr>
          <p:cNvPr id="4" name="Picture 12">
            <a:extLst>
              <a:ext uri="{FF2B5EF4-FFF2-40B4-BE49-F238E27FC236}">
                <a16:creationId xmlns:a16="http://schemas.microsoft.com/office/drawing/2014/main" id="{1605BF95-984F-1D4C-9B59-44C1C721766F}"/>
              </a:ext>
            </a:extLst>
          </p:cNvPr>
          <p:cNvPicPr>
            <a:picLocks noChangeAspect="1"/>
          </p:cNvPicPr>
          <p:nvPr/>
        </p:nvPicPr>
        <p:blipFill rotWithShape="1">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b="10652"/>
          <a:stretch/>
        </p:blipFill>
        <p:spPr>
          <a:xfrm>
            <a:off x="0" y="2891394"/>
            <a:ext cx="1572579" cy="2094504"/>
          </a:xfrm>
          <a:prstGeom prst="rect">
            <a:avLst/>
          </a:prstGeom>
        </p:spPr>
      </p:pic>
      <p:pic>
        <p:nvPicPr>
          <p:cNvPr id="7" name="Picture 4" descr="Química ícones em vetor livre criados por surang | Free icons, Vector free,  Vector icon design">
            <a:extLst>
              <a:ext uri="{FF2B5EF4-FFF2-40B4-BE49-F238E27FC236}">
                <a16:creationId xmlns:a16="http://schemas.microsoft.com/office/drawing/2014/main" id="{66A6BE42-F7ED-0DE7-33D0-8DD302D9DF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183040">
            <a:off x="8213291" y="-391233"/>
            <a:ext cx="1174722" cy="117472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Table 7">
            <a:extLst>
              <a:ext uri="{FF2B5EF4-FFF2-40B4-BE49-F238E27FC236}">
                <a16:creationId xmlns:a16="http://schemas.microsoft.com/office/drawing/2014/main" id="{10CD2A69-076F-BB4E-F689-FC717BAC5280}"/>
              </a:ext>
            </a:extLst>
          </p:cNvPr>
          <p:cNvGraphicFramePr>
            <a:graphicFrameLocks noGrp="1"/>
          </p:cNvGraphicFramePr>
          <p:nvPr>
            <p:extLst>
              <p:ext uri="{D42A27DB-BD31-4B8C-83A1-F6EECF244321}">
                <p14:modId xmlns:p14="http://schemas.microsoft.com/office/powerpoint/2010/main" val="2400024888"/>
              </p:ext>
            </p:extLst>
          </p:nvPr>
        </p:nvGraphicFramePr>
        <p:xfrm>
          <a:off x="1481841" y="1038433"/>
          <a:ext cx="7295804" cy="3743854"/>
        </p:xfrm>
        <a:graphic>
          <a:graphicData uri="http://schemas.openxmlformats.org/drawingml/2006/table">
            <a:tbl>
              <a:tblPr firstRow="1" bandRow="1">
                <a:tableStyleId>{1DDFE6C1-803C-487C-92F9-4CCBC1DB769E}</a:tableStyleId>
              </a:tblPr>
              <a:tblGrid>
                <a:gridCol w="3647902">
                  <a:extLst>
                    <a:ext uri="{9D8B030D-6E8A-4147-A177-3AD203B41FA5}">
                      <a16:colId xmlns:a16="http://schemas.microsoft.com/office/drawing/2014/main" val="3019877358"/>
                    </a:ext>
                  </a:extLst>
                </a:gridCol>
                <a:gridCol w="3647902">
                  <a:extLst>
                    <a:ext uri="{9D8B030D-6E8A-4147-A177-3AD203B41FA5}">
                      <a16:colId xmlns:a16="http://schemas.microsoft.com/office/drawing/2014/main" val="3948192421"/>
                    </a:ext>
                  </a:extLst>
                </a:gridCol>
              </a:tblGrid>
              <a:tr h="543454">
                <a:tc>
                  <a:txBody>
                    <a:bodyPr/>
                    <a:lstStyle/>
                    <a:p>
                      <a:pPr algn="ctr"/>
                      <a:r>
                        <a:rPr lang="en-US" sz="2400" b="1" dirty="0">
                          <a:solidFill>
                            <a:schemeClr val="tx1"/>
                          </a:solidFill>
                          <a:latin typeface="Times New Roman" panose="02020603050405020304" pitchFamily="18" charset="0"/>
                          <a:cs typeface="Times New Roman" panose="02020603050405020304" pitchFamily="18" charset="0"/>
                        </a:rPr>
                        <a:t>ION ĐƠN NGUYÊN TỬ</a:t>
                      </a:r>
                      <a:endParaRPr lang="en-VN" sz="2400"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40000"/>
                        <a:lumOff val="60000"/>
                      </a:schemeClr>
                    </a:solidFill>
                  </a:tcPr>
                </a:tc>
                <a:tc>
                  <a:txBody>
                    <a:bodyPr/>
                    <a:lstStyle/>
                    <a:p>
                      <a:pPr algn="ctr"/>
                      <a:r>
                        <a:rPr lang="en-VN" sz="2400" b="1" dirty="0">
                          <a:solidFill>
                            <a:schemeClr val="tx1"/>
                          </a:solidFill>
                          <a:latin typeface="Times New Roman" panose="02020603050405020304" pitchFamily="18" charset="0"/>
                          <a:cs typeface="Times New Roman" panose="02020603050405020304" pitchFamily="18" charset="0"/>
                        </a:rPr>
                        <a:t>ION ĐA NGUYÊN TỬ</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40000"/>
                        <a:lumOff val="60000"/>
                      </a:schemeClr>
                    </a:solidFill>
                  </a:tcPr>
                </a:tc>
                <a:extLst>
                  <a:ext uri="{0D108BD9-81ED-4DB2-BD59-A6C34878D82A}">
                    <a16:rowId xmlns:a16="http://schemas.microsoft.com/office/drawing/2014/main" val="3750606085"/>
                  </a:ext>
                </a:extLst>
              </a:tr>
              <a:tr h="2357137">
                <a:tc>
                  <a:txBody>
                    <a:bodyPr/>
                    <a:lstStyle/>
                    <a:p>
                      <a:pPr>
                        <a:lnSpc>
                          <a:spcPct val="150000"/>
                        </a:lnSpc>
                      </a:pPr>
                      <a:r>
                        <a:rPr lang="en-VN" sz="2400" dirty="0">
                          <a:latin typeface="Times New Roman" panose="02020603050405020304" pitchFamily="18" charset="0"/>
                          <a:cs typeface="Times New Roman" panose="02020603050405020304" pitchFamily="18" charset="0"/>
                        </a:rPr>
                        <a:t>Na</a:t>
                      </a:r>
                      <a:r>
                        <a:rPr lang="en-VN" sz="2400" baseline="30000" dirty="0">
                          <a:latin typeface="Times New Roman" panose="02020603050405020304" pitchFamily="18" charset="0"/>
                          <a:cs typeface="Times New Roman" panose="02020603050405020304" pitchFamily="18" charset="0"/>
                        </a:rPr>
                        <a:t>+</a:t>
                      </a:r>
                      <a:r>
                        <a:rPr lang="en-VN" sz="2400" dirty="0">
                          <a:latin typeface="Times New Roman" panose="02020603050405020304" pitchFamily="18" charset="0"/>
                          <a:cs typeface="Times New Roman" panose="02020603050405020304" pitchFamily="18" charset="0"/>
                        </a:rPr>
                        <a:t>   : cation sodium</a:t>
                      </a:r>
                    </a:p>
                    <a:p>
                      <a:pPr>
                        <a:lnSpc>
                          <a:spcPct val="150000"/>
                        </a:lnSpc>
                      </a:pPr>
                      <a:r>
                        <a:rPr lang="en-VN" sz="2400" dirty="0">
                          <a:latin typeface="Times New Roman" panose="02020603050405020304" pitchFamily="18" charset="0"/>
                          <a:cs typeface="Times New Roman" panose="02020603050405020304" pitchFamily="18" charset="0"/>
                        </a:rPr>
                        <a:t>Mg</a:t>
                      </a:r>
                      <a:r>
                        <a:rPr lang="en-VN" sz="2400" baseline="30000" dirty="0">
                          <a:latin typeface="Times New Roman" panose="02020603050405020304" pitchFamily="18" charset="0"/>
                          <a:cs typeface="Times New Roman" panose="02020603050405020304" pitchFamily="18" charset="0"/>
                        </a:rPr>
                        <a:t>2+</a:t>
                      </a:r>
                      <a:r>
                        <a:rPr lang="en-VN" sz="2400" dirty="0">
                          <a:latin typeface="Times New Roman" panose="02020603050405020304" pitchFamily="18" charset="0"/>
                          <a:cs typeface="Times New Roman" panose="02020603050405020304" pitchFamily="18" charset="0"/>
                        </a:rPr>
                        <a:t> : cation magnesium</a:t>
                      </a:r>
                    </a:p>
                    <a:p>
                      <a:pPr>
                        <a:lnSpc>
                          <a:spcPct val="150000"/>
                        </a:lnSpc>
                      </a:pPr>
                      <a:r>
                        <a:rPr lang="en-VN" sz="2400" dirty="0">
                          <a:latin typeface="Times New Roman" panose="02020603050405020304" pitchFamily="18" charset="0"/>
                          <a:cs typeface="Times New Roman" panose="02020603050405020304" pitchFamily="18" charset="0"/>
                        </a:rPr>
                        <a:t>Al</a:t>
                      </a:r>
                      <a:r>
                        <a:rPr lang="en-VN" sz="2400" baseline="30000" dirty="0">
                          <a:latin typeface="Times New Roman" panose="02020603050405020304" pitchFamily="18" charset="0"/>
                          <a:cs typeface="Times New Roman" panose="02020603050405020304" pitchFamily="18" charset="0"/>
                        </a:rPr>
                        <a:t>3+  </a:t>
                      </a:r>
                      <a:r>
                        <a:rPr lang="en-VN" sz="2400" baseline="0" dirty="0">
                          <a:latin typeface="Times New Roman" panose="02020603050405020304" pitchFamily="18" charset="0"/>
                          <a:cs typeface="Times New Roman" panose="02020603050405020304" pitchFamily="18" charset="0"/>
                        </a:rPr>
                        <a:t> : </a:t>
                      </a:r>
                      <a:r>
                        <a:rPr lang="en-VN" sz="2400" dirty="0">
                          <a:latin typeface="Times New Roman" panose="02020603050405020304" pitchFamily="18" charset="0"/>
                          <a:cs typeface="Times New Roman" panose="02020603050405020304" pitchFamily="18" charset="0"/>
                        </a:rPr>
                        <a:t>cation aluminium</a:t>
                      </a:r>
                      <a:endParaRPr lang="en-VN" sz="2400" baseline="0" dirty="0">
                        <a:latin typeface="Times New Roman" panose="02020603050405020304" pitchFamily="18" charset="0"/>
                        <a:cs typeface="Times New Roman" panose="02020603050405020304" pitchFamily="18" charset="0"/>
                      </a:endParaRPr>
                    </a:p>
                    <a:p>
                      <a:pPr>
                        <a:lnSpc>
                          <a:spcPct val="150000"/>
                        </a:lnSpc>
                      </a:pPr>
                      <a:r>
                        <a:rPr lang="en-VN" sz="2400" dirty="0">
                          <a:latin typeface="Times New Roman" panose="02020603050405020304" pitchFamily="18" charset="0"/>
                          <a:cs typeface="Times New Roman" panose="02020603050405020304" pitchFamily="18" charset="0"/>
                        </a:rPr>
                        <a:t>Cl</a:t>
                      </a:r>
                      <a:r>
                        <a:rPr lang="en-VN" sz="2400" baseline="30000" dirty="0">
                          <a:latin typeface="Times New Roman" panose="02020603050405020304" pitchFamily="18" charset="0"/>
                          <a:cs typeface="Times New Roman" panose="02020603050405020304" pitchFamily="18" charset="0"/>
                        </a:rPr>
                        <a:t>-</a:t>
                      </a:r>
                      <a:r>
                        <a:rPr lang="en-VN" sz="2400" dirty="0">
                          <a:latin typeface="Times New Roman" panose="02020603050405020304" pitchFamily="18" charset="0"/>
                          <a:cs typeface="Times New Roman" panose="02020603050405020304" pitchFamily="18" charset="0"/>
                        </a:rPr>
                        <a:t>    : anion chloride</a:t>
                      </a:r>
                    </a:p>
                    <a:p>
                      <a:pPr>
                        <a:lnSpc>
                          <a:spcPct val="150000"/>
                        </a:lnSpc>
                      </a:pPr>
                      <a:r>
                        <a:rPr lang="en-VN" sz="2400" dirty="0">
                          <a:latin typeface="Times New Roman" panose="02020603050405020304" pitchFamily="18" charset="0"/>
                          <a:cs typeface="Times New Roman" panose="02020603050405020304" pitchFamily="18" charset="0"/>
                        </a:rPr>
                        <a:t>S</a:t>
                      </a:r>
                      <a:r>
                        <a:rPr lang="en-VN" sz="2400" baseline="30000" dirty="0">
                          <a:latin typeface="Times New Roman" panose="02020603050405020304" pitchFamily="18" charset="0"/>
                          <a:cs typeface="Times New Roman" panose="02020603050405020304" pitchFamily="18" charset="0"/>
                        </a:rPr>
                        <a:t>2-    </a:t>
                      </a:r>
                      <a:r>
                        <a:rPr lang="en-VN" sz="2400" dirty="0">
                          <a:latin typeface="Times New Roman" panose="02020603050405020304" pitchFamily="18" charset="0"/>
                          <a:cs typeface="Times New Roman" panose="02020603050405020304" pitchFamily="18" charset="0"/>
                        </a:rPr>
                        <a:t> : anion </a:t>
                      </a:r>
                      <a:r>
                        <a:rPr lang="en-US" sz="2400" b="0" i="0" u="none" strike="noStrike" cap="none" dirty="0">
                          <a:solidFill>
                            <a:srgbClr val="000000"/>
                          </a:solidFill>
                          <a:effectLst/>
                          <a:latin typeface="Times New Roman" panose="02020603050405020304" pitchFamily="18" charset="0"/>
                          <a:ea typeface="Arial"/>
                          <a:cs typeface="Times New Roman" panose="02020603050405020304" pitchFamily="18" charset="0"/>
                          <a:sym typeface="Arial"/>
                        </a:rPr>
                        <a:t>sulfide</a:t>
                      </a:r>
                      <a:r>
                        <a:rPr lang="en-VN" sz="2400" dirty="0">
                          <a:effectLst/>
                          <a:latin typeface="Times New Roman" panose="02020603050405020304" pitchFamily="18" charset="0"/>
                          <a:cs typeface="Times New Roman" panose="02020603050405020304" pitchFamily="18" charset="0"/>
                        </a:rPr>
                        <a:t> </a:t>
                      </a:r>
                      <a:endParaRPr lang="en-VN" sz="2400" dirty="0">
                        <a:latin typeface="Times New Roman" panose="02020603050405020304" pitchFamily="18" charset="0"/>
                        <a:cs typeface="Times New Roman" panose="02020603050405020304" pitchFamily="18" charset="0"/>
                      </a:endParaRPr>
                    </a:p>
                    <a:p>
                      <a:pPr>
                        <a:lnSpc>
                          <a:spcPct val="100000"/>
                        </a:lnSpc>
                      </a:pPr>
                      <a:r>
                        <a:rPr lang="en-VN" sz="2400" dirty="0">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vi-VN" sz="2400" kern="100" baseline="0" dirty="0">
                          <a:effectLst/>
                          <a:latin typeface="Times New Roman" panose="02020603050405020304" pitchFamily="18" charset="0"/>
                          <a:cs typeface="Times New Roman" panose="02020603050405020304" pitchFamily="18" charset="0"/>
                        </a:rPr>
                        <a:t>NH</a:t>
                      </a:r>
                      <a:r>
                        <a:rPr lang="vi-VN" sz="2400" kern="100" baseline="-25000" dirty="0">
                          <a:effectLst/>
                          <a:latin typeface="Times New Roman" panose="02020603050405020304" pitchFamily="18" charset="0"/>
                          <a:cs typeface="Times New Roman" panose="02020603050405020304" pitchFamily="18" charset="0"/>
                        </a:rPr>
                        <a:t>4</a:t>
                      </a:r>
                      <a:r>
                        <a:rPr lang="vi-VN" sz="2400" kern="100" baseline="30000" dirty="0">
                          <a:effectLst/>
                          <a:latin typeface="Times New Roman" panose="02020603050405020304" pitchFamily="18" charset="0"/>
                          <a:cs typeface="Times New Roman" panose="02020603050405020304" pitchFamily="18" charset="0"/>
                        </a:rPr>
                        <a:t>+  </a:t>
                      </a:r>
                      <a:r>
                        <a:rPr lang="vi-VN" sz="2400" kern="100" baseline="0" dirty="0">
                          <a:effectLst/>
                          <a:latin typeface="Times New Roman" panose="02020603050405020304" pitchFamily="18" charset="0"/>
                          <a:cs typeface="Times New Roman" panose="02020603050405020304" pitchFamily="18" charset="0"/>
                        </a:rPr>
                        <a:t>: cation </a:t>
                      </a:r>
                      <a:r>
                        <a:rPr lang="en-US" sz="2400" b="0" i="0" u="none" strike="noStrike" cap="none" dirty="0">
                          <a:solidFill>
                            <a:srgbClr val="000000"/>
                          </a:solidFill>
                          <a:effectLst/>
                          <a:latin typeface="Times New Roman" panose="02020603050405020304" pitchFamily="18" charset="0"/>
                          <a:ea typeface="Arial"/>
                          <a:cs typeface="Times New Roman" panose="02020603050405020304" pitchFamily="18" charset="0"/>
                          <a:sym typeface="Arial"/>
                        </a:rPr>
                        <a:t>ammonium</a:t>
                      </a:r>
                      <a:r>
                        <a:rPr lang="en-VN" sz="2400" dirty="0">
                          <a:effectLst/>
                          <a:latin typeface="Times New Roman" panose="02020603050405020304" pitchFamily="18" charset="0"/>
                          <a:cs typeface="Times New Roman" panose="02020603050405020304" pitchFamily="18" charset="0"/>
                        </a:rPr>
                        <a:t> </a:t>
                      </a:r>
                      <a:endParaRPr lang="vi-VN" sz="2400" kern="100" baseline="0" dirty="0">
                        <a:effectLst/>
                        <a:latin typeface="Times New Roman" panose="02020603050405020304" pitchFamily="18" charset="0"/>
                        <a:cs typeface="Times New Roman" panose="02020603050405020304" pitchFamily="18" charset="0"/>
                      </a:endParaRPr>
                    </a:p>
                    <a:p>
                      <a:pPr>
                        <a:lnSpc>
                          <a:spcPct val="150000"/>
                        </a:lnSpc>
                      </a:pPr>
                      <a:r>
                        <a:rPr lang="en-VN" sz="2400" kern="100" dirty="0">
                          <a:effectLst/>
                          <a:latin typeface="Times New Roman" panose="02020603050405020304" pitchFamily="18" charset="0"/>
                          <a:ea typeface="Calibri" panose="020F0502020204030204" pitchFamily="34" charset="0"/>
                          <a:cs typeface="Times New Roman" panose="02020603050405020304" pitchFamily="18" charset="0"/>
                        </a:rPr>
                        <a:t>SO</a:t>
                      </a:r>
                      <a:r>
                        <a:rPr lang="en-VN"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4</a:t>
                      </a:r>
                      <a:r>
                        <a:rPr lang="en-VN" sz="2400" kern="100" baseline="30000" dirty="0">
                          <a:effectLst/>
                          <a:latin typeface="Times New Roman" panose="02020603050405020304" pitchFamily="18" charset="0"/>
                          <a:ea typeface="Calibri" panose="020F0502020204030204" pitchFamily="34" charset="0"/>
                          <a:cs typeface="Times New Roman" panose="02020603050405020304" pitchFamily="18" charset="0"/>
                        </a:rPr>
                        <a:t>2− </a:t>
                      </a:r>
                      <a:r>
                        <a:rPr lang="en-VN" sz="2400" kern="100" baseline="0" dirty="0">
                          <a:effectLst/>
                          <a:latin typeface="Times New Roman" panose="02020603050405020304" pitchFamily="18" charset="0"/>
                          <a:ea typeface="Calibri" panose="020F0502020204030204" pitchFamily="34" charset="0"/>
                          <a:cs typeface="Times New Roman" panose="02020603050405020304" pitchFamily="18" charset="0"/>
                        </a:rPr>
                        <a:t>:  anion </a:t>
                      </a:r>
                      <a:r>
                        <a:rPr lang="en-US" sz="2400" b="0" i="0" u="none" strike="noStrike" cap="none" dirty="0">
                          <a:solidFill>
                            <a:srgbClr val="000000"/>
                          </a:solidFill>
                          <a:effectLst/>
                          <a:latin typeface="Times New Roman" panose="02020603050405020304" pitchFamily="18" charset="0"/>
                          <a:ea typeface="Arial"/>
                          <a:cs typeface="Times New Roman" panose="02020603050405020304" pitchFamily="18" charset="0"/>
                          <a:sym typeface="Arial"/>
                        </a:rPr>
                        <a:t>sulfate</a:t>
                      </a:r>
                      <a:r>
                        <a:rPr lang="en-VN" sz="2400" b="0" dirty="0">
                          <a:effectLst/>
                          <a:latin typeface="Times New Roman" panose="02020603050405020304" pitchFamily="18" charset="0"/>
                          <a:cs typeface="Times New Roman" panose="02020603050405020304" pitchFamily="18" charset="0"/>
                        </a:rPr>
                        <a:t> </a:t>
                      </a:r>
                      <a:endParaRPr lang="en-VN" sz="2400" b="0" kern="100" baseline="300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en-VN" sz="2400" kern="100" dirty="0">
                          <a:effectLst/>
                          <a:latin typeface="Times New Roman" panose="02020603050405020304" pitchFamily="18" charset="0"/>
                          <a:ea typeface="Calibri" panose="020F0502020204030204" pitchFamily="34" charset="0"/>
                          <a:cs typeface="Times New Roman" panose="02020603050405020304" pitchFamily="18" charset="0"/>
                        </a:rPr>
                        <a:t>OH</a:t>
                      </a:r>
                      <a:r>
                        <a:rPr lang="en-VN" sz="2400" kern="100" baseline="30000" dirty="0">
                          <a:effectLst/>
                          <a:latin typeface="Times New Roman" panose="02020603050405020304" pitchFamily="18" charset="0"/>
                          <a:ea typeface="Calibri" panose="020F0502020204030204" pitchFamily="34" charset="0"/>
                          <a:cs typeface="Times New Roman" panose="02020603050405020304" pitchFamily="18" charset="0"/>
                        </a:rPr>
                        <a:t>-     </a:t>
                      </a:r>
                      <a:r>
                        <a:rPr lang="en-VN" sz="2400" kern="100" baseline="0" dirty="0">
                          <a:effectLst/>
                          <a:latin typeface="Times New Roman" panose="02020603050405020304" pitchFamily="18" charset="0"/>
                          <a:ea typeface="Calibri" panose="020F0502020204030204" pitchFamily="34" charset="0"/>
                          <a:cs typeface="Times New Roman" panose="02020603050405020304" pitchFamily="18" charset="0"/>
                        </a:rPr>
                        <a:t>: anion hydroxide</a:t>
                      </a:r>
                      <a:endParaRPr lang="en-VN" sz="2400" kern="100" baseline="300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vi-VN" sz="2400" kern="100" dirty="0">
                          <a:effectLst/>
                          <a:latin typeface="Times New Roman" panose="02020603050405020304" pitchFamily="18" charset="0"/>
                          <a:ea typeface="Calibri" panose="020F0502020204030204" pitchFamily="34" charset="0"/>
                          <a:cs typeface="Times New Roman" panose="02020603050405020304" pitchFamily="18" charset="0"/>
                        </a:rPr>
                        <a:t>NO</a:t>
                      </a:r>
                      <a:r>
                        <a:rPr lang="vi-VN"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vi-VN" sz="2400" kern="100" baseline="30000" dirty="0">
                          <a:effectLst/>
                          <a:latin typeface="Times New Roman" panose="02020603050405020304" pitchFamily="18" charset="0"/>
                          <a:ea typeface="Calibri" panose="020F0502020204030204" pitchFamily="34" charset="0"/>
                          <a:cs typeface="Times New Roman" panose="02020603050405020304" pitchFamily="18" charset="0"/>
                        </a:rPr>
                        <a:t>-   </a:t>
                      </a:r>
                      <a:r>
                        <a:rPr lang="en-VN" sz="2400" kern="100" baseline="0" dirty="0">
                          <a:effectLst/>
                          <a:latin typeface="Times New Roman" panose="02020603050405020304" pitchFamily="18" charset="0"/>
                          <a:ea typeface="Calibri" panose="020F0502020204030204" pitchFamily="34" charset="0"/>
                          <a:cs typeface="Times New Roman" panose="02020603050405020304" pitchFamily="18" charset="0"/>
                        </a:rPr>
                        <a:t>: anion </a:t>
                      </a:r>
                      <a:r>
                        <a:rPr lang="en-US" sz="2400" b="0" i="0" u="none" strike="noStrike" cap="none" dirty="0">
                          <a:solidFill>
                            <a:srgbClr val="000000"/>
                          </a:solidFill>
                          <a:effectLst/>
                          <a:latin typeface="Times New Roman" panose="02020603050405020304" pitchFamily="18" charset="0"/>
                          <a:ea typeface="Arial"/>
                          <a:cs typeface="Times New Roman" panose="02020603050405020304" pitchFamily="18" charset="0"/>
                          <a:sym typeface="Arial"/>
                        </a:rPr>
                        <a:t>nitrate</a:t>
                      </a:r>
                      <a:r>
                        <a:rPr lang="en-VN" sz="2400" dirty="0">
                          <a:effectLst/>
                          <a:latin typeface="Times New Roman" panose="02020603050405020304" pitchFamily="18" charset="0"/>
                          <a:cs typeface="Times New Roman" panose="02020603050405020304" pitchFamily="18" charset="0"/>
                        </a:rPr>
                        <a:t> </a:t>
                      </a:r>
                      <a:endParaRPr lang="vi-VN" sz="2400" kern="100" baseline="300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
                          <a:srgbClr val="000000"/>
                        </a:buClr>
                        <a:buSzTx/>
                        <a:buFont typeface="Arial"/>
                        <a:buNone/>
                        <a:tabLst/>
                        <a:defRPr/>
                      </a:pPr>
                      <a:r>
                        <a:rPr lang="vi-VN" sz="2400" kern="100" dirty="0">
                          <a:effectLst/>
                          <a:latin typeface="Times New Roman" panose="02020603050405020304" pitchFamily="18" charset="0"/>
                          <a:ea typeface="Calibri" panose="020F0502020204030204" pitchFamily="34" charset="0"/>
                          <a:cs typeface="Times New Roman" panose="02020603050405020304" pitchFamily="18" charset="0"/>
                        </a:rPr>
                        <a:t>CO</a:t>
                      </a:r>
                      <a:r>
                        <a:rPr lang="vi-VN" sz="2400" kern="100"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vi-VN" sz="2400" kern="100" baseline="30000" dirty="0">
                          <a:effectLst/>
                          <a:latin typeface="Times New Roman" panose="02020603050405020304" pitchFamily="18" charset="0"/>
                          <a:ea typeface="Calibri" panose="020F0502020204030204" pitchFamily="34" charset="0"/>
                          <a:cs typeface="Times New Roman" panose="02020603050405020304" pitchFamily="18" charset="0"/>
                        </a:rPr>
                        <a:t>2- </a:t>
                      </a:r>
                      <a:r>
                        <a:rPr lang="en-VN" sz="2400" kern="100" baseline="0" dirty="0">
                          <a:effectLst/>
                          <a:latin typeface="Times New Roman" panose="02020603050405020304" pitchFamily="18" charset="0"/>
                          <a:ea typeface="Calibri" panose="020F0502020204030204" pitchFamily="34" charset="0"/>
                          <a:cs typeface="Times New Roman" panose="02020603050405020304" pitchFamily="18" charset="0"/>
                        </a:rPr>
                        <a:t>: anion </a:t>
                      </a:r>
                      <a:r>
                        <a:rPr lang="en-US" sz="2400" b="0" i="0" u="none" strike="noStrike" cap="none" dirty="0">
                          <a:solidFill>
                            <a:srgbClr val="000000"/>
                          </a:solidFill>
                          <a:effectLst/>
                          <a:latin typeface="Times New Roman" panose="02020603050405020304" pitchFamily="18" charset="0"/>
                          <a:ea typeface="Arial"/>
                          <a:cs typeface="Times New Roman" panose="02020603050405020304" pitchFamily="18" charset="0"/>
                          <a:sym typeface="Arial"/>
                        </a:rPr>
                        <a:t>carbonate</a:t>
                      </a:r>
                      <a:r>
                        <a:rPr lang="en-VN" sz="2400" dirty="0">
                          <a:effectLst/>
                          <a:latin typeface="Times New Roman" panose="02020603050405020304" pitchFamily="18" charset="0"/>
                          <a:cs typeface="Times New Roman" panose="02020603050405020304" pitchFamily="18" charset="0"/>
                        </a:rPr>
                        <a:t> </a:t>
                      </a:r>
                      <a:endParaRPr lang="vi-VN" sz="2400" kern="100" baseline="30000"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0000"/>
                        </a:lnSpc>
                      </a:pPr>
                      <a:r>
                        <a:rPr lang="vi-VN" sz="2400" kern="100" baseline="0" dirty="0">
                          <a:effectLst/>
                          <a:latin typeface="Times New Roman" panose="02020603050405020304" pitchFamily="18" charset="0"/>
                          <a:cs typeface="Times New Roman" panose="02020603050405020304" pitchFamily="18" charset="0"/>
                        </a:rPr>
                        <a:t>……….</a:t>
                      </a:r>
                      <a:endParaRPr lang="en-VN" sz="2400" baseline="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7260983"/>
                  </a:ext>
                </a:extLst>
              </a:tr>
            </a:tbl>
          </a:graphicData>
        </a:graphic>
      </p:graphicFrame>
      <p:pic>
        <p:nvPicPr>
          <p:cNvPr id="10" name="Picture 19">
            <a:extLst>
              <a:ext uri="{FF2B5EF4-FFF2-40B4-BE49-F238E27FC236}">
                <a16:creationId xmlns:a16="http://schemas.microsoft.com/office/drawing/2014/main" id="{D24D3D32-8A6D-8E14-0835-0B03C828457A}"/>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326185">
            <a:off x="340079" y="35185"/>
            <a:ext cx="892420" cy="772521"/>
          </a:xfrm>
          <a:prstGeom prst="rect">
            <a:avLst/>
          </a:prstGeom>
        </p:spPr>
      </p:pic>
    </p:spTree>
    <p:extLst>
      <p:ext uri="{BB962C8B-B14F-4D97-AF65-F5344CB8AC3E}">
        <p14:creationId xmlns:p14="http://schemas.microsoft.com/office/powerpoint/2010/main" val="2965336119"/>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824"/>
        <p:cNvGrpSpPr/>
        <p:nvPr/>
      </p:nvGrpSpPr>
      <p:grpSpPr>
        <a:xfrm>
          <a:off x="0" y="0"/>
          <a:ext cx="0" cy="0"/>
          <a:chOff x="0" y="0"/>
          <a:chExt cx="0" cy="0"/>
        </a:xfrm>
      </p:grpSpPr>
      <p:sp>
        <p:nvSpPr>
          <p:cNvPr id="2825" name="Google Shape;2825;p44"/>
          <p:cNvSpPr txBox="1">
            <a:spLocks noGrp="1"/>
          </p:cNvSpPr>
          <p:nvPr>
            <p:ph type="title" idx="4294967295"/>
          </p:nvPr>
        </p:nvSpPr>
        <p:spPr>
          <a:xfrm>
            <a:off x="1533612" y="-22913"/>
            <a:ext cx="5480986" cy="627101"/>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b="1" dirty="0">
                <a:solidFill>
                  <a:schemeClr val="tx1">
                    <a:lumMod val="75000"/>
                    <a:lumOff val="25000"/>
                  </a:schemeClr>
                </a:solidFill>
                <a:latin typeface="Times New Roman" panose="02020603050405020304" pitchFamily="18" charset="0"/>
                <a:cs typeface="Times New Roman" panose="02020603050405020304" pitchFamily="18" charset="0"/>
              </a:rPr>
              <a:t>LUYỆN TẬP 1:</a:t>
            </a:r>
            <a:endParaRPr sz="2800" b="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pic>
        <p:nvPicPr>
          <p:cNvPr id="4" name="Picture 4" descr="Periodic table - Free education icons">
            <a:extLst>
              <a:ext uri="{FF2B5EF4-FFF2-40B4-BE49-F238E27FC236}">
                <a16:creationId xmlns:a16="http://schemas.microsoft.com/office/drawing/2014/main" id="{BD4BC06A-7750-414A-9280-A8997D4886F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1043977">
            <a:off x="-384739" y="4437848"/>
            <a:ext cx="1043574" cy="104357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0" descr="Chemistry Icon Png #410513 - Free Icons Library">
            <a:extLst>
              <a:ext uri="{FF2B5EF4-FFF2-40B4-BE49-F238E27FC236}">
                <a16:creationId xmlns:a16="http://schemas.microsoft.com/office/drawing/2014/main" id="{AC12448D-B6AE-4E3D-A497-56F7F866A33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760629">
            <a:off x="19383" y="-481680"/>
            <a:ext cx="1575855" cy="157585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2" descr="Molecule free vector icons designed by Freepik | Free icons, Science  images, Vector free">
            <a:extLst>
              <a:ext uri="{FF2B5EF4-FFF2-40B4-BE49-F238E27FC236}">
                <a16:creationId xmlns:a16="http://schemas.microsoft.com/office/drawing/2014/main" id="{999D0990-0F5C-4641-9EA7-8AEE648A0D26}"/>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647596">
            <a:off x="8345456" y="4415290"/>
            <a:ext cx="1317714" cy="131771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EA7CCCF6-C152-B512-094A-7AB47157B21F}"/>
              </a:ext>
            </a:extLst>
          </p:cNvPr>
          <p:cNvSpPr/>
          <p:nvPr/>
        </p:nvSpPr>
        <p:spPr>
          <a:xfrm>
            <a:off x="357448" y="401176"/>
            <a:ext cx="8476494" cy="4639732"/>
          </a:xfrm>
          <a:prstGeom prst="rect">
            <a:avLst/>
          </a:prstGeom>
        </p:spPr>
        <p:txBody>
          <a:bodyPr wrap="square">
            <a:spAutoFit/>
          </a:bodyPr>
          <a:lstStyle/>
          <a:p>
            <a:pPr marR="95255" defTabSz="609630">
              <a:spcBef>
                <a:spcPts val="300"/>
              </a:spcBef>
              <a:spcAft>
                <a:spcPts val="300"/>
              </a:spcAft>
              <a:tabLst>
                <a:tab pos="211677" algn="l"/>
              </a:tabLst>
            </a:pPr>
            <a:r>
              <a:rPr lang="en-US" sz="2800" b="1"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b="1"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RÒ CHƠI “NGUYÊN TỬ BÍ MẬT”</a:t>
            </a:r>
          </a:p>
          <a:p>
            <a:pPr marL="342900" indent="-342900" algn="just">
              <a:spcBef>
                <a:spcPts val="200"/>
              </a:spcBef>
              <a:spcAft>
                <a:spcPts val="200"/>
              </a:spcAft>
              <a:buFont typeface="Arial" panose="020B0604020202020204" pitchFamily="34" charset="0"/>
              <a:buChar char="•"/>
            </a:pPr>
            <a:r>
              <a:rPr lang="en-US" sz="2400" b="1" dirty="0" err="1">
                <a:latin typeface="Times New Roman" panose="02020603050405020304" pitchFamily="18" charset="0"/>
                <a:cs typeface="Times New Roman" panose="02020603050405020304" pitchFamily="18" charset="0"/>
              </a:rPr>
              <a:t>Luậ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ơi</a:t>
            </a:r>
            <a:r>
              <a:rPr lang="en-US" sz="2400" b="1"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hộ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ư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y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y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o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ỗ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ử</a:t>
            </a:r>
            <a:r>
              <a:rPr lang="en-US" sz="2400" dirty="0">
                <a:latin typeface="Times New Roman" panose="02020603050405020304" pitchFamily="18" charset="0"/>
                <a:cs typeface="Times New Roman" panose="02020603050405020304" pitchFamily="18" charset="0"/>
              </a:rPr>
              <a:t> 1 HS </a:t>
            </a:r>
            <a:r>
              <a:rPr lang="en-US" sz="2400" dirty="0" err="1">
                <a:latin typeface="Times New Roman" panose="02020603050405020304" pitchFamily="18" charset="0"/>
                <a:cs typeface="Times New Roman" panose="02020603050405020304" pitchFamily="18" charset="0"/>
              </a:rPr>
              <a:t>đ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ố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ăm</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qu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oà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ội</a:t>
            </a:r>
            <a:r>
              <a:rPr lang="en-US" sz="2400" dirty="0">
                <a:latin typeface="Times New Roman" panose="02020603050405020304" pitchFamily="18" charset="0"/>
                <a:cs typeface="Times New Roman" panose="02020603050405020304" pitchFamily="18" charset="0"/>
              </a:rPr>
              <a:t> dung:</a:t>
            </a:r>
          </a:p>
          <a:p>
            <a:pPr algn="just">
              <a:spcBef>
                <a:spcPts val="200"/>
              </a:spcBef>
              <a:spcAft>
                <a:spcPts val="200"/>
              </a:spcAft>
            </a:pPr>
            <a:endParaRPr lang="en-US" sz="2400" dirty="0">
              <a:latin typeface="Times New Roman" panose="02020603050405020304" pitchFamily="18" charset="0"/>
              <a:cs typeface="Times New Roman" panose="02020603050405020304" pitchFamily="18" charset="0"/>
            </a:endParaRPr>
          </a:p>
          <a:p>
            <a:pPr algn="just">
              <a:spcBef>
                <a:spcPts val="200"/>
              </a:spcBef>
              <a:spcAft>
                <a:spcPts val="200"/>
              </a:spcAft>
            </a:pPr>
            <a:endParaRPr lang="en-US" sz="2400" dirty="0">
              <a:latin typeface="Times New Roman" panose="02020603050405020304" pitchFamily="18" charset="0"/>
              <a:cs typeface="Times New Roman" panose="02020603050405020304" pitchFamily="18" charset="0"/>
            </a:endParaRPr>
          </a:p>
          <a:p>
            <a:pPr algn="just">
              <a:spcBef>
                <a:spcPts val="200"/>
              </a:spcBef>
              <a:spcAft>
                <a:spcPts val="200"/>
              </a:spcAft>
            </a:pPr>
            <a:endParaRPr lang="en-US" sz="2400" dirty="0">
              <a:latin typeface="Times New Roman" panose="02020603050405020304" pitchFamily="18" charset="0"/>
              <a:cs typeface="Times New Roman" panose="02020603050405020304" pitchFamily="18" charset="0"/>
            </a:endParaRPr>
          </a:p>
          <a:p>
            <a:pPr algn="just">
              <a:spcBef>
                <a:spcPts val="200"/>
              </a:spcBef>
              <a:spcAft>
                <a:spcPts val="200"/>
              </a:spcAft>
            </a:pPr>
            <a:endParaRPr lang="en-US" sz="2400" dirty="0">
              <a:latin typeface="Times New Roman" panose="02020603050405020304" pitchFamily="18" charset="0"/>
              <a:cs typeface="Times New Roman" panose="02020603050405020304" pitchFamily="18" charset="0"/>
            </a:endParaRPr>
          </a:p>
          <a:p>
            <a:pPr algn="just">
              <a:spcBef>
                <a:spcPts val="200"/>
              </a:spcBef>
              <a:spcAft>
                <a:spcPts val="200"/>
              </a:spcAft>
            </a:pP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a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ận</a:t>
            </a:r>
            <a:r>
              <a:rPr lang="en-US" sz="2400" dirty="0">
                <a:latin typeface="Times New Roman" panose="02020603050405020304" pitchFamily="18" charset="0"/>
                <a:cs typeface="Times New Roman" panose="02020603050405020304" pitchFamily="18" charset="0"/>
              </a:rPr>
              <a:t> 2 sticker. </a:t>
            </a:r>
          </a:p>
          <a:p>
            <a:pPr algn="just">
              <a:spcBef>
                <a:spcPts val="200"/>
              </a:spcBef>
              <a:spcAft>
                <a:spcPts val="200"/>
              </a:spcAft>
            </a:pP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ó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1 sticker.    </a:t>
            </a:r>
          </a:p>
          <a:p>
            <a:pPr marL="342900" indent="-342900" algn="just">
              <a:spcBef>
                <a:spcPts val="200"/>
              </a:spcBef>
              <a:spcAft>
                <a:spcPts val="200"/>
              </a:spcAft>
              <a:buFont typeface="Arial" panose="020B0604020202020204" pitchFamily="34" charset="0"/>
              <a:buChar char="•"/>
            </a:pPr>
            <a:r>
              <a:rPr lang="en-US" sz="2400" b="1" dirty="0" err="1">
                <a:latin typeface="Times New Roman" panose="02020603050405020304" pitchFamily="18" charset="0"/>
                <a:cs typeface="Times New Roman" panose="02020603050405020304" pitchFamily="18" charset="0"/>
              </a:rPr>
              <a:t>Thờ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an</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2 </a:t>
            </a:r>
            <a:r>
              <a:rPr lang="en-US" sz="2400" dirty="0" err="1">
                <a:latin typeface="Times New Roman" panose="02020603050405020304" pitchFamily="18" charset="0"/>
                <a:cs typeface="Times New Roman" panose="02020603050405020304" pitchFamily="18" charset="0"/>
              </a:rPr>
              <a:t>phút</a:t>
            </a:r>
            <a:endParaRPr lang="en-US" sz="2400" dirty="0">
              <a:latin typeface="Times New Roman" panose="02020603050405020304" pitchFamily="18" charset="0"/>
              <a:cs typeface="Times New Roman" panose="02020603050405020304" pitchFamily="18" charset="0"/>
            </a:endParaRPr>
          </a:p>
        </p:txBody>
      </p:sp>
      <p:graphicFrame>
        <p:nvGraphicFramePr>
          <p:cNvPr id="5" name="Table 4">
            <a:extLst>
              <a:ext uri="{FF2B5EF4-FFF2-40B4-BE49-F238E27FC236}">
                <a16:creationId xmlns:a16="http://schemas.microsoft.com/office/drawing/2014/main" id="{2BD197CF-6CC8-7DBF-2AC9-C0B9F1013CED}"/>
              </a:ext>
            </a:extLst>
          </p:cNvPr>
          <p:cNvGraphicFramePr>
            <a:graphicFrameLocks noGrp="1"/>
          </p:cNvGraphicFramePr>
          <p:nvPr>
            <p:extLst>
              <p:ext uri="{D42A27DB-BD31-4B8C-83A1-F6EECF244321}">
                <p14:modId xmlns:p14="http://schemas.microsoft.com/office/powerpoint/2010/main" val="777539666"/>
              </p:ext>
            </p:extLst>
          </p:nvPr>
        </p:nvGraphicFramePr>
        <p:xfrm>
          <a:off x="1668958" y="2155022"/>
          <a:ext cx="6644102" cy="1554480"/>
        </p:xfrm>
        <a:graphic>
          <a:graphicData uri="http://schemas.openxmlformats.org/drawingml/2006/table">
            <a:tbl>
              <a:tblPr firstRow="1" bandRow="1">
                <a:tableStyleId>{1DDFE6C1-803C-487C-92F9-4CCBC1DB769E}</a:tableStyleId>
              </a:tblPr>
              <a:tblGrid>
                <a:gridCol w="6644102">
                  <a:extLst>
                    <a:ext uri="{9D8B030D-6E8A-4147-A177-3AD203B41FA5}">
                      <a16:colId xmlns:a16="http://schemas.microsoft.com/office/drawing/2014/main" val="1011232953"/>
                    </a:ext>
                  </a:extLst>
                </a:gridCol>
              </a:tblGrid>
              <a:tr h="1391451">
                <a:tc>
                  <a:txBody>
                    <a:bodyPr/>
                    <a:lstStyle/>
                    <a:p>
                      <a:r>
                        <a:rPr lang="en-VN" sz="2400" dirty="0">
                          <a:latin typeface="Times New Roman" panose="02020603050405020304" pitchFamily="18" charset="0"/>
                          <a:cs typeface="Times New Roman" panose="02020603050405020304" pitchFamily="18" charset="0"/>
                        </a:rPr>
                        <a:t>Cấu hình electron nguyên tử:…………………..</a:t>
                      </a:r>
                    </a:p>
                    <a:p>
                      <a:r>
                        <a:rPr lang="en-VN" sz="2400" dirty="0">
                          <a:latin typeface="Times New Roman" panose="02020603050405020304" pitchFamily="18" charset="0"/>
                          <a:cs typeface="Times New Roman" panose="02020603050405020304" pitchFamily="18" charset="0"/>
                        </a:rPr>
                        <a:t>Sơ đồ tạo thành ion:…………………………….</a:t>
                      </a:r>
                    </a:p>
                    <a:p>
                      <a:r>
                        <a:rPr lang="en-VN" sz="2400" dirty="0">
                          <a:latin typeface="Times New Roman" panose="02020603050405020304" pitchFamily="18" charset="0"/>
                          <a:cs typeface="Times New Roman" panose="02020603050405020304" pitchFamily="18" charset="0"/>
                        </a:rPr>
                        <a:t>Cấu hình electron của ion:…...............................</a:t>
                      </a:r>
                    </a:p>
                    <a:p>
                      <a:r>
                        <a:rPr lang="en-VN" sz="2400" dirty="0">
                          <a:latin typeface="Times New Roman" panose="02020603050405020304" pitchFamily="18" charset="0"/>
                          <a:cs typeface="Times New Roman" panose="02020603050405020304" pitchFamily="18" charset="0"/>
                        </a:rPr>
                        <a:t>Tên gọi ion:…………………………………….</a:t>
                      </a: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82922916"/>
                  </a:ext>
                </a:extLst>
              </a:tr>
            </a:tbl>
          </a:graphicData>
        </a:graphic>
      </p:graphicFrame>
      <p:pic>
        <p:nvPicPr>
          <p:cNvPr id="6" name="Đồng hồ đếm ngược 2 phút có tiếng.mp4">
            <a:hlinkClick r:id="" action="ppaction://media"/>
            <a:extLst>
              <a:ext uri="{FF2B5EF4-FFF2-40B4-BE49-F238E27FC236}">
                <a16:creationId xmlns:a16="http://schemas.microsoft.com/office/drawing/2014/main" id="{14F5F411-DEED-FC32-95E9-8E8AD63D7185}"/>
              </a:ext>
            </a:extLst>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7482120" y="0"/>
            <a:ext cx="1661880" cy="934808"/>
          </a:xfrm>
          <a:prstGeom prst="rect">
            <a:avLst/>
          </a:prstGeom>
        </p:spPr>
      </p:pic>
      <p:pic>
        <p:nvPicPr>
          <p:cNvPr id="3" name="Đồng hồ đếm ngược 30 giây 30 second.mp4">
            <a:hlinkClick r:id="" action="ppaction://media"/>
            <a:extLst>
              <a:ext uri="{FF2B5EF4-FFF2-40B4-BE49-F238E27FC236}">
                <a16:creationId xmlns:a16="http://schemas.microsoft.com/office/drawing/2014/main" id="{C909A8A4-0082-D82F-DB5E-AF7ED773F6D1}"/>
              </a:ext>
            </a:extLst>
          </p:cNvPr>
          <p:cNvPicPr>
            <a:picLocks noChangeAspect="1"/>
          </p:cNvPicPr>
          <p:nvPr>
            <a:videoFile r:link="rId4"/>
            <p:extLst>
              <p:ext uri="{DAA4B4D4-6D71-4841-9C94-3DE7FCFB9230}">
                <p14:media xmlns:p14="http://schemas.microsoft.com/office/powerpoint/2010/main" r:embed="rId3"/>
              </p:ext>
            </p:extLst>
          </p:nvPr>
        </p:nvPicPr>
        <p:blipFill>
          <a:blip r:embed="rId11"/>
          <a:stretch>
            <a:fillRect/>
          </a:stretch>
        </p:blipFill>
        <p:spPr>
          <a:xfrm>
            <a:off x="7482120" y="-22913"/>
            <a:ext cx="1661881" cy="934808"/>
          </a:xfrm>
          <a:prstGeom prst="rect">
            <a:avLst/>
          </a:prstGeom>
        </p:spPr>
      </p:pic>
    </p:spTree>
    <p:extLst>
      <p:ext uri="{BB962C8B-B14F-4D97-AF65-F5344CB8AC3E}">
        <p14:creationId xmlns:p14="http://schemas.microsoft.com/office/powerpoint/2010/main" val="2923195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mediacall" presetSubtype="0" fill="hold" nodeType="clickEffect">
                                  <p:stCondLst>
                                    <p:cond delay="0"/>
                                  </p:stCondLst>
                                  <p:childTnLst>
                                    <p:cmd type="call" cmd="playFrom(0.0)">
                                      <p:cBhvr>
                                        <p:cTn id="11" dur="130450" fill="hold"/>
                                        <p:tgtEl>
                                          <p:spTgt spid="6"/>
                                        </p:tgtEl>
                                      </p:cBhvr>
                                    </p:cmd>
                                  </p:childTnLst>
                                </p:cTn>
                              </p:par>
                            </p:childTnLst>
                          </p:cTn>
                        </p:par>
                      </p:childTnLst>
                    </p:cTn>
                  </p:par>
                  <p:par>
                    <p:cTn id="12" fill="hold">
                      <p:stCondLst>
                        <p:cond delay="indefinite"/>
                      </p:stCondLst>
                      <p:childTnLst>
                        <p:par>
                          <p:cTn id="13" fill="hold">
                            <p:stCondLst>
                              <p:cond delay="0"/>
                            </p:stCondLst>
                            <p:childTnLst>
                              <p:par>
                                <p:cTn id="14" presetID="3" presetClass="exit" presetSubtype="10" fill="hold" nodeType="clickEffect">
                                  <p:stCondLst>
                                    <p:cond delay="0"/>
                                  </p:stCondLst>
                                  <p:childTnLst>
                                    <p:animEffect transition="out" filter="blinds(horizontal)">
                                      <p:cBhvr>
                                        <p:cTn id="15" dur="500"/>
                                        <p:tgtEl>
                                          <p:spTgt spid="6"/>
                                        </p:tgtEl>
                                      </p:cBhvr>
                                    </p:animEffect>
                                    <p:set>
                                      <p:cBhvr>
                                        <p:cTn id="16" dur="1" fill="hold">
                                          <p:stCondLst>
                                            <p:cond delay="499"/>
                                          </p:stCondLst>
                                        </p:cTn>
                                        <p:tgtEl>
                                          <p:spTgt spid="6"/>
                                        </p:tgtEl>
                                        <p:attrNameLst>
                                          <p:attrName>style.visibility</p:attrName>
                                        </p:attrNameLst>
                                      </p:cBhvr>
                                      <p:to>
                                        <p:strVal val="hidden"/>
                                      </p:to>
                                    </p:set>
                                    <p:cmd type="call" cmd="stop">
                                      <p:cBhvr>
                                        <p:cTn id="17" dur="1">
                                          <p:stCondLst>
                                            <p:cond delay="499"/>
                                          </p:stCondLst>
                                        </p:cTn>
                                        <p:tgtEl>
                                          <p:spTgt spid="6"/>
                                        </p:tgtEl>
                                      </p:cBhvr>
                                    </p:cmd>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mediacall" presetSubtype="0" fill="hold" nodeType="clickEffect">
                                  <p:stCondLst>
                                    <p:cond delay="0"/>
                                  </p:stCondLst>
                                  <p:childTnLst>
                                    <p:cmd type="call" cmd="playFrom(0.0)">
                                      <p:cBhvr>
                                        <p:cTn id="26" dur="40661" fill="hold"/>
                                        <p:tgtEl>
                                          <p:spTgt spid="3"/>
                                        </p:tgtEl>
                                      </p:cBhvr>
                                    </p:cmd>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nodeType="clickEffect">
                                  <p:stCondLst>
                                    <p:cond delay="0"/>
                                  </p:stCondLst>
                                  <p:childTnLst>
                                    <p:animEffect transition="out" filter="blinds(horizontal)">
                                      <p:cBhvr>
                                        <p:cTn id="30" dur="500"/>
                                        <p:tgtEl>
                                          <p:spTgt spid="3"/>
                                        </p:tgtEl>
                                      </p:cBhvr>
                                    </p:animEffect>
                                    <p:set>
                                      <p:cBhvr>
                                        <p:cTn id="31" dur="1" fill="hold">
                                          <p:stCondLst>
                                            <p:cond delay="499"/>
                                          </p:stCondLst>
                                        </p:cTn>
                                        <p:tgtEl>
                                          <p:spTgt spid="3"/>
                                        </p:tgtEl>
                                        <p:attrNameLst>
                                          <p:attrName>style.visibility</p:attrName>
                                        </p:attrNameLst>
                                      </p:cBhvr>
                                      <p:to>
                                        <p:strVal val="hidden"/>
                                      </p:to>
                                    </p:set>
                                    <p:cmd type="call" cmd="stop">
                                      <p:cBhvr>
                                        <p:cTn id="32" dur="1">
                                          <p:stCondLst>
                                            <p:cond delay="499"/>
                                          </p:stCondLst>
                                        </p:cTn>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33" fill="hold" display="0">
                  <p:stCondLst>
                    <p:cond delay="indefinite"/>
                  </p:stCondLst>
                </p:cTn>
                <p:tgtEl>
                  <p:spTgt spid="6"/>
                </p:tgtEl>
              </p:cMediaNode>
            </p:video>
            <p:video>
              <p:cMediaNode vol="80000">
                <p:cTn id="34" fill="hold" display="0">
                  <p:stCondLst>
                    <p:cond delay="indefinite"/>
                  </p:stCondLst>
                </p:cTn>
                <p:tgtEl>
                  <p:spTgt spid="3"/>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6D8E356-A6C0-4632-9226-8D67A8C62001}"/>
              </a:ext>
            </a:extLst>
          </p:cNvPr>
          <p:cNvSpPr txBox="1"/>
          <p:nvPr/>
        </p:nvSpPr>
        <p:spPr>
          <a:xfrm>
            <a:off x="1156957" y="259766"/>
            <a:ext cx="7078972" cy="631711"/>
          </a:xfrm>
          <a:prstGeom prst="rect">
            <a:avLst/>
          </a:prstGeom>
          <a:noFill/>
        </p:spPr>
        <p:txBody>
          <a:bodyPr wrap="square" rtlCol="0">
            <a:spAutoFit/>
          </a:bodyPr>
          <a:lstStyle/>
          <a:p>
            <a:pPr algn="ctr">
              <a:lnSpc>
                <a:spcPct val="120000"/>
              </a:lnSpc>
            </a:pPr>
            <a:r>
              <a:rPr lang="en-US" sz="3200" b="1" cap="all" dirty="0">
                <a:solidFill>
                  <a:schemeClr val="accent4"/>
                </a:solidFill>
                <a:latin typeface="Times New Roman" panose="02020603050405020304" pitchFamily="18" charset="0"/>
                <a:cs typeface="Times New Roman" panose="02020603050405020304" pitchFamily="18" charset="0"/>
              </a:rPr>
              <a:t>II. SỰ TẠO THÀNH LIÊN KẾT ION</a:t>
            </a:r>
          </a:p>
        </p:txBody>
      </p:sp>
      <p:sp>
        <p:nvSpPr>
          <p:cNvPr id="8" name="TextBox 7">
            <a:extLst>
              <a:ext uri="{FF2B5EF4-FFF2-40B4-BE49-F238E27FC236}">
                <a16:creationId xmlns:a16="http://schemas.microsoft.com/office/drawing/2014/main" id="{3777161A-765D-485B-B61E-49C1BF5159C6}"/>
              </a:ext>
            </a:extLst>
          </p:cNvPr>
          <p:cNvSpPr txBox="1"/>
          <p:nvPr/>
        </p:nvSpPr>
        <p:spPr>
          <a:xfrm>
            <a:off x="311084" y="862045"/>
            <a:ext cx="8832916" cy="523220"/>
          </a:xfrm>
          <a:prstGeom prst="rect">
            <a:avLst/>
          </a:prstGeom>
          <a:noFill/>
        </p:spPr>
        <p:txBody>
          <a:bodyPr wrap="square" rtlCol="0">
            <a:spAutoFit/>
          </a:bodyPr>
          <a:lstStyle/>
          <a:p>
            <a:r>
              <a:rPr lang="en-VN" sz="2800" dirty="0">
                <a:latin typeface="Times New Roman" panose="02020603050405020304" pitchFamily="18" charset="0"/>
                <a:cs typeface="Times New Roman" panose="02020603050405020304" pitchFamily="18" charset="0"/>
              </a:rPr>
              <a:t>VD: Sự tạo thành liên kết ion trong phân tử sodium chloride</a:t>
            </a:r>
          </a:p>
        </p:txBody>
      </p:sp>
    </p:spTree>
    <p:extLst>
      <p:ext uri="{BB962C8B-B14F-4D97-AF65-F5344CB8AC3E}">
        <p14:creationId xmlns:p14="http://schemas.microsoft.com/office/powerpoint/2010/main" val="2562420367"/>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gai vàng của các nhà vua và vị thần - VnExpress">
            <a:extLst>
              <a:ext uri="{FF2B5EF4-FFF2-40B4-BE49-F238E27FC236}">
                <a16:creationId xmlns:a16="http://schemas.microsoft.com/office/drawing/2014/main" id="{7DB11CC1-8F40-FDE7-44C6-3CEEF0E863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90" y="-158496"/>
            <a:ext cx="9232138" cy="53019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14987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6D8E356-A6C0-4632-9226-8D67A8C62001}"/>
              </a:ext>
            </a:extLst>
          </p:cNvPr>
          <p:cNvSpPr txBox="1"/>
          <p:nvPr/>
        </p:nvSpPr>
        <p:spPr>
          <a:xfrm>
            <a:off x="1156957" y="259766"/>
            <a:ext cx="7078972" cy="631711"/>
          </a:xfrm>
          <a:prstGeom prst="rect">
            <a:avLst/>
          </a:prstGeom>
          <a:noFill/>
        </p:spPr>
        <p:txBody>
          <a:bodyPr wrap="square" rtlCol="0">
            <a:spAutoFit/>
          </a:bodyPr>
          <a:lstStyle/>
          <a:p>
            <a:pPr algn="ctr">
              <a:lnSpc>
                <a:spcPct val="120000"/>
              </a:lnSpc>
            </a:pPr>
            <a:r>
              <a:rPr lang="en-US" sz="3200" b="1" cap="all" dirty="0">
                <a:solidFill>
                  <a:schemeClr val="accent4"/>
                </a:solidFill>
                <a:latin typeface="Times New Roman" panose="02020603050405020304" pitchFamily="18" charset="0"/>
                <a:cs typeface="Times New Roman" panose="02020603050405020304" pitchFamily="18" charset="0"/>
              </a:rPr>
              <a:t>II. SỰ TẠO THÀNH LIÊN KẾT ION</a:t>
            </a:r>
          </a:p>
        </p:txBody>
      </p:sp>
      <p:sp>
        <p:nvSpPr>
          <p:cNvPr id="8" name="TextBox 7">
            <a:extLst>
              <a:ext uri="{FF2B5EF4-FFF2-40B4-BE49-F238E27FC236}">
                <a16:creationId xmlns:a16="http://schemas.microsoft.com/office/drawing/2014/main" id="{3777161A-765D-485B-B61E-49C1BF5159C6}"/>
              </a:ext>
            </a:extLst>
          </p:cNvPr>
          <p:cNvSpPr txBox="1"/>
          <p:nvPr/>
        </p:nvSpPr>
        <p:spPr>
          <a:xfrm>
            <a:off x="311084" y="862045"/>
            <a:ext cx="8832916" cy="523220"/>
          </a:xfrm>
          <a:prstGeom prst="rect">
            <a:avLst/>
          </a:prstGeom>
          <a:noFill/>
        </p:spPr>
        <p:txBody>
          <a:bodyPr wrap="square" rtlCol="0">
            <a:spAutoFit/>
          </a:bodyPr>
          <a:lstStyle/>
          <a:p>
            <a:r>
              <a:rPr lang="en-VN" sz="2800" dirty="0">
                <a:latin typeface="Times New Roman" panose="02020603050405020304" pitchFamily="18" charset="0"/>
                <a:cs typeface="Times New Roman" panose="02020603050405020304" pitchFamily="18" charset="0"/>
              </a:rPr>
              <a:t>VD: Sự tạo thành liên kết ion trong phân tử sodium chloride</a:t>
            </a:r>
          </a:p>
        </p:txBody>
      </p:sp>
      <p:grpSp>
        <p:nvGrpSpPr>
          <p:cNvPr id="4" name="Group 3">
            <a:extLst>
              <a:ext uri="{FF2B5EF4-FFF2-40B4-BE49-F238E27FC236}">
                <a16:creationId xmlns:a16="http://schemas.microsoft.com/office/drawing/2014/main" id="{FB325E67-BE07-C93D-BFD2-575060A03E8D}"/>
              </a:ext>
            </a:extLst>
          </p:cNvPr>
          <p:cNvGrpSpPr/>
          <p:nvPr/>
        </p:nvGrpSpPr>
        <p:grpSpPr>
          <a:xfrm>
            <a:off x="1574910" y="1493756"/>
            <a:ext cx="6882670" cy="805721"/>
            <a:chOff x="928378" y="2073702"/>
            <a:chExt cx="6939698" cy="758080"/>
          </a:xfrm>
        </p:grpSpPr>
        <p:grpSp>
          <p:nvGrpSpPr>
            <p:cNvPr id="5" name="Group 4">
              <a:extLst>
                <a:ext uri="{FF2B5EF4-FFF2-40B4-BE49-F238E27FC236}">
                  <a16:creationId xmlns:a16="http://schemas.microsoft.com/office/drawing/2014/main" id="{F62E4C63-76AD-1FFA-B4CC-1FF106A12A77}"/>
                </a:ext>
              </a:extLst>
            </p:cNvPr>
            <p:cNvGrpSpPr/>
            <p:nvPr/>
          </p:nvGrpSpPr>
          <p:grpSpPr>
            <a:xfrm>
              <a:off x="928378" y="2182900"/>
              <a:ext cx="6939698" cy="648882"/>
              <a:chOff x="928378" y="2182900"/>
              <a:chExt cx="6939698" cy="648882"/>
            </a:xfrm>
          </p:grpSpPr>
          <p:sp>
            <p:nvSpPr>
              <p:cNvPr id="22" name="TextBox 21">
                <a:extLst>
                  <a:ext uri="{FF2B5EF4-FFF2-40B4-BE49-F238E27FC236}">
                    <a16:creationId xmlns:a16="http://schemas.microsoft.com/office/drawing/2014/main" id="{8340BC9F-4280-291C-CD6B-9E002536B43B}"/>
                  </a:ext>
                </a:extLst>
              </p:cNvPr>
              <p:cNvSpPr txBox="1"/>
              <p:nvPr/>
            </p:nvSpPr>
            <p:spPr>
              <a:xfrm>
                <a:off x="928378" y="2194314"/>
                <a:ext cx="2827228" cy="608114"/>
              </a:xfrm>
              <a:prstGeom prst="rect">
                <a:avLst/>
              </a:prstGeom>
              <a:noFill/>
            </p:spPr>
            <p:txBody>
              <a:bodyPr wrap="square" rtlCol="0">
                <a:spAutoFit/>
              </a:bodyPr>
              <a:lstStyle/>
              <a:p>
                <a:r>
                  <a:rPr lang="en-VN" sz="3600" dirty="0">
                    <a:latin typeface="Times New Roman" panose="02020603050405020304" pitchFamily="18" charset="0"/>
                    <a:cs typeface="Times New Roman" panose="02020603050405020304" pitchFamily="18" charset="0"/>
                  </a:rPr>
                  <a:t>Na    +</a:t>
                </a:r>
              </a:p>
            </p:txBody>
          </p:sp>
          <p:grpSp>
            <p:nvGrpSpPr>
              <p:cNvPr id="10" name="Group 9">
                <a:extLst>
                  <a:ext uri="{FF2B5EF4-FFF2-40B4-BE49-F238E27FC236}">
                    <a16:creationId xmlns:a16="http://schemas.microsoft.com/office/drawing/2014/main" id="{0CCDA512-E838-BA16-576A-B41582E7F430}"/>
                  </a:ext>
                </a:extLst>
              </p:cNvPr>
              <p:cNvGrpSpPr/>
              <p:nvPr/>
            </p:nvGrpSpPr>
            <p:grpSpPr>
              <a:xfrm>
                <a:off x="2498453" y="2182900"/>
                <a:ext cx="5369623" cy="648882"/>
                <a:chOff x="-1165571" y="2208290"/>
                <a:chExt cx="5369623" cy="648882"/>
              </a:xfrm>
            </p:grpSpPr>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0359F11-3DDC-0387-6A1C-7FBB8E428A71}"/>
                        </a:ext>
                      </a:extLst>
                    </p:cNvPr>
                    <p:cNvSpPr txBox="1"/>
                    <p:nvPr/>
                  </p:nvSpPr>
                  <p:spPr>
                    <a:xfrm>
                      <a:off x="-1165571" y="2208290"/>
                      <a:ext cx="5369623" cy="608114"/>
                    </a:xfrm>
                    <a:prstGeom prst="rect">
                      <a:avLst/>
                    </a:prstGeom>
                    <a:noFill/>
                  </p:spPr>
                  <p:txBody>
                    <a:bodyPr wrap="none" rtlCol="0">
                      <a:spAutoFit/>
                    </a:bodyPr>
                    <a:lstStyle/>
                    <a:p>
                      <a:r>
                        <a:rPr lang="en-VN" sz="3600" dirty="0">
                          <a:latin typeface="Times New Roman" panose="02020603050405020304" pitchFamily="18" charset="0"/>
                          <a:cs typeface="Times New Roman" panose="02020603050405020304" pitchFamily="18" charset="0"/>
                        </a:rPr>
                        <a:t>Cl   </a:t>
                      </a:r>
                      <a14:m>
                        <m:oMath xmlns:m="http://schemas.openxmlformats.org/officeDocument/2006/math">
                          <m:r>
                            <a:rPr lang="en-VN" sz="3600" i="1" smtClean="0">
                              <a:latin typeface="Cambria Math" panose="02040503050406030204" pitchFamily="18" charset="0"/>
                              <a:ea typeface="Cambria Math" panose="02040503050406030204" pitchFamily="18" charset="0"/>
                              <a:cs typeface="Times New Roman" panose="02020603050405020304" pitchFamily="18" charset="0"/>
                            </a:rPr>
                            <m:t>→</m:t>
                          </m:r>
                          <m:r>
                            <a:rPr lang="vi-VN" sz="36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VN" sz="3600" dirty="0">
                          <a:latin typeface="Times New Roman" panose="02020603050405020304" pitchFamily="18" charset="0"/>
                          <a:cs typeface="Times New Roman" panose="02020603050405020304" pitchFamily="18" charset="0"/>
                        </a:rPr>
                        <a:t>Na</a:t>
                      </a:r>
                      <a:r>
                        <a:rPr lang="en-VN" sz="3600" baseline="30000" dirty="0">
                          <a:latin typeface="Times New Roman" panose="02020603050405020304" pitchFamily="18" charset="0"/>
                          <a:cs typeface="Times New Roman" panose="02020603050405020304" pitchFamily="18" charset="0"/>
                        </a:rPr>
                        <a:t>+ </a:t>
                      </a:r>
                      <a:r>
                        <a:rPr lang="en-VN" sz="3600" dirty="0">
                          <a:latin typeface="Times New Roman" panose="02020603050405020304" pitchFamily="18" charset="0"/>
                          <a:cs typeface="Times New Roman" panose="02020603050405020304" pitchFamily="18" charset="0"/>
                        </a:rPr>
                        <a:t>+ Cl</a:t>
                      </a:r>
                      <a:r>
                        <a:rPr lang="en-VN" sz="3600" baseline="30000" dirty="0">
                          <a:latin typeface="Times New Roman" panose="02020603050405020304" pitchFamily="18" charset="0"/>
                          <a:cs typeface="Times New Roman" panose="02020603050405020304" pitchFamily="18" charset="0"/>
                        </a:rPr>
                        <a:t>-</a:t>
                      </a:r>
                      <a:r>
                        <a:rPr lang="en-VN" sz="3600" dirty="0">
                          <a:latin typeface="Times New Roman" panose="02020603050405020304" pitchFamily="18" charset="0"/>
                          <a:cs typeface="Times New Roman" panose="02020603050405020304" pitchFamily="18" charset="0"/>
                        </a:rPr>
                        <a:t> </a:t>
                      </a:r>
                      <a14:m>
                        <m:oMath xmlns:m="http://schemas.openxmlformats.org/officeDocument/2006/math">
                          <m:r>
                            <a:rPr lang="en-VN" sz="36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VN" sz="3600" dirty="0">
                          <a:latin typeface="Times New Roman" panose="02020603050405020304" pitchFamily="18" charset="0"/>
                          <a:cs typeface="Times New Roman" panose="02020603050405020304" pitchFamily="18" charset="0"/>
                        </a:rPr>
                        <a:t> NaCl     </a:t>
                      </a:r>
                    </a:p>
                  </p:txBody>
                </p:sp>
              </mc:Choice>
              <mc:Fallback xmlns="">
                <p:sp>
                  <p:nvSpPr>
                    <p:cNvPr id="13" name="TextBox 12">
                      <a:extLst>
                        <a:ext uri="{FF2B5EF4-FFF2-40B4-BE49-F238E27FC236}">
                          <a16:creationId xmlns:a16="http://schemas.microsoft.com/office/drawing/2014/main" id="{90359F11-3DDC-0387-6A1C-7FBB8E428A71}"/>
                        </a:ext>
                      </a:extLst>
                    </p:cNvPr>
                    <p:cNvSpPr txBox="1">
                      <a:spLocks noRot="1" noChangeAspect="1" noMove="1" noResize="1" noEditPoints="1" noAdjustHandles="1" noChangeArrowheads="1" noChangeShapeType="1" noTextEdit="1"/>
                    </p:cNvSpPr>
                    <p:nvPr/>
                  </p:nvSpPr>
                  <p:spPr>
                    <a:xfrm>
                      <a:off x="-1165571" y="2208290"/>
                      <a:ext cx="5369623" cy="608114"/>
                    </a:xfrm>
                    <a:prstGeom prst="rect">
                      <a:avLst/>
                    </a:prstGeom>
                    <a:blipFill>
                      <a:blip r:embed="rId2"/>
                      <a:stretch>
                        <a:fillRect l="-3333" t="-15385" r="-2619" b="-32692"/>
                      </a:stretch>
                    </a:blipFill>
                  </p:spPr>
                  <p:txBody>
                    <a:bodyPr/>
                    <a:lstStyle/>
                    <a:p>
                      <a:r>
                        <a:rPr lang="en-VN">
                          <a:noFill/>
                        </a:rPr>
                        <a:t> </a:t>
                      </a:r>
                    </a:p>
                  </p:txBody>
                </p:sp>
              </mc:Fallback>
            </mc:AlternateContent>
            <p:grpSp>
              <p:nvGrpSpPr>
                <p:cNvPr id="14" name="Group 13">
                  <a:extLst>
                    <a:ext uri="{FF2B5EF4-FFF2-40B4-BE49-F238E27FC236}">
                      <a16:creationId xmlns:a16="http://schemas.microsoft.com/office/drawing/2014/main" id="{DE7DD302-07C4-2B08-23DE-7443EE35A18C}"/>
                    </a:ext>
                  </a:extLst>
                </p:cNvPr>
                <p:cNvGrpSpPr/>
                <p:nvPr/>
              </p:nvGrpSpPr>
              <p:grpSpPr>
                <a:xfrm>
                  <a:off x="-1010115" y="2211518"/>
                  <a:ext cx="548551" cy="645654"/>
                  <a:chOff x="-1010115" y="2211518"/>
                  <a:chExt cx="548551" cy="645654"/>
                </a:xfrm>
              </p:grpSpPr>
              <p:sp>
                <p:nvSpPr>
                  <p:cNvPr id="15" name="Oval 14">
                    <a:extLst>
                      <a:ext uri="{FF2B5EF4-FFF2-40B4-BE49-F238E27FC236}">
                        <a16:creationId xmlns:a16="http://schemas.microsoft.com/office/drawing/2014/main" id="{142A4CE1-2436-CCB5-0BA7-66D3A186E108}"/>
                      </a:ext>
                    </a:extLst>
                  </p:cNvPr>
                  <p:cNvSpPr/>
                  <p:nvPr/>
                </p:nvSpPr>
                <p:spPr>
                  <a:xfrm>
                    <a:off x="-1010115" y="2216231"/>
                    <a:ext cx="108000" cy="108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6" name="Oval 15">
                    <a:extLst>
                      <a:ext uri="{FF2B5EF4-FFF2-40B4-BE49-F238E27FC236}">
                        <a16:creationId xmlns:a16="http://schemas.microsoft.com/office/drawing/2014/main" id="{BB9974C9-B41C-767C-7F79-257A1FE44044}"/>
                      </a:ext>
                    </a:extLst>
                  </p:cNvPr>
                  <p:cNvSpPr/>
                  <p:nvPr/>
                </p:nvSpPr>
                <p:spPr>
                  <a:xfrm>
                    <a:off x="-796383" y="2211518"/>
                    <a:ext cx="108000" cy="108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7" name="Oval 16">
                    <a:extLst>
                      <a:ext uri="{FF2B5EF4-FFF2-40B4-BE49-F238E27FC236}">
                        <a16:creationId xmlns:a16="http://schemas.microsoft.com/office/drawing/2014/main" id="{BFAEF352-B49A-4D82-44A3-E18EF499C72F}"/>
                      </a:ext>
                    </a:extLst>
                  </p:cNvPr>
                  <p:cNvSpPr/>
                  <p:nvPr/>
                </p:nvSpPr>
                <p:spPr>
                  <a:xfrm>
                    <a:off x="-569565" y="2404347"/>
                    <a:ext cx="108001" cy="108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9" name="Oval 18">
                    <a:extLst>
                      <a:ext uri="{FF2B5EF4-FFF2-40B4-BE49-F238E27FC236}">
                        <a16:creationId xmlns:a16="http://schemas.microsoft.com/office/drawing/2014/main" id="{68FA3842-E698-87B4-B66B-4A09D7834CBA}"/>
                      </a:ext>
                    </a:extLst>
                  </p:cNvPr>
                  <p:cNvSpPr/>
                  <p:nvPr/>
                </p:nvSpPr>
                <p:spPr>
                  <a:xfrm>
                    <a:off x="-570318" y="2591996"/>
                    <a:ext cx="108001" cy="108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20" name="Oval 19">
                    <a:extLst>
                      <a:ext uri="{FF2B5EF4-FFF2-40B4-BE49-F238E27FC236}">
                        <a16:creationId xmlns:a16="http://schemas.microsoft.com/office/drawing/2014/main" id="{A1555844-1197-C216-A0D1-2714E4B99C0F}"/>
                      </a:ext>
                    </a:extLst>
                  </p:cNvPr>
                  <p:cNvSpPr/>
                  <p:nvPr/>
                </p:nvSpPr>
                <p:spPr>
                  <a:xfrm>
                    <a:off x="-787846" y="2749172"/>
                    <a:ext cx="108001" cy="108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21" name="Oval 20">
                    <a:extLst>
                      <a:ext uri="{FF2B5EF4-FFF2-40B4-BE49-F238E27FC236}">
                        <a16:creationId xmlns:a16="http://schemas.microsoft.com/office/drawing/2014/main" id="{AFD5EEA1-B9E4-651F-B970-6C76EA202417}"/>
                      </a:ext>
                    </a:extLst>
                  </p:cNvPr>
                  <p:cNvSpPr/>
                  <p:nvPr/>
                </p:nvSpPr>
                <p:spPr>
                  <a:xfrm>
                    <a:off x="-1001571" y="2741205"/>
                    <a:ext cx="108001" cy="108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a:p>
                </p:txBody>
              </p:sp>
            </p:grpSp>
          </p:grpSp>
          <p:sp>
            <p:nvSpPr>
              <p:cNvPr id="11" name="Oval 10">
                <a:extLst>
                  <a:ext uri="{FF2B5EF4-FFF2-40B4-BE49-F238E27FC236}">
                    <a16:creationId xmlns:a16="http://schemas.microsoft.com/office/drawing/2014/main" id="{52237480-5C03-127F-1DC0-8406BAE1A9AE}"/>
                  </a:ext>
                </a:extLst>
              </p:cNvPr>
              <p:cNvSpPr/>
              <p:nvPr/>
            </p:nvSpPr>
            <p:spPr>
              <a:xfrm>
                <a:off x="1666962" y="2402857"/>
                <a:ext cx="108000" cy="108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dirty="0"/>
              </a:p>
            </p:txBody>
          </p:sp>
          <p:sp>
            <p:nvSpPr>
              <p:cNvPr id="12" name="Oval 11">
                <a:extLst>
                  <a:ext uri="{FF2B5EF4-FFF2-40B4-BE49-F238E27FC236}">
                    <a16:creationId xmlns:a16="http://schemas.microsoft.com/office/drawing/2014/main" id="{9843D3A3-93D2-5773-6E04-89E6CB4F88D7}"/>
                  </a:ext>
                </a:extLst>
              </p:cNvPr>
              <p:cNvSpPr/>
              <p:nvPr/>
            </p:nvSpPr>
            <p:spPr>
              <a:xfrm>
                <a:off x="2444453" y="2582425"/>
                <a:ext cx="108000" cy="108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dirty="0"/>
              </a:p>
            </p:txBody>
          </p:sp>
        </p:grpSp>
        <p:sp>
          <p:nvSpPr>
            <p:cNvPr id="6" name="Curved Down Arrow 5">
              <a:extLst>
                <a:ext uri="{FF2B5EF4-FFF2-40B4-BE49-F238E27FC236}">
                  <a16:creationId xmlns:a16="http://schemas.microsoft.com/office/drawing/2014/main" id="{966287DC-96A0-08F7-E8F4-B8A7644C1063}"/>
                </a:ext>
              </a:extLst>
            </p:cNvPr>
            <p:cNvSpPr/>
            <p:nvPr/>
          </p:nvSpPr>
          <p:spPr>
            <a:xfrm rot="448902">
              <a:off x="1742646" y="2073702"/>
              <a:ext cx="680910" cy="194338"/>
            </a:xfrm>
            <a:prstGeom prst="curvedDownArrow">
              <a:avLst>
                <a:gd name="adj1" fmla="val 25000"/>
                <a:gd name="adj2" fmla="val 50000"/>
                <a:gd name="adj3" fmla="val 21967"/>
              </a:avLst>
            </a:prstGeom>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spTree>
    <p:extLst>
      <p:ext uri="{BB962C8B-B14F-4D97-AF65-F5344CB8AC3E}">
        <p14:creationId xmlns:p14="http://schemas.microsoft.com/office/powerpoint/2010/main" val="477307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DCBF24B-DDDE-8767-6E49-3B9093885CC1}"/>
              </a:ext>
            </a:extLst>
          </p:cNvPr>
          <p:cNvSpPr txBox="1"/>
          <p:nvPr/>
        </p:nvSpPr>
        <p:spPr>
          <a:xfrm>
            <a:off x="156602" y="2431626"/>
            <a:ext cx="9079682" cy="1237505"/>
          </a:xfrm>
          <a:prstGeom prst="rect">
            <a:avLst/>
          </a:prstGeom>
          <a:noFill/>
        </p:spPr>
        <p:txBody>
          <a:bodyPr wrap="square" tIns="108000" bIns="0" anchor="t" anchorCtr="0">
            <a:spAutoFit/>
          </a:bodyPr>
          <a:lstStyle/>
          <a:p>
            <a:pPr algn="just">
              <a:lnSpc>
                <a:spcPct val="150000"/>
              </a:lnSpc>
            </a:pPr>
            <a:r>
              <a:rPr lang="vi-VN" sz="2600" dirty="0">
                <a:latin typeface="Times New Roman" panose="02020603050405020304" pitchFamily="18" charset="0"/>
                <a:cs typeface="Times New Roman" panose="02020603050405020304" pitchFamily="18" charset="0"/>
              </a:rPr>
              <a:t>- Liên kết ion thường được tạo thành từ các nguyên tử </a:t>
            </a:r>
          </a:p>
          <a:p>
            <a:pPr algn="just">
              <a:lnSpc>
                <a:spcPct val="150000"/>
              </a:lnSpc>
            </a:pPr>
            <a:r>
              <a:rPr lang="vi-VN" sz="2600" dirty="0">
                <a:latin typeface="Times New Roman" panose="02020603050405020304" pitchFamily="18" charset="0"/>
                <a:cs typeface="Times New Roman" panose="02020603050405020304" pitchFamily="18" charset="0"/>
              </a:rPr>
              <a:t> </a:t>
            </a:r>
            <a:r>
              <a:rPr lang="vi-VN" sz="2600" dirty="0">
                <a:solidFill>
                  <a:schemeClr val="bg2">
                    <a:lumMod val="50000"/>
                  </a:schemeClr>
                </a:solidFill>
                <a:latin typeface="Times New Roman" panose="02020603050405020304" pitchFamily="18" charset="0"/>
                <a:cs typeface="Times New Roman" panose="02020603050405020304" pitchFamily="18" charset="0"/>
              </a:rPr>
              <a:t>kim loại điển </a:t>
            </a:r>
            <a:r>
              <a:rPr lang="vi-VN" sz="2600">
                <a:solidFill>
                  <a:schemeClr val="bg2">
                    <a:lumMod val="50000"/>
                  </a:schemeClr>
                </a:solidFill>
                <a:latin typeface="Times New Roman" panose="02020603050405020304" pitchFamily="18" charset="0"/>
                <a:cs typeface="Times New Roman" panose="02020603050405020304" pitchFamily="18" charset="0"/>
              </a:rPr>
              <a:t>hình</a:t>
            </a:r>
            <a:r>
              <a:rPr lang="vi-VN" sz="2600">
                <a:latin typeface="Times New Roman" panose="02020603050405020304" pitchFamily="18" charset="0"/>
                <a:cs typeface="Times New Roman" panose="02020603050405020304" pitchFamily="18" charset="0"/>
              </a:rPr>
              <a:t> và </a:t>
            </a:r>
            <a:r>
              <a:rPr lang="vi-VN" sz="2600">
                <a:solidFill>
                  <a:schemeClr val="bg2">
                    <a:lumMod val="50000"/>
                  </a:schemeClr>
                </a:solidFill>
                <a:latin typeface="Times New Roman" panose="02020603050405020304" pitchFamily="18" charset="0"/>
                <a:cs typeface="Times New Roman" panose="02020603050405020304" pitchFamily="18" charset="0"/>
              </a:rPr>
              <a:t>phi </a:t>
            </a:r>
            <a:r>
              <a:rPr lang="vi-VN" sz="2600" dirty="0">
                <a:solidFill>
                  <a:schemeClr val="bg2">
                    <a:lumMod val="50000"/>
                  </a:schemeClr>
                </a:solidFill>
                <a:latin typeface="Times New Roman" panose="02020603050405020304" pitchFamily="18" charset="0"/>
                <a:cs typeface="Times New Roman" panose="02020603050405020304" pitchFamily="18" charset="0"/>
              </a:rPr>
              <a:t>kim điển hình</a:t>
            </a:r>
            <a:r>
              <a:rPr lang="vi-VN" sz="2600" dirty="0">
                <a:latin typeface="Times New Roman" panose="02020603050405020304" pitchFamily="18" charset="0"/>
                <a:cs typeface="Times New Roman" panose="02020603050405020304" pitchFamily="18" charset="0"/>
              </a:rPr>
              <a:t>.</a:t>
            </a:r>
            <a:endParaRPr lang="en-VN" sz="2600" dirty="0">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C6D8E356-A6C0-4632-9226-8D67A8C62001}"/>
              </a:ext>
            </a:extLst>
          </p:cNvPr>
          <p:cNvSpPr txBox="1"/>
          <p:nvPr/>
        </p:nvSpPr>
        <p:spPr>
          <a:xfrm>
            <a:off x="1156957" y="259766"/>
            <a:ext cx="7078972" cy="631711"/>
          </a:xfrm>
          <a:prstGeom prst="rect">
            <a:avLst/>
          </a:prstGeom>
          <a:noFill/>
        </p:spPr>
        <p:txBody>
          <a:bodyPr wrap="square" rtlCol="0">
            <a:spAutoFit/>
          </a:bodyPr>
          <a:lstStyle/>
          <a:p>
            <a:pPr algn="ctr">
              <a:lnSpc>
                <a:spcPct val="120000"/>
              </a:lnSpc>
            </a:pPr>
            <a:r>
              <a:rPr lang="en-US" sz="3200" b="1" cap="all" dirty="0">
                <a:solidFill>
                  <a:schemeClr val="accent4"/>
                </a:solidFill>
                <a:latin typeface="Times New Roman" panose="02020603050405020304" pitchFamily="18" charset="0"/>
                <a:cs typeface="Times New Roman" panose="02020603050405020304" pitchFamily="18" charset="0"/>
              </a:rPr>
              <a:t>II. SỰ TẠO THÀNH LIÊN KẾT ION</a:t>
            </a:r>
          </a:p>
        </p:txBody>
      </p:sp>
      <p:sp>
        <p:nvSpPr>
          <p:cNvPr id="8" name="TextBox 7">
            <a:extLst>
              <a:ext uri="{FF2B5EF4-FFF2-40B4-BE49-F238E27FC236}">
                <a16:creationId xmlns:a16="http://schemas.microsoft.com/office/drawing/2014/main" id="{3777161A-765D-485B-B61E-49C1BF5159C6}"/>
              </a:ext>
            </a:extLst>
          </p:cNvPr>
          <p:cNvSpPr txBox="1"/>
          <p:nvPr/>
        </p:nvSpPr>
        <p:spPr>
          <a:xfrm>
            <a:off x="156602" y="464252"/>
            <a:ext cx="8987398" cy="1938177"/>
          </a:xfrm>
          <a:prstGeom prst="rect">
            <a:avLst/>
          </a:prstGeom>
          <a:noFill/>
        </p:spPr>
        <p:txBody>
          <a:bodyPr wrap="square" tIns="360000" rtlCol="0">
            <a:spAutoFit/>
          </a:bodyPr>
          <a:lstStyle/>
          <a:p>
            <a:pPr algn="just"/>
            <a:r>
              <a:rPr lang="en-VN" sz="2600" b="1" dirty="0">
                <a:latin typeface="Times New Roman" panose="02020603050405020304" pitchFamily="18" charset="0"/>
                <a:cs typeface="Times New Roman" panose="02020603050405020304" pitchFamily="18" charset="0"/>
              </a:rPr>
              <a:t>Kết luận:</a:t>
            </a:r>
          </a:p>
          <a:p>
            <a:pPr algn="just">
              <a:lnSpc>
                <a:spcPct val="150000"/>
              </a:lnSpc>
            </a:pPr>
            <a:r>
              <a:rPr lang="vi-VN" sz="2600" dirty="0">
                <a:latin typeface="Times New Roman" panose="02020603050405020304" pitchFamily="18" charset="0"/>
                <a:cs typeface="Times New Roman" panose="02020603050405020304" pitchFamily="18" charset="0"/>
              </a:rPr>
              <a:t>- Liên kết ion trong phân tử hay tinh thể được tạo thành nhờ      </a:t>
            </a:r>
            <a:r>
              <a:rPr lang="vi-VN" sz="2600" dirty="0">
                <a:solidFill>
                  <a:schemeClr val="bg2">
                    <a:lumMod val="50000"/>
                  </a:schemeClr>
                </a:solidFill>
                <a:latin typeface="Times New Roman" panose="02020603050405020304" pitchFamily="18" charset="0"/>
                <a:cs typeface="Times New Roman" panose="02020603050405020304" pitchFamily="18" charset="0"/>
              </a:rPr>
              <a:t>lực hút tĩnh điện</a:t>
            </a:r>
            <a:r>
              <a:rPr lang="vi-VN" sz="2600" dirty="0">
                <a:latin typeface="Times New Roman" panose="02020603050405020304" pitchFamily="18" charset="0"/>
                <a:cs typeface="Times New Roman" panose="02020603050405020304" pitchFamily="18" charset="0"/>
              </a:rPr>
              <a:t> giữa các ion mang điện tích trái dấu.</a:t>
            </a:r>
            <a:endParaRPr lang="en-VN"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8447943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6D8E356-A6C0-4632-9226-8D67A8C62001}"/>
              </a:ext>
            </a:extLst>
          </p:cNvPr>
          <p:cNvSpPr txBox="1"/>
          <p:nvPr/>
        </p:nvSpPr>
        <p:spPr>
          <a:xfrm>
            <a:off x="1156957" y="259766"/>
            <a:ext cx="7078972" cy="631711"/>
          </a:xfrm>
          <a:prstGeom prst="rect">
            <a:avLst/>
          </a:prstGeom>
          <a:noFill/>
        </p:spPr>
        <p:txBody>
          <a:bodyPr wrap="square" rtlCol="0">
            <a:spAutoFit/>
          </a:bodyPr>
          <a:lstStyle/>
          <a:p>
            <a:pPr algn="ctr">
              <a:lnSpc>
                <a:spcPct val="120000"/>
              </a:lnSpc>
            </a:pPr>
            <a:r>
              <a:rPr lang="en-US" sz="3200" b="1" cap="all" dirty="0">
                <a:solidFill>
                  <a:schemeClr val="accent4"/>
                </a:solidFill>
                <a:latin typeface="Times New Roman" panose="02020603050405020304" pitchFamily="18" charset="0"/>
                <a:cs typeface="Times New Roman" panose="02020603050405020304" pitchFamily="18" charset="0"/>
              </a:rPr>
              <a:t>II. SỰ TẠO THÀNH LIÊN KẾT ION</a:t>
            </a:r>
          </a:p>
        </p:txBody>
      </p:sp>
      <p:sp>
        <p:nvSpPr>
          <p:cNvPr id="8" name="TextBox 7">
            <a:extLst>
              <a:ext uri="{FF2B5EF4-FFF2-40B4-BE49-F238E27FC236}">
                <a16:creationId xmlns:a16="http://schemas.microsoft.com/office/drawing/2014/main" id="{3777161A-765D-485B-B61E-49C1BF5159C6}"/>
              </a:ext>
            </a:extLst>
          </p:cNvPr>
          <p:cNvSpPr txBox="1"/>
          <p:nvPr/>
        </p:nvSpPr>
        <p:spPr>
          <a:xfrm>
            <a:off x="163455" y="1029992"/>
            <a:ext cx="9339889" cy="523220"/>
          </a:xfrm>
          <a:prstGeom prst="rect">
            <a:avLst/>
          </a:prstGeom>
          <a:noFill/>
        </p:spPr>
        <p:txBody>
          <a:bodyPr wrap="square" rtlCol="0">
            <a:spAutoFit/>
          </a:bodyPr>
          <a:lstStyle/>
          <a:p>
            <a:r>
              <a:rPr lang="en-VN" sz="2800" dirty="0">
                <a:latin typeface="Times New Roman" panose="02020603050405020304" pitchFamily="18" charset="0"/>
                <a:cs typeface="Times New Roman" panose="02020603050405020304" pitchFamily="18" charset="0"/>
              </a:rPr>
              <a:t>VD: Sự tạo thành liên kết ion trong phân tử calcium chloride</a:t>
            </a:r>
            <a:endParaRPr lang="en-VN" sz="2800" baseline="-2500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244B7CC8-527A-5E2C-FE76-243B9C7A747A}"/>
              </a:ext>
            </a:extLst>
          </p:cNvPr>
          <p:cNvSpPr txBox="1"/>
          <p:nvPr/>
        </p:nvSpPr>
        <p:spPr>
          <a:xfrm>
            <a:off x="246145" y="2095103"/>
            <a:ext cx="2803996" cy="646330"/>
          </a:xfrm>
          <a:prstGeom prst="rect">
            <a:avLst/>
          </a:prstGeom>
          <a:noFill/>
        </p:spPr>
        <p:txBody>
          <a:bodyPr wrap="square" rtlCol="0">
            <a:spAutoFit/>
          </a:bodyPr>
          <a:lstStyle/>
          <a:p>
            <a:r>
              <a:rPr lang="en-VN" sz="3600" dirty="0">
                <a:latin typeface="Times New Roman" panose="02020603050405020304" pitchFamily="18" charset="0"/>
                <a:cs typeface="Times New Roman" panose="02020603050405020304" pitchFamily="18" charset="0"/>
              </a:rPr>
              <a:t>Cl   + Ca</a:t>
            </a:r>
          </a:p>
        </p:txBody>
      </p:sp>
      <p:grpSp>
        <p:nvGrpSpPr>
          <p:cNvPr id="16" name="Group 15">
            <a:extLst>
              <a:ext uri="{FF2B5EF4-FFF2-40B4-BE49-F238E27FC236}">
                <a16:creationId xmlns:a16="http://schemas.microsoft.com/office/drawing/2014/main" id="{2763AA04-4F94-67CA-9522-0EDAE3A97696}"/>
              </a:ext>
            </a:extLst>
          </p:cNvPr>
          <p:cNvGrpSpPr/>
          <p:nvPr/>
        </p:nvGrpSpPr>
        <p:grpSpPr>
          <a:xfrm>
            <a:off x="163455" y="2083961"/>
            <a:ext cx="754214" cy="679116"/>
            <a:chOff x="876361" y="2211666"/>
            <a:chExt cx="760463" cy="638961"/>
          </a:xfrm>
        </p:grpSpPr>
        <p:sp>
          <p:nvSpPr>
            <p:cNvPr id="7" name="Oval 6">
              <a:extLst>
                <a:ext uri="{FF2B5EF4-FFF2-40B4-BE49-F238E27FC236}">
                  <a16:creationId xmlns:a16="http://schemas.microsoft.com/office/drawing/2014/main" id="{2F63033D-1917-2FA8-C0C6-A376EFDA6E65}"/>
                </a:ext>
              </a:extLst>
            </p:cNvPr>
            <p:cNvSpPr/>
            <p:nvPr/>
          </p:nvSpPr>
          <p:spPr>
            <a:xfrm>
              <a:off x="1096076" y="2211667"/>
              <a:ext cx="108000" cy="108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9" name="Oval 8">
              <a:extLst>
                <a:ext uri="{FF2B5EF4-FFF2-40B4-BE49-F238E27FC236}">
                  <a16:creationId xmlns:a16="http://schemas.microsoft.com/office/drawing/2014/main" id="{C4D73556-7162-5826-57B0-3F16FEDC15DA}"/>
                </a:ext>
              </a:extLst>
            </p:cNvPr>
            <p:cNvSpPr/>
            <p:nvPr/>
          </p:nvSpPr>
          <p:spPr>
            <a:xfrm>
              <a:off x="1327950" y="2211666"/>
              <a:ext cx="108000" cy="108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0" name="Oval 9">
              <a:extLst>
                <a:ext uri="{FF2B5EF4-FFF2-40B4-BE49-F238E27FC236}">
                  <a16:creationId xmlns:a16="http://schemas.microsoft.com/office/drawing/2014/main" id="{CFE79024-019D-30BD-DF5D-B48807BEA6D8}"/>
                </a:ext>
              </a:extLst>
            </p:cNvPr>
            <p:cNvSpPr/>
            <p:nvPr/>
          </p:nvSpPr>
          <p:spPr>
            <a:xfrm>
              <a:off x="1528824" y="2402856"/>
              <a:ext cx="108000" cy="108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2" name="Oval 11">
              <a:extLst>
                <a:ext uri="{FF2B5EF4-FFF2-40B4-BE49-F238E27FC236}">
                  <a16:creationId xmlns:a16="http://schemas.microsoft.com/office/drawing/2014/main" id="{9E787B12-A8EE-115D-6A3E-79D0A14915E9}"/>
                </a:ext>
              </a:extLst>
            </p:cNvPr>
            <p:cNvSpPr/>
            <p:nvPr/>
          </p:nvSpPr>
          <p:spPr>
            <a:xfrm>
              <a:off x="898196" y="2408394"/>
              <a:ext cx="108000" cy="108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3" name="Oval 12">
              <a:extLst>
                <a:ext uri="{FF2B5EF4-FFF2-40B4-BE49-F238E27FC236}">
                  <a16:creationId xmlns:a16="http://schemas.microsoft.com/office/drawing/2014/main" id="{ED7A8597-AB43-BB48-35A3-76C3E450479C}"/>
                </a:ext>
              </a:extLst>
            </p:cNvPr>
            <p:cNvSpPr/>
            <p:nvPr/>
          </p:nvSpPr>
          <p:spPr>
            <a:xfrm>
              <a:off x="876361" y="2598357"/>
              <a:ext cx="108000" cy="108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4" name="Oval 13">
              <a:extLst>
                <a:ext uri="{FF2B5EF4-FFF2-40B4-BE49-F238E27FC236}">
                  <a16:creationId xmlns:a16="http://schemas.microsoft.com/office/drawing/2014/main" id="{848521B2-C1B1-8AB0-F347-1181547F884A}"/>
                </a:ext>
              </a:extLst>
            </p:cNvPr>
            <p:cNvSpPr/>
            <p:nvPr/>
          </p:nvSpPr>
          <p:spPr>
            <a:xfrm>
              <a:off x="1335296" y="2742627"/>
              <a:ext cx="108000" cy="108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15" name="Oval 14">
              <a:extLst>
                <a:ext uri="{FF2B5EF4-FFF2-40B4-BE49-F238E27FC236}">
                  <a16:creationId xmlns:a16="http://schemas.microsoft.com/office/drawing/2014/main" id="{F1295BEA-8AED-3058-FA8A-B6C1AC8F4DFB}"/>
                </a:ext>
              </a:extLst>
            </p:cNvPr>
            <p:cNvSpPr/>
            <p:nvPr/>
          </p:nvSpPr>
          <p:spPr>
            <a:xfrm>
              <a:off x="1105072" y="2737988"/>
              <a:ext cx="108000" cy="108000"/>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a:p>
          </p:txBody>
        </p:sp>
      </p:gr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C7669258-45C5-E811-B337-EA3759E08498}"/>
                  </a:ext>
                </a:extLst>
              </p:cNvPr>
              <p:cNvSpPr txBox="1"/>
              <p:nvPr/>
            </p:nvSpPr>
            <p:spPr>
              <a:xfrm>
                <a:off x="2357931" y="2094734"/>
                <a:ext cx="7281539" cy="646331"/>
              </a:xfrm>
              <a:prstGeom prst="rect">
                <a:avLst/>
              </a:prstGeom>
              <a:noFill/>
            </p:spPr>
            <p:txBody>
              <a:bodyPr wrap="square" rtlCol="0">
                <a:spAutoFit/>
              </a:bodyPr>
              <a:lstStyle/>
              <a:p>
                <a:r>
                  <a:rPr lang="en-VN" sz="3600" dirty="0">
                    <a:latin typeface="Times New Roman" panose="02020603050405020304" pitchFamily="18" charset="0"/>
                    <a:cs typeface="Times New Roman" panose="02020603050405020304" pitchFamily="18" charset="0"/>
                  </a:rPr>
                  <a:t>+  Cl   </a:t>
                </a:r>
                <a14:m>
                  <m:oMath xmlns:m="http://schemas.openxmlformats.org/officeDocument/2006/math">
                    <m:r>
                      <a:rPr lang="en-VN" sz="3600" i="1" smtClean="0">
                        <a:latin typeface="Cambria Math" panose="02040503050406030204" pitchFamily="18" charset="0"/>
                        <a:ea typeface="Cambria Math" panose="02040503050406030204" pitchFamily="18" charset="0"/>
                        <a:cs typeface="Times New Roman" panose="02020603050405020304" pitchFamily="18" charset="0"/>
                      </a:rPr>
                      <m:t>→</m:t>
                    </m:r>
                    <m:r>
                      <a:rPr lang="vi-VN" sz="3600" b="0"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VN" sz="3600" dirty="0">
                    <a:latin typeface="Times New Roman" panose="02020603050405020304" pitchFamily="18" charset="0"/>
                    <a:cs typeface="Times New Roman" panose="02020603050405020304" pitchFamily="18" charset="0"/>
                  </a:rPr>
                  <a:t> Cl</a:t>
                </a:r>
                <a:r>
                  <a:rPr lang="en-VN" sz="3600" baseline="30000" dirty="0">
                    <a:latin typeface="Times New Roman" panose="02020603050405020304" pitchFamily="18" charset="0"/>
                    <a:cs typeface="Times New Roman" panose="02020603050405020304" pitchFamily="18" charset="0"/>
                  </a:rPr>
                  <a:t>-</a:t>
                </a:r>
                <a:r>
                  <a:rPr lang="en-VN" sz="3600" dirty="0">
                    <a:latin typeface="Times New Roman" panose="02020603050405020304" pitchFamily="18" charset="0"/>
                    <a:cs typeface="Times New Roman" panose="02020603050405020304" pitchFamily="18" charset="0"/>
                  </a:rPr>
                  <a:t> + Ca</a:t>
                </a:r>
                <a:r>
                  <a:rPr lang="en-VN" sz="3600" baseline="30000" dirty="0">
                    <a:latin typeface="Times New Roman" panose="02020603050405020304" pitchFamily="18" charset="0"/>
                    <a:cs typeface="Times New Roman" panose="02020603050405020304" pitchFamily="18" charset="0"/>
                  </a:rPr>
                  <a:t>2+ </a:t>
                </a:r>
                <a:r>
                  <a:rPr lang="en-VN" sz="3600" dirty="0">
                    <a:latin typeface="Times New Roman" panose="02020603050405020304" pitchFamily="18" charset="0"/>
                    <a:cs typeface="Times New Roman" panose="02020603050405020304" pitchFamily="18" charset="0"/>
                  </a:rPr>
                  <a:t>+ Cl</a:t>
                </a:r>
                <a:r>
                  <a:rPr lang="en-VN" sz="3600" baseline="30000" dirty="0">
                    <a:latin typeface="Times New Roman" panose="02020603050405020304" pitchFamily="18" charset="0"/>
                    <a:cs typeface="Times New Roman" panose="02020603050405020304" pitchFamily="18" charset="0"/>
                  </a:rPr>
                  <a:t>-</a:t>
                </a:r>
                <a:r>
                  <a:rPr lang="en-VN" sz="3600" dirty="0">
                    <a:latin typeface="Times New Roman" panose="02020603050405020304" pitchFamily="18" charset="0"/>
                    <a:cs typeface="Times New Roman" panose="02020603050405020304" pitchFamily="18" charset="0"/>
                  </a:rPr>
                  <a:t> </a:t>
                </a:r>
                <a14:m>
                  <m:oMath xmlns:m="http://schemas.openxmlformats.org/officeDocument/2006/math">
                    <m:r>
                      <a:rPr lang="en-VN" sz="36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VN" sz="3600" dirty="0">
                    <a:latin typeface="Times New Roman" panose="02020603050405020304" pitchFamily="18" charset="0"/>
                    <a:cs typeface="Times New Roman" panose="02020603050405020304" pitchFamily="18" charset="0"/>
                  </a:rPr>
                  <a:t> CaCl</a:t>
                </a:r>
                <a:r>
                  <a:rPr lang="en-VN" sz="3600" baseline="-25000" dirty="0">
                    <a:latin typeface="Times New Roman" panose="02020603050405020304" pitchFamily="18" charset="0"/>
                    <a:cs typeface="Times New Roman" panose="02020603050405020304" pitchFamily="18" charset="0"/>
                  </a:rPr>
                  <a:t>2</a:t>
                </a:r>
                <a:r>
                  <a:rPr lang="en-VN" sz="3600" dirty="0">
                    <a:latin typeface="Times New Roman" panose="02020603050405020304" pitchFamily="18" charset="0"/>
                    <a:cs typeface="Times New Roman" panose="02020603050405020304" pitchFamily="18" charset="0"/>
                  </a:rPr>
                  <a:t>      </a:t>
                </a:r>
              </a:p>
            </p:txBody>
          </p:sp>
        </mc:Choice>
        <mc:Fallback xmlns="">
          <p:sp>
            <p:nvSpPr>
              <p:cNvPr id="19" name="TextBox 18">
                <a:extLst>
                  <a:ext uri="{FF2B5EF4-FFF2-40B4-BE49-F238E27FC236}">
                    <a16:creationId xmlns:a16="http://schemas.microsoft.com/office/drawing/2014/main" id="{C7669258-45C5-E811-B337-EA3759E08498}"/>
                  </a:ext>
                </a:extLst>
              </p:cNvPr>
              <p:cNvSpPr txBox="1">
                <a:spLocks noRot="1" noChangeAspect="1" noMove="1" noResize="1" noEditPoints="1" noAdjustHandles="1" noChangeArrowheads="1" noChangeShapeType="1" noTextEdit="1"/>
              </p:cNvSpPr>
              <p:nvPr/>
            </p:nvSpPr>
            <p:spPr>
              <a:xfrm>
                <a:off x="2357931" y="2094734"/>
                <a:ext cx="7281539" cy="646331"/>
              </a:xfrm>
              <a:prstGeom prst="rect">
                <a:avLst/>
              </a:prstGeom>
              <a:blipFill>
                <a:blip r:embed="rId2"/>
                <a:stretch>
                  <a:fillRect l="-2439" t="-15385" b="-32692"/>
                </a:stretch>
              </a:blipFill>
            </p:spPr>
            <p:txBody>
              <a:bodyPr/>
              <a:lstStyle/>
              <a:p>
                <a:r>
                  <a:rPr lang="en-VN">
                    <a:noFill/>
                  </a:rPr>
                  <a:t> </a:t>
                </a:r>
              </a:p>
            </p:txBody>
          </p:sp>
        </mc:Fallback>
      </mc:AlternateContent>
      <p:sp>
        <p:nvSpPr>
          <p:cNvPr id="21" name="Oval 20">
            <a:extLst>
              <a:ext uri="{FF2B5EF4-FFF2-40B4-BE49-F238E27FC236}">
                <a16:creationId xmlns:a16="http://schemas.microsoft.com/office/drawing/2014/main" id="{5A9B668D-9559-6B20-F1F3-4BE6D3F1D360}"/>
              </a:ext>
            </a:extLst>
          </p:cNvPr>
          <p:cNvSpPr/>
          <p:nvPr/>
        </p:nvSpPr>
        <p:spPr>
          <a:xfrm>
            <a:off x="2987560" y="2061827"/>
            <a:ext cx="107113" cy="114787"/>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22" name="Oval 21">
            <a:extLst>
              <a:ext uri="{FF2B5EF4-FFF2-40B4-BE49-F238E27FC236}">
                <a16:creationId xmlns:a16="http://schemas.microsoft.com/office/drawing/2014/main" id="{27B88A94-F955-E15A-2A45-992B58F7196A}"/>
              </a:ext>
            </a:extLst>
          </p:cNvPr>
          <p:cNvSpPr/>
          <p:nvPr/>
        </p:nvSpPr>
        <p:spPr>
          <a:xfrm>
            <a:off x="3199529" y="2056818"/>
            <a:ext cx="107113" cy="114787"/>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23" name="Oval 22">
            <a:extLst>
              <a:ext uri="{FF2B5EF4-FFF2-40B4-BE49-F238E27FC236}">
                <a16:creationId xmlns:a16="http://schemas.microsoft.com/office/drawing/2014/main" id="{CEDD0042-4F37-EAA4-64C8-6A94DB1EC7FD}"/>
              </a:ext>
            </a:extLst>
          </p:cNvPr>
          <p:cNvSpPr/>
          <p:nvPr/>
        </p:nvSpPr>
        <p:spPr>
          <a:xfrm>
            <a:off x="3424484" y="2220821"/>
            <a:ext cx="107113" cy="114787"/>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dirty="0"/>
          </a:p>
        </p:txBody>
      </p:sp>
      <p:sp>
        <p:nvSpPr>
          <p:cNvPr id="24" name="Oval 23">
            <a:extLst>
              <a:ext uri="{FF2B5EF4-FFF2-40B4-BE49-F238E27FC236}">
                <a16:creationId xmlns:a16="http://schemas.microsoft.com/office/drawing/2014/main" id="{A277FCCC-B98D-0051-B7B1-118328F25E81}"/>
              </a:ext>
            </a:extLst>
          </p:cNvPr>
          <p:cNvSpPr/>
          <p:nvPr/>
        </p:nvSpPr>
        <p:spPr>
          <a:xfrm>
            <a:off x="2048724" y="2494955"/>
            <a:ext cx="107114" cy="114787"/>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dirty="0"/>
          </a:p>
        </p:txBody>
      </p:sp>
      <p:sp>
        <p:nvSpPr>
          <p:cNvPr id="25" name="Oval 24">
            <a:extLst>
              <a:ext uri="{FF2B5EF4-FFF2-40B4-BE49-F238E27FC236}">
                <a16:creationId xmlns:a16="http://schemas.microsoft.com/office/drawing/2014/main" id="{DE17413E-3CF4-13EC-CB51-81C7E6E829D3}"/>
              </a:ext>
            </a:extLst>
          </p:cNvPr>
          <p:cNvSpPr/>
          <p:nvPr/>
        </p:nvSpPr>
        <p:spPr>
          <a:xfrm>
            <a:off x="3423737" y="2420263"/>
            <a:ext cx="107113" cy="114787"/>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26" name="Oval 25">
            <a:extLst>
              <a:ext uri="{FF2B5EF4-FFF2-40B4-BE49-F238E27FC236}">
                <a16:creationId xmlns:a16="http://schemas.microsoft.com/office/drawing/2014/main" id="{021B5087-9D46-E1A1-D339-5B6685B8C235}"/>
              </a:ext>
            </a:extLst>
          </p:cNvPr>
          <p:cNvSpPr/>
          <p:nvPr/>
        </p:nvSpPr>
        <p:spPr>
          <a:xfrm>
            <a:off x="3207996" y="2628261"/>
            <a:ext cx="107114" cy="114787"/>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27" name="Oval 26">
            <a:extLst>
              <a:ext uri="{FF2B5EF4-FFF2-40B4-BE49-F238E27FC236}">
                <a16:creationId xmlns:a16="http://schemas.microsoft.com/office/drawing/2014/main" id="{42FB5D2B-9CEA-2E3C-648E-DBC10E9F0089}"/>
              </a:ext>
            </a:extLst>
          </p:cNvPr>
          <p:cNvSpPr/>
          <p:nvPr/>
        </p:nvSpPr>
        <p:spPr>
          <a:xfrm>
            <a:off x="2996027" y="2619793"/>
            <a:ext cx="107114" cy="114787"/>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a:p>
        </p:txBody>
      </p:sp>
      <p:sp>
        <p:nvSpPr>
          <p:cNvPr id="28" name="Oval 27">
            <a:extLst>
              <a:ext uri="{FF2B5EF4-FFF2-40B4-BE49-F238E27FC236}">
                <a16:creationId xmlns:a16="http://schemas.microsoft.com/office/drawing/2014/main" id="{4E6C621D-4D78-A84F-4F4B-A0AE8742B880}"/>
              </a:ext>
            </a:extLst>
          </p:cNvPr>
          <p:cNvSpPr/>
          <p:nvPr/>
        </p:nvSpPr>
        <p:spPr>
          <a:xfrm>
            <a:off x="2047818" y="2287167"/>
            <a:ext cx="107113" cy="114787"/>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dirty="0"/>
          </a:p>
        </p:txBody>
      </p:sp>
      <p:sp>
        <p:nvSpPr>
          <p:cNvPr id="29" name="Oval 28">
            <a:extLst>
              <a:ext uri="{FF2B5EF4-FFF2-40B4-BE49-F238E27FC236}">
                <a16:creationId xmlns:a16="http://schemas.microsoft.com/office/drawing/2014/main" id="{836446DA-D116-45A7-BA66-4C1488539185}"/>
              </a:ext>
            </a:extLst>
          </p:cNvPr>
          <p:cNvSpPr/>
          <p:nvPr/>
        </p:nvSpPr>
        <p:spPr>
          <a:xfrm>
            <a:off x="2793466" y="2396132"/>
            <a:ext cx="107113" cy="114787"/>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dirty="0"/>
          </a:p>
        </p:txBody>
      </p:sp>
      <p:sp>
        <p:nvSpPr>
          <p:cNvPr id="31" name="Curved Down Arrow 30">
            <a:extLst>
              <a:ext uri="{FF2B5EF4-FFF2-40B4-BE49-F238E27FC236}">
                <a16:creationId xmlns:a16="http://schemas.microsoft.com/office/drawing/2014/main" id="{AE0D59D9-FE20-C66A-6D24-64540294A4DF}"/>
              </a:ext>
            </a:extLst>
          </p:cNvPr>
          <p:cNvSpPr/>
          <p:nvPr/>
        </p:nvSpPr>
        <p:spPr>
          <a:xfrm rot="448902">
            <a:off x="2169281" y="1995798"/>
            <a:ext cx="675315" cy="206551"/>
          </a:xfrm>
          <a:prstGeom prst="curvedDownArrow">
            <a:avLst>
              <a:gd name="adj1" fmla="val 25000"/>
              <a:gd name="adj2" fmla="val 50000"/>
              <a:gd name="adj3" fmla="val 21967"/>
            </a:avLst>
          </a:prstGeom>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2" name="Curved Down Arrow 31">
            <a:extLst>
              <a:ext uri="{FF2B5EF4-FFF2-40B4-BE49-F238E27FC236}">
                <a16:creationId xmlns:a16="http://schemas.microsoft.com/office/drawing/2014/main" id="{2B1E2019-38DD-FA8E-5DF4-6A172073B8B0}"/>
              </a:ext>
            </a:extLst>
          </p:cNvPr>
          <p:cNvSpPr/>
          <p:nvPr/>
        </p:nvSpPr>
        <p:spPr>
          <a:xfrm rot="10800000">
            <a:off x="864112" y="2694120"/>
            <a:ext cx="1308517" cy="226975"/>
          </a:xfrm>
          <a:prstGeom prst="curvedDownArrow">
            <a:avLst/>
          </a:prstGeom>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Tree>
    <p:extLst>
      <p:ext uri="{BB962C8B-B14F-4D97-AF65-F5344CB8AC3E}">
        <p14:creationId xmlns:p14="http://schemas.microsoft.com/office/powerpoint/2010/main" val="369556005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linds(horizontal)">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blinds(horizontal)">
                                      <p:cBhvr>
                                        <p:cTn id="21" dur="500"/>
                                        <p:tgtEl>
                                          <p:spTgt spid="3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blinds(horizontal)">
                                      <p:cBhvr>
                                        <p:cTn id="24" dur="500"/>
                                        <p:tgtEl>
                                          <p:spTgt spid="3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blinds(horizontal)">
                                      <p:cBhvr>
                                        <p:cTn id="27" dur="500"/>
                                        <p:tgtEl>
                                          <p:spTgt spid="26"/>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blinds(horizontal)">
                                      <p:cBhvr>
                                        <p:cTn id="30" dur="500"/>
                                        <p:tgtEl>
                                          <p:spTgt spid="27"/>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linds(horizontal)">
                                      <p:cBhvr>
                                        <p:cTn id="33" dur="500"/>
                                        <p:tgtEl>
                                          <p:spTgt spid="2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linds(horizontal)">
                                      <p:cBhvr>
                                        <p:cTn id="36" dur="500"/>
                                        <p:tgtEl>
                                          <p:spTgt spid="25"/>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blinds(horizontal)">
                                      <p:cBhvr>
                                        <p:cTn id="39" dur="500"/>
                                        <p:tgtEl>
                                          <p:spTgt spid="22"/>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blinds(horizontal)">
                                      <p:cBhvr>
                                        <p:cTn id="42" dur="500"/>
                                        <p:tgtEl>
                                          <p:spTgt spid="21"/>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blinds(horizontal)">
                                      <p:cBhvr>
                                        <p:cTn id="45" dur="500"/>
                                        <p:tgtEl>
                                          <p:spTgt spid="29"/>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blinds(horizontal)">
                                      <p:cBhvr>
                                        <p:cTn id="4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9" grpId="0"/>
      <p:bldP spid="21" grpId="0" animBg="1"/>
      <p:bldP spid="22" grpId="0" animBg="1"/>
      <p:bldP spid="23" grpId="0" animBg="1"/>
      <p:bldP spid="24" grpId="0" animBg="1"/>
      <p:bldP spid="25" grpId="0" animBg="1"/>
      <p:bldP spid="26" grpId="0" animBg="1"/>
      <p:bldP spid="27" grpId="0" animBg="1"/>
      <p:bldP spid="28" grpId="0" animBg="1"/>
      <p:bldP spid="29" grpId="0" animBg="1"/>
      <p:bldP spid="31" grpId="0" animBg="1"/>
      <p:bldP spid="3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824"/>
        <p:cNvGrpSpPr/>
        <p:nvPr/>
      </p:nvGrpSpPr>
      <p:grpSpPr>
        <a:xfrm>
          <a:off x="0" y="0"/>
          <a:ext cx="0" cy="0"/>
          <a:chOff x="0" y="0"/>
          <a:chExt cx="0" cy="0"/>
        </a:xfrm>
      </p:grpSpPr>
      <p:sp>
        <p:nvSpPr>
          <p:cNvPr id="2825" name="Google Shape;2825;p44"/>
          <p:cNvSpPr txBox="1">
            <a:spLocks noGrp="1"/>
          </p:cNvSpPr>
          <p:nvPr>
            <p:ph type="title" idx="4294967295"/>
          </p:nvPr>
        </p:nvSpPr>
        <p:spPr>
          <a:xfrm>
            <a:off x="1581743" y="934333"/>
            <a:ext cx="5480986" cy="627101"/>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b="1" dirty="0">
                <a:solidFill>
                  <a:schemeClr val="tx1">
                    <a:lumMod val="75000"/>
                    <a:lumOff val="25000"/>
                  </a:schemeClr>
                </a:solidFill>
                <a:latin typeface="Times New Roman" panose="02020603050405020304" pitchFamily="18" charset="0"/>
                <a:cs typeface="Times New Roman" panose="02020603050405020304" pitchFamily="18" charset="0"/>
              </a:rPr>
              <a:t>LUYỆN TẬP 2:</a:t>
            </a:r>
            <a:endParaRPr sz="2800" b="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pic>
        <p:nvPicPr>
          <p:cNvPr id="4" name="Picture 4" descr="Periodic table - Free education icons">
            <a:extLst>
              <a:ext uri="{FF2B5EF4-FFF2-40B4-BE49-F238E27FC236}">
                <a16:creationId xmlns:a16="http://schemas.microsoft.com/office/drawing/2014/main" id="{BD4BC06A-7750-414A-9280-A8997D4886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1043977">
            <a:off x="-384739" y="4437848"/>
            <a:ext cx="1043574" cy="104357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0" descr="Chemistry Icon Png #410513 - Free Icons Library">
            <a:extLst>
              <a:ext uri="{FF2B5EF4-FFF2-40B4-BE49-F238E27FC236}">
                <a16:creationId xmlns:a16="http://schemas.microsoft.com/office/drawing/2014/main" id="{AC12448D-B6AE-4E3D-A497-56F7F866A3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760629">
            <a:off x="19383" y="-481680"/>
            <a:ext cx="1575855" cy="157585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2" descr="Molecule free vector icons designed by Freepik | Free icons, Science  images, Vector free">
            <a:extLst>
              <a:ext uri="{FF2B5EF4-FFF2-40B4-BE49-F238E27FC236}">
                <a16:creationId xmlns:a16="http://schemas.microsoft.com/office/drawing/2014/main" id="{999D0990-0F5C-4641-9EA7-8AEE648A0D26}"/>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647596">
            <a:off x="8345456" y="4415290"/>
            <a:ext cx="1317714" cy="131771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EA7CCCF6-C152-B512-094A-7AB47157B21F}"/>
              </a:ext>
            </a:extLst>
          </p:cNvPr>
          <p:cNvSpPr/>
          <p:nvPr/>
        </p:nvSpPr>
        <p:spPr>
          <a:xfrm>
            <a:off x="736052" y="1828093"/>
            <a:ext cx="8329010" cy="612732"/>
          </a:xfrm>
          <a:prstGeom prst="rect">
            <a:avLst/>
          </a:prstGeom>
        </p:spPr>
        <p:txBody>
          <a:bodyPr wrap="square">
            <a:spAutoFit/>
          </a:bodyPr>
          <a:lstStyle/>
          <a:p>
            <a:pPr marR="95255" algn="ctr" defTabSz="609630">
              <a:lnSpc>
                <a:spcPct val="135000"/>
              </a:lnSpc>
              <a:spcBef>
                <a:spcPts val="300"/>
              </a:spcBef>
              <a:spcAft>
                <a:spcPts val="300"/>
              </a:spcAft>
              <a:tabLst>
                <a:tab pos="211677" algn="l"/>
              </a:tabLst>
            </a:pPr>
            <a:r>
              <a:rPr lang="en-US" sz="2800" b="1"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RÒ CHƠI “MẢNH GHÉP PHÙ HỢP”</a:t>
            </a:r>
          </a:p>
        </p:txBody>
      </p:sp>
    </p:spTree>
    <p:extLst>
      <p:ext uri="{BB962C8B-B14F-4D97-AF65-F5344CB8AC3E}">
        <p14:creationId xmlns:p14="http://schemas.microsoft.com/office/powerpoint/2010/main" val="2037208632"/>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B8E4B653-6B8C-F101-A7FB-A86E796A7AF6}"/>
              </a:ext>
            </a:extLst>
          </p:cNvPr>
          <p:cNvGrpSpPr/>
          <p:nvPr/>
        </p:nvGrpSpPr>
        <p:grpSpPr>
          <a:xfrm>
            <a:off x="3325904" y="1166729"/>
            <a:ext cx="1861760" cy="1036443"/>
            <a:chOff x="810692" y="498781"/>
            <a:chExt cx="6379908" cy="3115310"/>
          </a:xfrm>
        </p:grpSpPr>
        <p:sp>
          <p:nvSpPr>
            <p:cNvPr id="29" name="Rectangle 28">
              <a:extLst>
                <a:ext uri="{FF2B5EF4-FFF2-40B4-BE49-F238E27FC236}">
                  <a16:creationId xmlns:a16="http://schemas.microsoft.com/office/drawing/2014/main" id="{D48262B0-D4AC-4F7D-971D-F7F64ABBD7C6}"/>
                </a:ext>
              </a:extLst>
            </p:cNvPr>
            <p:cNvSpPr/>
            <p:nvPr/>
          </p:nvSpPr>
          <p:spPr>
            <a:xfrm>
              <a:off x="810692" y="790984"/>
              <a:ext cx="5428076" cy="2488775"/>
            </a:xfrm>
            <a:prstGeom prst="rect">
              <a:avLst/>
            </a:prstGeom>
            <a:solidFill>
              <a:srgbClr val="FFFF00"/>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800" b="1">
                  <a:ln w="9525" cap="rnd" cmpd="sng" algn="ctr">
                    <a:gradFill>
                      <a:gsLst>
                        <a:gs pos="0">
                          <a:srgbClr val="F6F8FC"/>
                        </a:gs>
                        <a:gs pos="74000">
                          <a:srgbClr val="ABC0E4"/>
                        </a:gs>
                        <a:gs pos="83000">
                          <a:srgbClr val="ABC0E4"/>
                        </a:gs>
                        <a:gs pos="100000">
                          <a:srgbClr val="C7D5ED"/>
                        </a:gs>
                      </a:gsLst>
                      <a:lin ang="5400000" scaled="0"/>
                    </a:gradFill>
                    <a:prstDash val="solid"/>
                    <a:beve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VN" sz="2800">
                <a:effectLst/>
                <a:ea typeface="Calibri" panose="020F0502020204030204" pitchFamily="34" charset="0"/>
                <a:cs typeface="Times New Roman" panose="02020603050405020304" pitchFamily="18" charset="0"/>
              </a:endParaRPr>
            </a:p>
          </p:txBody>
        </p:sp>
        <p:sp>
          <p:nvSpPr>
            <p:cNvPr id="30" name="Rectangle 29">
              <a:extLst>
                <a:ext uri="{FF2B5EF4-FFF2-40B4-BE49-F238E27FC236}">
                  <a16:creationId xmlns:a16="http://schemas.microsoft.com/office/drawing/2014/main" id="{01911E8E-4F4F-F17C-29B4-E3A664BB596F}"/>
                </a:ext>
              </a:extLst>
            </p:cNvPr>
            <p:cNvSpPr/>
            <p:nvPr/>
          </p:nvSpPr>
          <p:spPr>
            <a:xfrm>
              <a:off x="2836869" y="498781"/>
              <a:ext cx="1788794" cy="3115310"/>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800" b="1" dirty="0">
                  <a:solidFill>
                    <a:srgbClr val="000000"/>
                  </a:solidFill>
                  <a:effectLst/>
                  <a:ea typeface="Calibri" panose="020F0502020204030204" pitchFamily="34" charset="0"/>
                  <a:cs typeface="Calibri" panose="020F0502020204030204" pitchFamily="34" charset="0"/>
                </a:rPr>
                <a:t>K</a:t>
              </a:r>
              <a:endParaRPr lang="en-VN" sz="2800" dirty="0">
                <a:effectLst/>
                <a:ea typeface="Calibri" panose="020F0502020204030204" pitchFamily="34" charset="0"/>
                <a:cs typeface="Times New Roman" panose="02020603050405020304" pitchFamily="18" charset="0"/>
              </a:endParaRPr>
            </a:p>
          </p:txBody>
        </p:sp>
        <p:sp>
          <p:nvSpPr>
            <p:cNvPr id="31" name="Oval 30">
              <a:extLst>
                <a:ext uri="{FF2B5EF4-FFF2-40B4-BE49-F238E27FC236}">
                  <a16:creationId xmlns:a16="http://schemas.microsoft.com/office/drawing/2014/main" id="{54761B0E-CEDE-130F-6EB4-03BA07D6FCC4}"/>
                </a:ext>
              </a:extLst>
            </p:cNvPr>
            <p:cNvSpPr/>
            <p:nvPr/>
          </p:nvSpPr>
          <p:spPr>
            <a:xfrm>
              <a:off x="4255567" y="1572665"/>
              <a:ext cx="377190" cy="347345"/>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32" name="Oval 31">
              <a:extLst>
                <a:ext uri="{FF2B5EF4-FFF2-40B4-BE49-F238E27FC236}">
                  <a16:creationId xmlns:a16="http://schemas.microsoft.com/office/drawing/2014/main" id="{7AABA4E4-88F5-6581-C051-9677F8570F23}"/>
                </a:ext>
              </a:extLst>
            </p:cNvPr>
            <p:cNvSpPr/>
            <p:nvPr/>
          </p:nvSpPr>
          <p:spPr>
            <a:xfrm>
              <a:off x="5340120" y="1329777"/>
              <a:ext cx="1850480" cy="1619885"/>
            </a:xfrm>
            <a:prstGeom prst="ellipse">
              <a:avLst/>
            </a:prstGeom>
            <a:solidFill>
              <a:srgbClr val="FCFF00"/>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grpSp>
      <p:grpSp>
        <p:nvGrpSpPr>
          <p:cNvPr id="40" name="Group 39">
            <a:extLst>
              <a:ext uri="{FF2B5EF4-FFF2-40B4-BE49-F238E27FC236}">
                <a16:creationId xmlns:a16="http://schemas.microsoft.com/office/drawing/2014/main" id="{9A3E5CC2-B8E2-7E86-A18E-DAD733CC1C31}"/>
              </a:ext>
            </a:extLst>
          </p:cNvPr>
          <p:cNvGrpSpPr/>
          <p:nvPr/>
        </p:nvGrpSpPr>
        <p:grpSpPr>
          <a:xfrm>
            <a:off x="3334279" y="23820"/>
            <a:ext cx="1866053" cy="977363"/>
            <a:chOff x="0" y="311778"/>
            <a:chExt cx="6395171" cy="3135678"/>
          </a:xfrm>
        </p:grpSpPr>
        <p:sp>
          <p:nvSpPr>
            <p:cNvPr id="41" name="Rectangle 40">
              <a:extLst>
                <a:ext uri="{FF2B5EF4-FFF2-40B4-BE49-F238E27FC236}">
                  <a16:creationId xmlns:a16="http://schemas.microsoft.com/office/drawing/2014/main" id="{71F2A575-A06B-9339-EDB7-DB7659B11E40}"/>
                </a:ext>
              </a:extLst>
            </p:cNvPr>
            <p:cNvSpPr/>
            <p:nvPr/>
          </p:nvSpPr>
          <p:spPr>
            <a:xfrm>
              <a:off x="0" y="790983"/>
              <a:ext cx="5428544" cy="2656473"/>
            </a:xfrm>
            <a:prstGeom prst="rect">
              <a:avLst/>
            </a:prstGeom>
            <a:solidFill>
              <a:srgbClr val="FFFF00"/>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800" b="1">
                  <a:ln w="9525" cap="rnd" cmpd="sng" algn="ctr">
                    <a:gradFill>
                      <a:gsLst>
                        <a:gs pos="0">
                          <a:srgbClr val="F6F8FC"/>
                        </a:gs>
                        <a:gs pos="74000">
                          <a:srgbClr val="ABC0E4"/>
                        </a:gs>
                        <a:gs pos="83000">
                          <a:srgbClr val="ABC0E4"/>
                        </a:gs>
                        <a:gs pos="100000">
                          <a:srgbClr val="C7D5ED"/>
                        </a:gs>
                      </a:gsLst>
                      <a:lin ang="5400000" scaled="0"/>
                    </a:gradFill>
                    <a:prstDash val="solid"/>
                    <a:beve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VN" sz="2800">
                <a:effectLst/>
                <a:ea typeface="Calibri" panose="020F0502020204030204" pitchFamily="34" charset="0"/>
                <a:cs typeface="Times New Roman" panose="02020603050405020304" pitchFamily="18" charset="0"/>
              </a:endParaRPr>
            </a:p>
          </p:txBody>
        </p:sp>
        <p:sp>
          <p:nvSpPr>
            <p:cNvPr id="42" name="Rectangle 41">
              <a:extLst>
                <a:ext uri="{FF2B5EF4-FFF2-40B4-BE49-F238E27FC236}">
                  <a16:creationId xmlns:a16="http://schemas.microsoft.com/office/drawing/2014/main" id="{95AC0087-E953-EB03-51D9-BAC7F68E08FF}"/>
                </a:ext>
              </a:extLst>
            </p:cNvPr>
            <p:cNvSpPr/>
            <p:nvPr/>
          </p:nvSpPr>
          <p:spPr>
            <a:xfrm>
              <a:off x="2001577" y="311778"/>
              <a:ext cx="2264967" cy="311530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800" b="1" dirty="0">
                  <a:solidFill>
                    <a:srgbClr val="000000"/>
                  </a:solidFill>
                  <a:effectLst/>
                  <a:ea typeface="Calibri" panose="020F0502020204030204" pitchFamily="34" charset="0"/>
                  <a:cs typeface="Calibri" panose="020F0502020204030204" pitchFamily="34" charset="0"/>
                </a:rPr>
                <a:t>K</a:t>
              </a:r>
              <a:endParaRPr lang="en-VN" sz="2800" dirty="0">
                <a:effectLst/>
                <a:ea typeface="Calibri" panose="020F0502020204030204" pitchFamily="34" charset="0"/>
                <a:cs typeface="Times New Roman" panose="02020603050405020304" pitchFamily="18" charset="0"/>
              </a:endParaRPr>
            </a:p>
          </p:txBody>
        </p:sp>
        <p:sp>
          <p:nvSpPr>
            <p:cNvPr id="43" name="Oval 42">
              <a:extLst>
                <a:ext uri="{FF2B5EF4-FFF2-40B4-BE49-F238E27FC236}">
                  <a16:creationId xmlns:a16="http://schemas.microsoft.com/office/drawing/2014/main" id="{8226961D-1A49-8BEA-6D2E-B881EEC5711B}"/>
                </a:ext>
              </a:extLst>
            </p:cNvPr>
            <p:cNvSpPr/>
            <p:nvPr/>
          </p:nvSpPr>
          <p:spPr>
            <a:xfrm>
              <a:off x="3444875" y="1572665"/>
              <a:ext cx="377190" cy="347345"/>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44" name="Oval 43">
              <a:extLst>
                <a:ext uri="{FF2B5EF4-FFF2-40B4-BE49-F238E27FC236}">
                  <a16:creationId xmlns:a16="http://schemas.microsoft.com/office/drawing/2014/main" id="{24869DA9-BFE7-8DC5-77F1-2DE25F315E80}"/>
                </a:ext>
              </a:extLst>
            </p:cNvPr>
            <p:cNvSpPr/>
            <p:nvPr/>
          </p:nvSpPr>
          <p:spPr>
            <a:xfrm>
              <a:off x="4544531" y="1329776"/>
              <a:ext cx="1850640" cy="1732485"/>
            </a:xfrm>
            <a:prstGeom prst="ellipse">
              <a:avLst/>
            </a:prstGeom>
            <a:solidFill>
              <a:srgbClr val="FCFF00"/>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grpSp>
      <p:grpSp>
        <p:nvGrpSpPr>
          <p:cNvPr id="67" name="Group 66">
            <a:extLst>
              <a:ext uri="{FF2B5EF4-FFF2-40B4-BE49-F238E27FC236}">
                <a16:creationId xmlns:a16="http://schemas.microsoft.com/office/drawing/2014/main" id="{CCA5B0A7-2D35-FF87-2264-F55A29FE8DAA}"/>
              </a:ext>
            </a:extLst>
          </p:cNvPr>
          <p:cNvGrpSpPr/>
          <p:nvPr/>
        </p:nvGrpSpPr>
        <p:grpSpPr>
          <a:xfrm>
            <a:off x="6030381" y="2350362"/>
            <a:ext cx="2121662" cy="827630"/>
            <a:chOff x="-63297" y="0"/>
            <a:chExt cx="7122624" cy="2700000"/>
          </a:xfrm>
        </p:grpSpPr>
        <p:grpSp>
          <p:nvGrpSpPr>
            <p:cNvPr id="68" name="Group 67">
              <a:extLst>
                <a:ext uri="{FF2B5EF4-FFF2-40B4-BE49-F238E27FC236}">
                  <a16:creationId xmlns:a16="http://schemas.microsoft.com/office/drawing/2014/main" id="{5847AB14-4975-D73C-9C7B-50F1EB518606}"/>
                </a:ext>
              </a:extLst>
            </p:cNvPr>
            <p:cNvGrpSpPr/>
            <p:nvPr/>
          </p:nvGrpSpPr>
          <p:grpSpPr>
            <a:xfrm>
              <a:off x="-63297" y="0"/>
              <a:ext cx="7122624" cy="2700000"/>
              <a:chOff x="-63303" y="0"/>
              <a:chExt cx="7123253" cy="2700297"/>
            </a:xfrm>
          </p:grpSpPr>
          <p:sp>
            <p:nvSpPr>
              <p:cNvPr id="71" name="Rectangle 70">
                <a:extLst>
                  <a:ext uri="{FF2B5EF4-FFF2-40B4-BE49-F238E27FC236}">
                    <a16:creationId xmlns:a16="http://schemas.microsoft.com/office/drawing/2014/main" id="{27E0D20D-033F-2C54-7A99-701BE55E2AD4}"/>
                  </a:ext>
                </a:extLst>
              </p:cNvPr>
              <p:cNvSpPr/>
              <p:nvPr/>
            </p:nvSpPr>
            <p:spPr>
              <a:xfrm>
                <a:off x="815279" y="0"/>
                <a:ext cx="5318110" cy="2700297"/>
              </a:xfrm>
              <a:prstGeom prst="rect">
                <a:avLst/>
              </a:prstGeom>
              <a:solidFill>
                <a:srgbClr val="FF8FFD"/>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Aft>
                    <a:spcPts val="800"/>
                  </a:spcAft>
                </a:pPr>
                <a:r>
                  <a:rPr lang="en-VN" sz="2800" b="1" dirty="0">
                    <a:solidFill>
                      <a:srgbClr val="000000"/>
                    </a:solidFill>
                    <a:effectLst/>
                    <a:ea typeface="Calibri" panose="020F0502020204030204" pitchFamily="34" charset="0"/>
                    <a:cs typeface="Times New Roman" panose="02020603050405020304" pitchFamily="18" charset="0"/>
                  </a:rPr>
                  <a:t>    </a:t>
                </a:r>
                <a:r>
                  <a:rPr lang="vi-VN" sz="2800" b="1" dirty="0">
                    <a:solidFill>
                      <a:srgbClr val="000000"/>
                    </a:solidFill>
                    <a:effectLst/>
                    <a:ea typeface="Calibri" panose="020F0502020204030204" pitchFamily="34" charset="0"/>
                    <a:cs typeface="Calibri" panose="020F0502020204030204" pitchFamily="34" charset="0"/>
                  </a:rPr>
                  <a:t>Ca</a:t>
                </a:r>
                <a:endParaRPr lang="en-VN" sz="2800" dirty="0">
                  <a:effectLst/>
                  <a:ea typeface="Calibri" panose="020F0502020204030204" pitchFamily="34" charset="0"/>
                  <a:cs typeface="Times New Roman" panose="02020603050405020304" pitchFamily="18" charset="0"/>
                </a:endParaRPr>
              </a:p>
            </p:txBody>
          </p:sp>
          <p:sp>
            <p:nvSpPr>
              <p:cNvPr id="72" name="Oval 71">
                <a:extLst>
                  <a:ext uri="{FF2B5EF4-FFF2-40B4-BE49-F238E27FC236}">
                    <a16:creationId xmlns:a16="http://schemas.microsoft.com/office/drawing/2014/main" id="{9412190E-1776-2D89-3E88-85DD2B8C17C3}"/>
                  </a:ext>
                </a:extLst>
              </p:cNvPr>
              <p:cNvSpPr/>
              <p:nvPr/>
            </p:nvSpPr>
            <p:spPr>
              <a:xfrm>
                <a:off x="5246958" y="533847"/>
                <a:ext cx="1812992" cy="1761851"/>
              </a:xfrm>
              <a:prstGeom prst="ellipse">
                <a:avLst/>
              </a:prstGeom>
              <a:solidFill>
                <a:srgbClr val="FF8FFD"/>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dirty="0"/>
              </a:p>
            </p:txBody>
          </p:sp>
          <p:sp>
            <p:nvSpPr>
              <p:cNvPr id="73" name="Oval 72">
                <a:extLst>
                  <a:ext uri="{FF2B5EF4-FFF2-40B4-BE49-F238E27FC236}">
                    <a16:creationId xmlns:a16="http://schemas.microsoft.com/office/drawing/2014/main" id="{BEFDFF8F-312A-6ACE-5F64-F55D3D1A81B6}"/>
                  </a:ext>
                </a:extLst>
              </p:cNvPr>
              <p:cNvSpPr/>
              <p:nvPr/>
            </p:nvSpPr>
            <p:spPr>
              <a:xfrm>
                <a:off x="-63303" y="533847"/>
                <a:ext cx="1812992" cy="1761851"/>
              </a:xfrm>
              <a:prstGeom prst="ellipse">
                <a:avLst/>
              </a:prstGeom>
              <a:solidFill>
                <a:srgbClr val="FF8FFD"/>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grpSp>
        <p:sp>
          <p:nvSpPr>
            <p:cNvPr id="69" name="Oval 68">
              <a:extLst>
                <a:ext uri="{FF2B5EF4-FFF2-40B4-BE49-F238E27FC236}">
                  <a16:creationId xmlns:a16="http://schemas.microsoft.com/office/drawing/2014/main" id="{66A27B06-C09B-1A70-CB70-1FD6FBF0A16D}"/>
                </a:ext>
              </a:extLst>
            </p:cNvPr>
            <p:cNvSpPr/>
            <p:nvPr/>
          </p:nvSpPr>
          <p:spPr>
            <a:xfrm>
              <a:off x="4299809" y="1586111"/>
              <a:ext cx="359380" cy="352331"/>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70" name="Oval 69">
              <a:extLst>
                <a:ext uri="{FF2B5EF4-FFF2-40B4-BE49-F238E27FC236}">
                  <a16:creationId xmlns:a16="http://schemas.microsoft.com/office/drawing/2014/main" id="{252D46F6-3F22-3E9A-FE62-1AC50B5BD866}"/>
                </a:ext>
              </a:extLst>
            </p:cNvPr>
            <p:cNvSpPr/>
            <p:nvPr/>
          </p:nvSpPr>
          <p:spPr>
            <a:xfrm>
              <a:off x="4263978" y="984420"/>
              <a:ext cx="359380" cy="352331"/>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grpSp>
      <p:grpSp>
        <p:nvGrpSpPr>
          <p:cNvPr id="74" name="Group 73">
            <a:extLst>
              <a:ext uri="{FF2B5EF4-FFF2-40B4-BE49-F238E27FC236}">
                <a16:creationId xmlns:a16="http://schemas.microsoft.com/office/drawing/2014/main" id="{A0D8D7B6-F4AD-E83D-CCE0-11AAE6B41E57}"/>
              </a:ext>
            </a:extLst>
          </p:cNvPr>
          <p:cNvGrpSpPr/>
          <p:nvPr/>
        </p:nvGrpSpPr>
        <p:grpSpPr>
          <a:xfrm>
            <a:off x="6308761" y="3357853"/>
            <a:ext cx="1859523" cy="1584000"/>
            <a:chOff x="-55590" y="-84088"/>
            <a:chExt cx="6289826" cy="5697394"/>
          </a:xfrm>
        </p:grpSpPr>
        <p:sp>
          <p:nvSpPr>
            <p:cNvPr id="75" name="Rectangle 74">
              <a:extLst>
                <a:ext uri="{FF2B5EF4-FFF2-40B4-BE49-F238E27FC236}">
                  <a16:creationId xmlns:a16="http://schemas.microsoft.com/office/drawing/2014/main" id="{2215F54C-2089-DE08-7F42-73E909673199}"/>
                </a:ext>
              </a:extLst>
            </p:cNvPr>
            <p:cNvSpPr/>
            <p:nvPr/>
          </p:nvSpPr>
          <p:spPr>
            <a:xfrm>
              <a:off x="-55590" y="-84088"/>
              <a:ext cx="5357870" cy="5697394"/>
            </a:xfrm>
            <a:prstGeom prst="rect">
              <a:avLst/>
            </a:prstGeom>
            <a:solidFill>
              <a:srgbClr val="FF8FFD"/>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Aft>
                  <a:spcPts val="800"/>
                </a:spcAft>
              </a:pPr>
              <a:r>
                <a:rPr lang="vi-VN" sz="2800" b="1" dirty="0">
                  <a:solidFill>
                    <a:srgbClr val="000000"/>
                  </a:solidFill>
                  <a:effectLst/>
                  <a:ea typeface="Calibri" panose="020F0502020204030204" pitchFamily="34" charset="0"/>
                  <a:cs typeface="Calibri" panose="020F0502020204030204" pitchFamily="34" charset="0"/>
                </a:rPr>
                <a:t>    Ca</a:t>
              </a:r>
              <a:endParaRPr lang="en-VN" sz="2800" dirty="0">
                <a:effectLst/>
                <a:ea typeface="Calibri" panose="020F0502020204030204" pitchFamily="34" charset="0"/>
                <a:cs typeface="Times New Roman" panose="02020603050405020304" pitchFamily="18" charset="0"/>
              </a:endParaRPr>
            </a:p>
          </p:txBody>
        </p:sp>
        <p:sp>
          <p:nvSpPr>
            <p:cNvPr id="76" name="Oval 75">
              <a:extLst>
                <a:ext uri="{FF2B5EF4-FFF2-40B4-BE49-F238E27FC236}">
                  <a16:creationId xmlns:a16="http://schemas.microsoft.com/office/drawing/2014/main" id="{819C471F-E7D6-35FE-ACEE-141359A67EDD}"/>
                </a:ext>
              </a:extLst>
            </p:cNvPr>
            <p:cNvSpPr/>
            <p:nvPr/>
          </p:nvSpPr>
          <p:spPr>
            <a:xfrm>
              <a:off x="3317907" y="2312083"/>
              <a:ext cx="359407" cy="388459"/>
            </a:xfrm>
            <a:prstGeom prst="ellipse">
              <a:avLst/>
            </a:prstGeom>
            <a:solidFill>
              <a:schemeClr val="tx1"/>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77" name="Oval 76">
              <a:extLst>
                <a:ext uri="{FF2B5EF4-FFF2-40B4-BE49-F238E27FC236}">
                  <a16:creationId xmlns:a16="http://schemas.microsoft.com/office/drawing/2014/main" id="{09A9285F-504E-F7C6-F37B-4BA809B79D53}"/>
                </a:ext>
              </a:extLst>
            </p:cNvPr>
            <p:cNvSpPr/>
            <p:nvPr/>
          </p:nvSpPr>
          <p:spPr>
            <a:xfrm>
              <a:off x="3317907" y="2977797"/>
              <a:ext cx="359407" cy="388459"/>
            </a:xfrm>
            <a:prstGeom prst="ellipse">
              <a:avLst/>
            </a:prstGeom>
            <a:solidFill>
              <a:schemeClr val="tx1"/>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78" name="Oval 77">
              <a:extLst>
                <a:ext uri="{FF2B5EF4-FFF2-40B4-BE49-F238E27FC236}">
                  <a16:creationId xmlns:a16="http://schemas.microsoft.com/office/drawing/2014/main" id="{667C3B8C-33B6-79BD-0540-4C27D059B084}"/>
                </a:ext>
              </a:extLst>
            </p:cNvPr>
            <p:cNvSpPr/>
            <p:nvPr/>
          </p:nvSpPr>
          <p:spPr>
            <a:xfrm>
              <a:off x="4407689" y="3245970"/>
              <a:ext cx="1826547" cy="1942293"/>
            </a:xfrm>
            <a:prstGeom prst="ellipse">
              <a:avLst/>
            </a:prstGeom>
            <a:solidFill>
              <a:srgbClr val="FF8FFD"/>
            </a:solidFill>
            <a:ln w="3175">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79" name="Oval 78">
              <a:extLst>
                <a:ext uri="{FF2B5EF4-FFF2-40B4-BE49-F238E27FC236}">
                  <a16:creationId xmlns:a16="http://schemas.microsoft.com/office/drawing/2014/main" id="{820945C5-9061-9E53-E2D6-2D0880054EA9}"/>
                </a:ext>
              </a:extLst>
            </p:cNvPr>
            <p:cNvSpPr/>
            <p:nvPr/>
          </p:nvSpPr>
          <p:spPr>
            <a:xfrm>
              <a:off x="4393188" y="533842"/>
              <a:ext cx="1826547" cy="1942293"/>
            </a:xfrm>
            <a:prstGeom prst="ellipse">
              <a:avLst/>
            </a:prstGeom>
            <a:solidFill>
              <a:srgbClr val="FF8FFD"/>
            </a:solidFill>
            <a:ln w="3175">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dirty="0"/>
            </a:p>
          </p:txBody>
        </p:sp>
      </p:grpSp>
      <p:grpSp>
        <p:nvGrpSpPr>
          <p:cNvPr id="101" name="Group 100">
            <a:extLst>
              <a:ext uri="{FF2B5EF4-FFF2-40B4-BE49-F238E27FC236}">
                <a16:creationId xmlns:a16="http://schemas.microsoft.com/office/drawing/2014/main" id="{0E454FE1-75D6-B235-FEE1-E2A8D06E509F}"/>
              </a:ext>
            </a:extLst>
          </p:cNvPr>
          <p:cNvGrpSpPr/>
          <p:nvPr/>
        </p:nvGrpSpPr>
        <p:grpSpPr>
          <a:xfrm>
            <a:off x="3304673" y="2289358"/>
            <a:ext cx="1856626" cy="971014"/>
            <a:chOff x="0" y="428120"/>
            <a:chExt cx="6362864" cy="3115309"/>
          </a:xfrm>
        </p:grpSpPr>
        <p:sp>
          <p:nvSpPr>
            <p:cNvPr id="102" name="Rectangle 101">
              <a:extLst>
                <a:ext uri="{FF2B5EF4-FFF2-40B4-BE49-F238E27FC236}">
                  <a16:creationId xmlns:a16="http://schemas.microsoft.com/office/drawing/2014/main" id="{19557D1B-27F6-6CBE-EB31-FD8315801410}"/>
                </a:ext>
              </a:extLst>
            </p:cNvPr>
            <p:cNvSpPr/>
            <p:nvPr/>
          </p:nvSpPr>
          <p:spPr>
            <a:xfrm>
              <a:off x="0" y="790983"/>
              <a:ext cx="5428544" cy="2656473"/>
            </a:xfrm>
            <a:prstGeom prst="rect">
              <a:avLst/>
            </a:prstGeom>
            <a:solidFill>
              <a:srgbClr val="FFFF00"/>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800" b="1" dirty="0">
                  <a:ln w="9525" cap="rnd" cmpd="sng" algn="ctr">
                    <a:gradFill>
                      <a:gsLst>
                        <a:gs pos="0">
                          <a:srgbClr val="F6F8FC"/>
                        </a:gs>
                        <a:gs pos="74000">
                          <a:srgbClr val="ABC0E4"/>
                        </a:gs>
                        <a:gs pos="83000">
                          <a:srgbClr val="ABC0E4"/>
                        </a:gs>
                        <a:gs pos="100000">
                          <a:srgbClr val="C7D5ED"/>
                        </a:gs>
                      </a:gsLst>
                      <a:lin ang="5400000" scaled="0"/>
                    </a:gradFill>
                    <a:prstDash val="solid"/>
                    <a:beve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VN" sz="2800" dirty="0">
                <a:effectLst/>
                <a:ea typeface="Calibri" panose="020F0502020204030204" pitchFamily="34" charset="0"/>
                <a:cs typeface="Times New Roman" panose="02020603050405020304" pitchFamily="18" charset="0"/>
              </a:endParaRPr>
            </a:p>
          </p:txBody>
        </p:sp>
        <p:sp>
          <p:nvSpPr>
            <p:cNvPr id="103" name="Rectangle 102">
              <a:extLst>
                <a:ext uri="{FF2B5EF4-FFF2-40B4-BE49-F238E27FC236}">
                  <a16:creationId xmlns:a16="http://schemas.microsoft.com/office/drawing/2014/main" id="{B2CFB757-E979-4182-9DC6-E1D20287E9AF}"/>
                </a:ext>
              </a:extLst>
            </p:cNvPr>
            <p:cNvSpPr/>
            <p:nvPr/>
          </p:nvSpPr>
          <p:spPr>
            <a:xfrm>
              <a:off x="1956627" y="428120"/>
              <a:ext cx="2264968" cy="311530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800" b="1" dirty="0">
                  <a:solidFill>
                    <a:srgbClr val="000000"/>
                  </a:solidFill>
                  <a:effectLst/>
                  <a:ea typeface="Calibri" panose="020F0502020204030204" pitchFamily="34" charset="0"/>
                  <a:cs typeface="Calibri" panose="020F0502020204030204" pitchFamily="34" charset="0"/>
                </a:rPr>
                <a:t>K</a:t>
              </a:r>
              <a:endParaRPr lang="en-VN" sz="2800" dirty="0">
                <a:effectLst/>
                <a:ea typeface="Calibri" panose="020F0502020204030204" pitchFamily="34" charset="0"/>
                <a:cs typeface="Times New Roman" panose="02020603050405020304" pitchFamily="18" charset="0"/>
              </a:endParaRPr>
            </a:p>
          </p:txBody>
        </p:sp>
        <p:sp>
          <p:nvSpPr>
            <p:cNvPr id="104" name="Oval 103">
              <a:extLst>
                <a:ext uri="{FF2B5EF4-FFF2-40B4-BE49-F238E27FC236}">
                  <a16:creationId xmlns:a16="http://schemas.microsoft.com/office/drawing/2014/main" id="{51968C09-EA93-8D81-B71D-B688F374395A}"/>
                </a:ext>
              </a:extLst>
            </p:cNvPr>
            <p:cNvSpPr/>
            <p:nvPr/>
          </p:nvSpPr>
          <p:spPr>
            <a:xfrm>
              <a:off x="3444875" y="1572665"/>
              <a:ext cx="377190" cy="347345"/>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105" name="Oval 104">
              <a:extLst>
                <a:ext uri="{FF2B5EF4-FFF2-40B4-BE49-F238E27FC236}">
                  <a16:creationId xmlns:a16="http://schemas.microsoft.com/office/drawing/2014/main" id="{CA22642D-77E3-11CE-B9A8-7A703EF1A9D3}"/>
                </a:ext>
              </a:extLst>
            </p:cNvPr>
            <p:cNvSpPr/>
            <p:nvPr/>
          </p:nvSpPr>
          <p:spPr>
            <a:xfrm>
              <a:off x="4512224" y="1329776"/>
              <a:ext cx="1850640" cy="1732485"/>
            </a:xfrm>
            <a:prstGeom prst="ellipse">
              <a:avLst/>
            </a:prstGeom>
            <a:solidFill>
              <a:srgbClr val="FCFF00"/>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grpSp>
      <p:grpSp>
        <p:nvGrpSpPr>
          <p:cNvPr id="106" name="Group 105">
            <a:extLst>
              <a:ext uri="{FF2B5EF4-FFF2-40B4-BE49-F238E27FC236}">
                <a16:creationId xmlns:a16="http://schemas.microsoft.com/office/drawing/2014/main" id="{DDD6C614-6BCB-F0D8-ACE7-E580BCA6E8D4}"/>
              </a:ext>
            </a:extLst>
          </p:cNvPr>
          <p:cNvGrpSpPr/>
          <p:nvPr/>
        </p:nvGrpSpPr>
        <p:grpSpPr>
          <a:xfrm>
            <a:off x="5984954" y="15978"/>
            <a:ext cx="1858282" cy="1036443"/>
            <a:chOff x="-129223" y="306048"/>
            <a:chExt cx="6367991" cy="3115310"/>
          </a:xfrm>
        </p:grpSpPr>
        <p:sp>
          <p:nvSpPr>
            <p:cNvPr id="107" name="Rectangle 106">
              <a:extLst>
                <a:ext uri="{FF2B5EF4-FFF2-40B4-BE49-F238E27FC236}">
                  <a16:creationId xmlns:a16="http://schemas.microsoft.com/office/drawing/2014/main" id="{FE626C2B-F8A8-9D55-F5AA-0D92C8AAA9D7}"/>
                </a:ext>
              </a:extLst>
            </p:cNvPr>
            <p:cNvSpPr/>
            <p:nvPr/>
          </p:nvSpPr>
          <p:spPr>
            <a:xfrm>
              <a:off x="810692" y="790984"/>
              <a:ext cx="5428076" cy="2488775"/>
            </a:xfrm>
            <a:prstGeom prst="rect">
              <a:avLst/>
            </a:prstGeom>
            <a:solidFill>
              <a:srgbClr val="FFFF00"/>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800" b="1" dirty="0">
                  <a:ln w="9525" cap="rnd" cmpd="sng" algn="ctr">
                    <a:gradFill>
                      <a:gsLst>
                        <a:gs pos="0">
                          <a:srgbClr val="F6F8FC"/>
                        </a:gs>
                        <a:gs pos="74000">
                          <a:srgbClr val="ABC0E4"/>
                        </a:gs>
                        <a:gs pos="83000">
                          <a:srgbClr val="ABC0E4"/>
                        </a:gs>
                        <a:gs pos="100000">
                          <a:srgbClr val="C7D5ED"/>
                        </a:gs>
                      </a:gsLst>
                      <a:lin ang="5400000" scaled="0"/>
                    </a:gradFill>
                    <a:prstDash val="solid"/>
                    <a:beve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VN" sz="2800" dirty="0">
                <a:effectLst/>
                <a:ea typeface="Calibri" panose="020F0502020204030204" pitchFamily="34" charset="0"/>
                <a:cs typeface="Times New Roman" panose="02020603050405020304" pitchFamily="18" charset="0"/>
              </a:endParaRPr>
            </a:p>
          </p:txBody>
        </p:sp>
        <p:sp>
          <p:nvSpPr>
            <p:cNvPr id="108" name="Rectangle 107">
              <a:extLst>
                <a:ext uri="{FF2B5EF4-FFF2-40B4-BE49-F238E27FC236}">
                  <a16:creationId xmlns:a16="http://schemas.microsoft.com/office/drawing/2014/main" id="{1743FC95-249D-555B-58A9-53FF775D5108}"/>
                </a:ext>
              </a:extLst>
            </p:cNvPr>
            <p:cNvSpPr/>
            <p:nvPr/>
          </p:nvSpPr>
          <p:spPr>
            <a:xfrm>
              <a:off x="2712756" y="306048"/>
              <a:ext cx="1788795" cy="3115310"/>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800" b="1" dirty="0">
                  <a:solidFill>
                    <a:srgbClr val="000000"/>
                  </a:solidFill>
                  <a:effectLst/>
                  <a:ea typeface="Calibri" panose="020F0502020204030204" pitchFamily="34" charset="0"/>
                  <a:cs typeface="Calibri" panose="020F0502020204030204" pitchFamily="34" charset="0"/>
                </a:rPr>
                <a:t>K</a:t>
              </a:r>
              <a:endParaRPr lang="en-VN" sz="2800" dirty="0">
                <a:effectLst/>
                <a:ea typeface="Calibri" panose="020F0502020204030204" pitchFamily="34" charset="0"/>
                <a:cs typeface="Times New Roman" panose="02020603050405020304" pitchFamily="18" charset="0"/>
              </a:endParaRPr>
            </a:p>
          </p:txBody>
        </p:sp>
        <p:sp>
          <p:nvSpPr>
            <p:cNvPr id="109" name="Oval 108">
              <a:extLst>
                <a:ext uri="{FF2B5EF4-FFF2-40B4-BE49-F238E27FC236}">
                  <a16:creationId xmlns:a16="http://schemas.microsoft.com/office/drawing/2014/main" id="{F0A9E9BE-6EBB-3E66-1178-5B975A5085BD}"/>
                </a:ext>
              </a:extLst>
            </p:cNvPr>
            <p:cNvSpPr/>
            <p:nvPr/>
          </p:nvSpPr>
          <p:spPr>
            <a:xfrm>
              <a:off x="4255567" y="1572665"/>
              <a:ext cx="370096" cy="324623"/>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110" name="Oval 109">
              <a:extLst>
                <a:ext uri="{FF2B5EF4-FFF2-40B4-BE49-F238E27FC236}">
                  <a16:creationId xmlns:a16="http://schemas.microsoft.com/office/drawing/2014/main" id="{352ACE6D-BBB9-7E16-9EA4-B66FD5188BEB}"/>
                </a:ext>
              </a:extLst>
            </p:cNvPr>
            <p:cNvSpPr/>
            <p:nvPr/>
          </p:nvSpPr>
          <p:spPr>
            <a:xfrm>
              <a:off x="-129223" y="1329777"/>
              <a:ext cx="1850481" cy="1619885"/>
            </a:xfrm>
            <a:prstGeom prst="ellipse">
              <a:avLst/>
            </a:prstGeom>
            <a:solidFill>
              <a:srgbClr val="FCFF00"/>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dirty="0"/>
            </a:p>
          </p:txBody>
        </p:sp>
      </p:grpSp>
      <p:grpSp>
        <p:nvGrpSpPr>
          <p:cNvPr id="115" name="Group 114">
            <a:extLst>
              <a:ext uri="{FF2B5EF4-FFF2-40B4-BE49-F238E27FC236}">
                <a16:creationId xmlns:a16="http://schemas.microsoft.com/office/drawing/2014/main" id="{A0DBFA7B-ED2D-A7B6-8751-6E103ACE5B92}"/>
              </a:ext>
            </a:extLst>
          </p:cNvPr>
          <p:cNvGrpSpPr/>
          <p:nvPr/>
        </p:nvGrpSpPr>
        <p:grpSpPr>
          <a:xfrm>
            <a:off x="519598" y="2683175"/>
            <a:ext cx="1913008" cy="943470"/>
            <a:chOff x="683268" y="104396"/>
            <a:chExt cx="1913008" cy="943470"/>
          </a:xfrm>
        </p:grpSpPr>
        <p:grpSp>
          <p:nvGrpSpPr>
            <p:cNvPr id="2" name="Group 1">
              <a:extLst>
                <a:ext uri="{FF2B5EF4-FFF2-40B4-BE49-F238E27FC236}">
                  <a16:creationId xmlns:a16="http://schemas.microsoft.com/office/drawing/2014/main" id="{671652B8-4B0F-48B7-DF5F-B8B97EEE14AA}"/>
                </a:ext>
              </a:extLst>
            </p:cNvPr>
            <p:cNvGrpSpPr/>
            <p:nvPr/>
          </p:nvGrpSpPr>
          <p:grpSpPr>
            <a:xfrm>
              <a:off x="1012276" y="104396"/>
              <a:ext cx="1584000" cy="943470"/>
              <a:chOff x="178186" y="-43186"/>
              <a:chExt cx="5435850" cy="3115319"/>
            </a:xfrm>
          </p:grpSpPr>
          <p:sp>
            <p:nvSpPr>
              <p:cNvPr id="3" name="Rectangle 2">
                <a:extLst>
                  <a:ext uri="{FF2B5EF4-FFF2-40B4-BE49-F238E27FC236}">
                    <a16:creationId xmlns:a16="http://schemas.microsoft.com/office/drawing/2014/main" id="{0819145F-BC58-77C3-4266-A045F8D24A26}"/>
                  </a:ext>
                </a:extLst>
              </p:cNvPr>
              <p:cNvSpPr/>
              <p:nvPr/>
            </p:nvSpPr>
            <p:spPr>
              <a:xfrm>
                <a:off x="178186" y="336756"/>
                <a:ext cx="5435850" cy="2734036"/>
              </a:xfrm>
              <a:prstGeom prst="rect">
                <a:avLst/>
              </a:prstGeom>
              <a:solidFill>
                <a:srgbClr val="6BFFAD"/>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800" b="1" dirty="0">
                    <a:solidFill>
                      <a:srgbClr val="000000"/>
                    </a:solidFill>
                    <a:effectLst/>
                    <a:ea typeface="Calibri" panose="020F0502020204030204" pitchFamily="34" charset="0"/>
                    <a:cs typeface="Times New Roman" panose="02020603050405020304" pitchFamily="18" charset="0"/>
                  </a:rPr>
                  <a:t> </a:t>
                </a:r>
                <a:endParaRPr lang="en-VN" sz="2800" dirty="0">
                  <a:effectLst/>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B0DC3632-9831-548D-91C6-319140BBAD8E}"/>
                  </a:ext>
                </a:extLst>
              </p:cNvPr>
              <p:cNvSpPr/>
              <p:nvPr/>
            </p:nvSpPr>
            <p:spPr>
              <a:xfrm>
                <a:off x="2374317" y="-43186"/>
                <a:ext cx="1788796" cy="311531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800" b="1" dirty="0">
                    <a:solidFill>
                      <a:srgbClr val="000000"/>
                    </a:solidFill>
                    <a:effectLst/>
                    <a:ea typeface="Calibri" panose="020F0502020204030204" pitchFamily="34" charset="0"/>
                    <a:cs typeface="Times New Roman" panose="02020603050405020304" pitchFamily="18" charset="0"/>
                  </a:rPr>
                  <a:t>F</a:t>
                </a:r>
                <a:endParaRPr lang="en-VN" sz="2800" dirty="0">
                  <a:effectLst/>
                  <a:ea typeface="Calibri" panose="020F0502020204030204" pitchFamily="34" charset="0"/>
                  <a:cs typeface="Times New Roman" panose="02020603050405020304" pitchFamily="18" charset="0"/>
                </a:endParaRPr>
              </a:p>
            </p:txBody>
          </p:sp>
          <p:grpSp>
            <p:nvGrpSpPr>
              <p:cNvPr id="5" name="Group 4">
                <a:extLst>
                  <a:ext uri="{FF2B5EF4-FFF2-40B4-BE49-F238E27FC236}">
                    <a16:creationId xmlns:a16="http://schemas.microsoft.com/office/drawing/2014/main" id="{E00C4EA1-DED1-7908-88EE-4C8E25F76745}"/>
                  </a:ext>
                </a:extLst>
              </p:cNvPr>
              <p:cNvGrpSpPr/>
              <p:nvPr/>
            </p:nvGrpSpPr>
            <p:grpSpPr>
              <a:xfrm>
                <a:off x="1989931" y="649514"/>
                <a:ext cx="2136181" cy="2114581"/>
                <a:chOff x="171481" y="258222"/>
                <a:chExt cx="2033034" cy="2188813"/>
              </a:xfrm>
            </p:grpSpPr>
            <p:sp>
              <p:nvSpPr>
                <p:cNvPr id="6" name="Oval 5">
                  <a:extLst>
                    <a:ext uri="{FF2B5EF4-FFF2-40B4-BE49-F238E27FC236}">
                      <a16:creationId xmlns:a16="http://schemas.microsoft.com/office/drawing/2014/main" id="{471396AF-6862-A39D-285E-BDB6A865A1E5}"/>
                    </a:ext>
                  </a:extLst>
                </p:cNvPr>
                <p:cNvSpPr/>
                <p:nvPr/>
              </p:nvSpPr>
              <p:spPr>
                <a:xfrm>
                  <a:off x="674555" y="258222"/>
                  <a:ext cx="359350" cy="35961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7" name="Oval 6">
                  <a:extLst>
                    <a:ext uri="{FF2B5EF4-FFF2-40B4-BE49-F238E27FC236}">
                      <a16:creationId xmlns:a16="http://schemas.microsoft.com/office/drawing/2014/main" id="{026A4900-2590-C6C9-656D-63D0E49E7FE8}"/>
                    </a:ext>
                  </a:extLst>
                </p:cNvPr>
                <p:cNvSpPr/>
                <p:nvPr/>
              </p:nvSpPr>
              <p:spPr>
                <a:xfrm>
                  <a:off x="1315898" y="273209"/>
                  <a:ext cx="359351" cy="35961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dirty="0"/>
                </a:p>
              </p:txBody>
            </p:sp>
            <p:sp>
              <p:nvSpPr>
                <p:cNvPr id="8" name="Oval 7">
                  <a:extLst>
                    <a:ext uri="{FF2B5EF4-FFF2-40B4-BE49-F238E27FC236}">
                      <a16:creationId xmlns:a16="http://schemas.microsoft.com/office/drawing/2014/main" id="{0197AA4E-4AA8-54CA-71B8-2C3C43933CDB}"/>
                    </a:ext>
                  </a:extLst>
                </p:cNvPr>
                <p:cNvSpPr/>
                <p:nvPr/>
              </p:nvSpPr>
              <p:spPr>
                <a:xfrm>
                  <a:off x="1845165" y="908371"/>
                  <a:ext cx="359350"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dirty="0"/>
                </a:p>
              </p:txBody>
            </p:sp>
            <p:sp>
              <p:nvSpPr>
                <p:cNvPr id="9" name="Oval 8">
                  <a:extLst>
                    <a:ext uri="{FF2B5EF4-FFF2-40B4-BE49-F238E27FC236}">
                      <a16:creationId xmlns:a16="http://schemas.microsoft.com/office/drawing/2014/main" id="{B209DB18-97CE-029B-80C3-7960C7704E1A}"/>
                    </a:ext>
                  </a:extLst>
                </p:cNvPr>
                <p:cNvSpPr/>
                <p:nvPr/>
              </p:nvSpPr>
              <p:spPr>
                <a:xfrm>
                  <a:off x="1799384" y="1563458"/>
                  <a:ext cx="359351"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10" name="Oval 9">
                  <a:extLst>
                    <a:ext uri="{FF2B5EF4-FFF2-40B4-BE49-F238E27FC236}">
                      <a16:creationId xmlns:a16="http://schemas.microsoft.com/office/drawing/2014/main" id="{011AA104-5CFA-8B42-621A-F538A9D15ED6}"/>
                    </a:ext>
                  </a:extLst>
                </p:cNvPr>
                <p:cNvSpPr/>
                <p:nvPr/>
              </p:nvSpPr>
              <p:spPr>
                <a:xfrm>
                  <a:off x="171481" y="1514004"/>
                  <a:ext cx="359351"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11" name="Oval 10">
                  <a:extLst>
                    <a:ext uri="{FF2B5EF4-FFF2-40B4-BE49-F238E27FC236}">
                      <a16:creationId xmlns:a16="http://schemas.microsoft.com/office/drawing/2014/main" id="{E8BD505D-C02F-2094-D933-12EE26052602}"/>
                    </a:ext>
                  </a:extLst>
                </p:cNvPr>
                <p:cNvSpPr/>
                <p:nvPr/>
              </p:nvSpPr>
              <p:spPr>
                <a:xfrm>
                  <a:off x="689546" y="2087421"/>
                  <a:ext cx="359350" cy="35961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12" name="Oval 11">
                  <a:extLst>
                    <a:ext uri="{FF2B5EF4-FFF2-40B4-BE49-F238E27FC236}">
                      <a16:creationId xmlns:a16="http://schemas.microsoft.com/office/drawing/2014/main" id="{09EED3E8-3A7B-DB6D-B1E3-D8BAD28DAE2C}"/>
                    </a:ext>
                  </a:extLst>
                </p:cNvPr>
                <p:cNvSpPr/>
                <p:nvPr/>
              </p:nvSpPr>
              <p:spPr>
                <a:xfrm>
                  <a:off x="1316708" y="2072430"/>
                  <a:ext cx="359351" cy="35961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grpSp>
        </p:grpSp>
        <p:sp>
          <p:nvSpPr>
            <p:cNvPr id="112" name="Oval 111">
              <a:extLst>
                <a:ext uri="{FF2B5EF4-FFF2-40B4-BE49-F238E27FC236}">
                  <a16:creationId xmlns:a16="http://schemas.microsoft.com/office/drawing/2014/main" id="{D3913328-1625-AE03-2E51-2E2BEE676F86}"/>
                </a:ext>
              </a:extLst>
            </p:cNvPr>
            <p:cNvSpPr/>
            <p:nvPr/>
          </p:nvSpPr>
          <p:spPr>
            <a:xfrm>
              <a:off x="683268" y="333761"/>
              <a:ext cx="540000" cy="540000"/>
            </a:xfrm>
            <a:prstGeom prst="ellipse">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dirty="0"/>
            </a:p>
          </p:txBody>
        </p:sp>
      </p:grpSp>
      <p:grpSp>
        <p:nvGrpSpPr>
          <p:cNvPr id="116" name="Group 115">
            <a:extLst>
              <a:ext uri="{FF2B5EF4-FFF2-40B4-BE49-F238E27FC236}">
                <a16:creationId xmlns:a16="http://schemas.microsoft.com/office/drawing/2014/main" id="{DA37152F-4452-70FB-7F2B-A8967ED7C656}"/>
              </a:ext>
            </a:extLst>
          </p:cNvPr>
          <p:cNvGrpSpPr/>
          <p:nvPr/>
        </p:nvGrpSpPr>
        <p:grpSpPr>
          <a:xfrm>
            <a:off x="5984954" y="1219343"/>
            <a:ext cx="2114276" cy="827999"/>
            <a:chOff x="683269" y="1251212"/>
            <a:chExt cx="2114276" cy="827999"/>
          </a:xfrm>
        </p:grpSpPr>
        <p:grpSp>
          <p:nvGrpSpPr>
            <p:cNvPr id="13" name="Group 12">
              <a:extLst>
                <a:ext uri="{FF2B5EF4-FFF2-40B4-BE49-F238E27FC236}">
                  <a16:creationId xmlns:a16="http://schemas.microsoft.com/office/drawing/2014/main" id="{57F4F3E7-CBA6-855B-1C88-C42E33CEF5AB}"/>
                </a:ext>
              </a:extLst>
            </p:cNvPr>
            <p:cNvGrpSpPr/>
            <p:nvPr/>
          </p:nvGrpSpPr>
          <p:grpSpPr>
            <a:xfrm>
              <a:off x="963508" y="1251212"/>
              <a:ext cx="1584000" cy="827999"/>
              <a:chOff x="0" y="0"/>
              <a:chExt cx="5400000" cy="5400000"/>
            </a:xfrm>
          </p:grpSpPr>
          <p:sp>
            <p:nvSpPr>
              <p:cNvPr id="14" name="Rectangle 13">
                <a:extLst>
                  <a:ext uri="{FF2B5EF4-FFF2-40B4-BE49-F238E27FC236}">
                    <a16:creationId xmlns:a16="http://schemas.microsoft.com/office/drawing/2014/main" id="{7D7E0948-4B39-E373-0686-342A60BC5B56}"/>
                  </a:ext>
                </a:extLst>
              </p:cNvPr>
              <p:cNvSpPr/>
              <p:nvPr/>
            </p:nvSpPr>
            <p:spPr>
              <a:xfrm>
                <a:off x="0" y="0"/>
                <a:ext cx="5400000" cy="5400000"/>
              </a:xfrm>
              <a:prstGeom prst="rect">
                <a:avLst/>
              </a:prstGeom>
              <a:solidFill>
                <a:srgbClr val="00E2FE"/>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vi-VN" sz="2800" b="1" dirty="0">
                    <a:solidFill>
                      <a:srgbClr val="000000"/>
                    </a:solidFill>
                    <a:effectLst/>
                    <a:ea typeface="Calibri" panose="020F0502020204030204" pitchFamily="34" charset="0"/>
                    <a:cs typeface="Times New Roman" panose="02020603050405020304" pitchFamily="18" charset="0"/>
                  </a:rPr>
                  <a:t> </a:t>
                </a:r>
                <a:endParaRPr lang="en-VN" sz="2800" dirty="0">
                  <a:effectLst/>
                  <a:ea typeface="Calibri" panose="020F0502020204030204" pitchFamily="34" charset="0"/>
                  <a:cs typeface="Times New Roman" panose="02020603050405020304" pitchFamily="18" charset="0"/>
                </a:endParaRPr>
              </a:p>
            </p:txBody>
          </p:sp>
          <p:sp>
            <p:nvSpPr>
              <p:cNvPr id="15" name="Rectangle 14">
                <a:extLst>
                  <a:ext uri="{FF2B5EF4-FFF2-40B4-BE49-F238E27FC236}">
                    <a16:creationId xmlns:a16="http://schemas.microsoft.com/office/drawing/2014/main" id="{B8AC5A5F-EE7C-F579-79FA-0A14AE311348}"/>
                  </a:ext>
                </a:extLst>
              </p:cNvPr>
              <p:cNvSpPr/>
              <p:nvPr/>
            </p:nvSpPr>
            <p:spPr>
              <a:xfrm>
                <a:off x="1990650" y="183170"/>
                <a:ext cx="1788794" cy="4150622"/>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800" b="1" dirty="0">
                    <a:solidFill>
                      <a:srgbClr val="000000"/>
                    </a:solidFill>
                    <a:effectLst/>
                    <a:ea typeface="Calibri" panose="020F0502020204030204" pitchFamily="34" charset="0"/>
                    <a:cs typeface="Times New Roman" panose="02020603050405020304" pitchFamily="18" charset="0"/>
                  </a:rPr>
                  <a:t>O</a:t>
                </a:r>
                <a:endParaRPr lang="en-VN" sz="2800" dirty="0">
                  <a:effectLst/>
                  <a:ea typeface="Calibri" panose="020F0502020204030204" pitchFamily="34" charset="0"/>
                  <a:cs typeface="Times New Roman" panose="02020603050405020304" pitchFamily="18" charset="0"/>
                </a:endParaRPr>
              </a:p>
            </p:txBody>
          </p:sp>
          <p:grpSp>
            <p:nvGrpSpPr>
              <p:cNvPr id="16" name="Group 15">
                <a:extLst>
                  <a:ext uri="{FF2B5EF4-FFF2-40B4-BE49-F238E27FC236}">
                    <a16:creationId xmlns:a16="http://schemas.microsoft.com/office/drawing/2014/main" id="{3E299020-0AE6-9CE4-17BB-E4C7BA8CE055}"/>
                  </a:ext>
                </a:extLst>
              </p:cNvPr>
              <p:cNvGrpSpPr/>
              <p:nvPr/>
            </p:nvGrpSpPr>
            <p:grpSpPr>
              <a:xfrm>
                <a:off x="1693499" y="808485"/>
                <a:ext cx="2226364" cy="3651908"/>
                <a:chOff x="-9176" y="-490720"/>
                <a:chExt cx="1925992" cy="3436034"/>
              </a:xfrm>
            </p:grpSpPr>
            <p:sp>
              <p:nvSpPr>
                <p:cNvPr id="17" name="Oval 16">
                  <a:extLst>
                    <a:ext uri="{FF2B5EF4-FFF2-40B4-BE49-F238E27FC236}">
                      <a16:creationId xmlns:a16="http://schemas.microsoft.com/office/drawing/2014/main" id="{7071B861-FE35-93B9-E223-9054EE0020E7}"/>
                    </a:ext>
                  </a:extLst>
                </p:cNvPr>
                <p:cNvSpPr/>
                <p:nvPr/>
              </p:nvSpPr>
              <p:spPr>
                <a:xfrm>
                  <a:off x="597986" y="-490720"/>
                  <a:ext cx="318508" cy="662712"/>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18" name="Oval 17">
                  <a:extLst>
                    <a:ext uri="{FF2B5EF4-FFF2-40B4-BE49-F238E27FC236}">
                      <a16:creationId xmlns:a16="http://schemas.microsoft.com/office/drawing/2014/main" id="{A3ECCC09-D2AF-4D94-DE8F-34D3204B879E}"/>
                    </a:ext>
                  </a:extLst>
                </p:cNvPr>
                <p:cNvSpPr/>
                <p:nvPr/>
              </p:nvSpPr>
              <p:spPr>
                <a:xfrm>
                  <a:off x="1087813" y="-468421"/>
                  <a:ext cx="318508" cy="662712"/>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dirty="0"/>
                </a:p>
              </p:txBody>
            </p:sp>
            <p:sp>
              <p:nvSpPr>
                <p:cNvPr id="19" name="Oval 18">
                  <a:extLst>
                    <a:ext uri="{FF2B5EF4-FFF2-40B4-BE49-F238E27FC236}">
                      <a16:creationId xmlns:a16="http://schemas.microsoft.com/office/drawing/2014/main" id="{951FDD34-A6DF-0CB5-B764-7AED8A6372F0}"/>
                    </a:ext>
                  </a:extLst>
                </p:cNvPr>
                <p:cNvSpPr/>
                <p:nvPr/>
              </p:nvSpPr>
              <p:spPr>
                <a:xfrm>
                  <a:off x="1598308" y="939309"/>
                  <a:ext cx="318508" cy="662712"/>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20" name="Oval 19">
                  <a:extLst>
                    <a:ext uri="{FF2B5EF4-FFF2-40B4-BE49-F238E27FC236}">
                      <a16:creationId xmlns:a16="http://schemas.microsoft.com/office/drawing/2014/main" id="{08A8378A-0054-3DFE-8CE3-D8A0B18DADCC}"/>
                    </a:ext>
                  </a:extLst>
                </p:cNvPr>
                <p:cNvSpPr/>
                <p:nvPr/>
              </p:nvSpPr>
              <p:spPr>
                <a:xfrm>
                  <a:off x="-9176" y="902264"/>
                  <a:ext cx="318508" cy="662712"/>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dirty="0"/>
                </a:p>
              </p:txBody>
            </p:sp>
            <p:sp>
              <p:nvSpPr>
                <p:cNvPr id="21" name="Oval 20">
                  <a:extLst>
                    <a:ext uri="{FF2B5EF4-FFF2-40B4-BE49-F238E27FC236}">
                      <a16:creationId xmlns:a16="http://schemas.microsoft.com/office/drawing/2014/main" id="{E343627C-9FD5-63D8-A71A-98DF6AE57CBA}"/>
                    </a:ext>
                  </a:extLst>
                </p:cNvPr>
                <p:cNvSpPr/>
                <p:nvPr/>
              </p:nvSpPr>
              <p:spPr>
                <a:xfrm>
                  <a:off x="522735" y="2248503"/>
                  <a:ext cx="318508" cy="662712"/>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22" name="Oval 21">
                  <a:extLst>
                    <a:ext uri="{FF2B5EF4-FFF2-40B4-BE49-F238E27FC236}">
                      <a16:creationId xmlns:a16="http://schemas.microsoft.com/office/drawing/2014/main" id="{89D742D0-7EED-6413-7613-1D15CF6E07B9}"/>
                    </a:ext>
                  </a:extLst>
                </p:cNvPr>
                <p:cNvSpPr/>
                <p:nvPr/>
              </p:nvSpPr>
              <p:spPr>
                <a:xfrm>
                  <a:off x="994113" y="2282602"/>
                  <a:ext cx="318508" cy="662712"/>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grpSp>
        </p:grpSp>
        <p:sp>
          <p:nvSpPr>
            <p:cNvPr id="113" name="Oval 112">
              <a:extLst>
                <a:ext uri="{FF2B5EF4-FFF2-40B4-BE49-F238E27FC236}">
                  <a16:creationId xmlns:a16="http://schemas.microsoft.com/office/drawing/2014/main" id="{1EF69A25-D00A-D486-BE42-08BC9B655810}"/>
                </a:ext>
              </a:extLst>
            </p:cNvPr>
            <p:cNvSpPr/>
            <p:nvPr/>
          </p:nvSpPr>
          <p:spPr>
            <a:xfrm>
              <a:off x="2257545" y="1370711"/>
              <a:ext cx="540000" cy="540000"/>
            </a:xfrm>
            <a:prstGeom prst="ellipse">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dirty="0"/>
            </a:p>
          </p:txBody>
        </p:sp>
        <p:sp>
          <p:nvSpPr>
            <p:cNvPr id="114" name="Oval 113">
              <a:extLst>
                <a:ext uri="{FF2B5EF4-FFF2-40B4-BE49-F238E27FC236}">
                  <a16:creationId xmlns:a16="http://schemas.microsoft.com/office/drawing/2014/main" id="{50705535-8D9B-DB90-526F-2B9FBFCC897C}"/>
                </a:ext>
              </a:extLst>
            </p:cNvPr>
            <p:cNvSpPr/>
            <p:nvPr/>
          </p:nvSpPr>
          <p:spPr>
            <a:xfrm>
              <a:off x="683269" y="1380140"/>
              <a:ext cx="540000" cy="540000"/>
            </a:xfrm>
            <a:prstGeom prst="ellipse">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dirty="0"/>
            </a:p>
          </p:txBody>
        </p:sp>
      </p:grpSp>
      <p:grpSp>
        <p:nvGrpSpPr>
          <p:cNvPr id="124" name="Group 123">
            <a:extLst>
              <a:ext uri="{FF2B5EF4-FFF2-40B4-BE49-F238E27FC236}">
                <a16:creationId xmlns:a16="http://schemas.microsoft.com/office/drawing/2014/main" id="{02C6BB60-D8C7-02EA-3DB8-F7307391EC22}"/>
              </a:ext>
            </a:extLst>
          </p:cNvPr>
          <p:cNvGrpSpPr/>
          <p:nvPr/>
        </p:nvGrpSpPr>
        <p:grpSpPr>
          <a:xfrm>
            <a:off x="869936" y="1521221"/>
            <a:ext cx="1858587" cy="923653"/>
            <a:chOff x="3155826" y="1164712"/>
            <a:chExt cx="1858587" cy="923653"/>
          </a:xfrm>
        </p:grpSpPr>
        <p:grpSp>
          <p:nvGrpSpPr>
            <p:cNvPr id="56" name="Group 55">
              <a:extLst>
                <a:ext uri="{FF2B5EF4-FFF2-40B4-BE49-F238E27FC236}">
                  <a16:creationId xmlns:a16="http://schemas.microsoft.com/office/drawing/2014/main" id="{38E246EA-B7F3-9733-A929-82FAD124F4B2}"/>
                </a:ext>
              </a:extLst>
            </p:cNvPr>
            <p:cNvGrpSpPr/>
            <p:nvPr/>
          </p:nvGrpSpPr>
          <p:grpSpPr>
            <a:xfrm>
              <a:off x="3155826" y="1164712"/>
              <a:ext cx="1584000" cy="923653"/>
              <a:chOff x="-3" y="-9101"/>
              <a:chExt cx="5435757" cy="3115066"/>
            </a:xfrm>
          </p:grpSpPr>
          <p:sp>
            <p:nvSpPr>
              <p:cNvPr id="57" name="Rectangle 56">
                <a:extLst>
                  <a:ext uri="{FF2B5EF4-FFF2-40B4-BE49-F238E27FC236}">
                    <a16:creationId xmlns:a16="http://schemas.microsoft.com/office/drawing/2014/main" id="{EA8DFFE4-97D5-FEE4-870D-75949F6E556B}"/>
                  </a:ext>
                </a:extLst>
              </p:cNvPr>
              <p:cNvSpPr/>
              <p:nvPr/>
            </p:nvSpPr>
            <p:spPr>
              <a:xfrm>
                <a:off x="-3" y="290945"/>
                <a:ext cx="5435757" cy="2792468"/>
              </a:xfrm>
              <a:prstGeom prst="rect">
                <a:avLst/>
              </a:prstGeom>
              <a:solidFill>
                <a:srgbClr val="6BFFAD"/>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800" b="1" dirty="0">
                    <a:solidFill>
                      <a:srgbClr val="000000"/>
                    </a:solidFill>
                    <a:effectLst/>
                    <a:ea typeface="Calibri" panose="020F0502020204030204" pitchFamily="34" charset="0"/>
                    <a:cs typeface="Times New Roman" panose="02020603050405020304" pitchFamily="18" charset="0"/>
                  </a:rPr>
                  <a:t> </a:t>
                </a:r>
                <a:endParaRPr lang="en-VN" sz="2800" dirty="0">
                  <a:effectLst/>
                  <a:ea typeface="Calibri" panose="020F0502020204030204" pitchFamily="34" charset="0"/>
                  <a:cs typeface="Times New Roman" panose="02020603050405020304" pitchFamily="18" charset="0"/>
                </a:endParaRPr>
              </a:p>
            </p:txBody>
          </p:sp>
          <p:grpSp>
            <p:nvGrpSpPr>
              <p:cNvPr id="58" name="Group 57">
                <a:extLst>
                  <a:ext uri="{FF2B5EF4-FFF2-40B4-BE49-F238E27FC236}">
                    <a16:creationId xmlns:a16="http://schemas.microsoft.com/office/drawing/2014/main" id="{375A425D-6D4C-6F21-59E4-402B78C02F57}"/>
                  </a:ext>
                </a:extLst>
              </p:cNvPr>
              <p:cNvGrpSpPr/>
              <p:nvPr/>
            </p:nvGrpSpPr>
            <p:grpSpPr>
              <a:xfrm>
                <a:off x="1376311" y="669981"/>
                <a:ext cx="2032469" cy="2073942"/>
                <a:chOff x="162719" y="263340"/>
                <a:chExt cx="1934428" cy="2147296"/>
              </a:xfrm>
            </p:grpSpPr>
            <p:sp>
              <p:nvSpPr>
                <p:cNvPr id="60" name="Oval 59">
                  <a:extLst>
                    <a:ext uri="{FF2B5EF4-FFF2-40B4-BE49-F238E27FC236}">
                      <a16:creationId xmlns:a16="http://schemas.microsoft.com/office/drawing/2014/main" id="{B00E0290-0A07-0DDA-DAAC-9AC5606D76C8}"/>
                    </a:ext>
                  </a:extLst>
                </p:cNvPr>
                <p:cNvSpPr/>
                <p:nvPr/>
              </p:nvSpPr>
              <p:spPr>
                <a:xfrm>
                  <a:off x="674557" y="263340"/>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61" name="Oval 60">
                  <a:extLst>
                    <a:ext uri="{FF2B5EF4-FFF2-40B4-BE49-F238E27FC236}">
                      <a16:creationId xmlns:a16="http://schemas.microsoft.com/office/drawing/2014/main" id="{292304B2-B27E-C621-A39D-D58FC0BFA568}"/>
                    </a:ext>
                  </a:extLst>
                </p:cNvPr>
                <p:cNvSpPr/>
                <p:nvPr/>
              </p:nvSpPr>
              <p:spPr>
                <a:xfrm>
                  <a:off x="1254318" y="278330"/>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62" name="Oval 61">
                  <a:extLst>
                    <a:ext uri="{FF2B5EF4-FFF2-40B4-BE49-F238E27FC236}">
                      <a16:creationId xmlns:a16="http://schemas.microsoft.com/office/drawing/2014/main" id="{EF13FC4A-CC8E-4D28-DAB3-1FD8954A2470}"/>
                    </a:ext>
                  </a:extLst>
                </p:cNvPr>
                <p:cNvSpPr/>
                <p:nvPr/>
              </p:nvSpPr>
              <p:spPr>
                <a:xfrm>
                  <a:off x="214777" y="911159"/>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63" name="Oval 62">
                  <a:extLst>
                    <a:ext uri="{FF2B5EF4-FFF2-40B4-BE49-F238E27FC236}">
                      <a16:creationId xmlns:a16="http://schemas.microsoft.com/office/drawing/2014/main" id="{22DD2116-9895-CDA4-3953-4690C909020F}"/>
                    </a:ext>
                  </a:extLst>
                </p:cNvPr>
                <p:cNvSpPr/>
                <p:nvPr/>
              </p:nvSpPr>
              <p:spPr>
                <a:xfrm>
                  <a:off x="1737794" y="987941"/>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64" name="Oval 63">
                  <a:extLst>
                    <a:ext uri="{FF2B5EF4-FFF2-40B4-BE49-F238E27FC236}">
                      <a16:creationId xmlns:a16="http://schemas.microsoft.com/office/drawing/2014/main" id="{C8D7830B-CF65-D2AA-5724-6D598F058CCC}"/>
                    </a:ext>
                  </a:extLst>
                </p:cNvPr>
                <p:cNvSpPr/>
                <p:nvPr/>
              </p:nvSpPr>
              <p:spPr>
                <a:xfrm>
                  <a:off x="162719" y="1514006"/>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65" name="Oval 64">
                  <a:extLst>
                    <a:ext uri="{FF2B5EF4-FFF2-40B4-BE49-F238E27FC236}">
                      <a16:creationId xmlns:a16="http://schemas.microsoft.com/office/drawing/2014/main" id="{A8B37264-81DF-CCA9-0538-0F2B3BA94211}"/>
                    </a:ext>
                  </a:extLst>
                </p:cNvPr>
                <p:cNvSpPr/>
                <p:nvPr/>
              </p:nvSpPr>
              <p:spPr>
                <a:xfrm>
                  <a:off x="658756" y="2051019"/>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66" name="Oval 65">
                  <a:extLst>
                    <a:ext uri="{FF2B5EF4-FFF2-40B4-BE49-F238E27FC236}">
                      <a16:creationId xmlns:a16="http://schemas.microsoft.com/office/drawing/2014/main" id="{B058FA5C-5669-2191-CAFB-679ADC15C981}"/>
                    </a:ext>
                  </a:extLst>
                </p:cNvPr>
                <p:cNvSpPr/>
                <p:nvPr/>
              </p:nvSpPr>
              <p:spPr>
                <a:xfrm>
                  <a:off x="1193546" y="2003111"/>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grpSp>
          <p:sp>
            <p:nvSpPr>
              <p:cNvPr id="59" name="Rectangle 58">
                <a:extLst>
                  <a:ext uri="{FF2B5EF4-FFF2-40B4-BE49-F238E27FC236}">
                    <a16:creationId xmlns:a16="http://schemas.microsoft.com/office/drawing/2014/main" id="{C6BAFC5E-0420-2001-9D56-776F284D884D}"/>
                  </a:ext>
                </a:extLst>
              </p:cNvPr>
              <p:cNvSpPr/>
              <p:nvPr/>
            </p:nvSpPr>
            <p:spPr>
              <a:xfrm>
                <a:off x="1659845" y="-9101"/>
                <a:ext cx="1788759" cy="3115066"/>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800" b="1" dirty="0">
                    <a:solidFill>
                      <a:srgbClr val="000000"/>
                    </a:solidFill>
                    <a:effectLst/>
                    <a:ea typeface="Calibri" panose="020F0502020204030204" pitchFamily="34" charset="0"/>
                    <a:cs typeface="Times New Roman" panose="02020603050405020304" pitchFamily="18" charset="0"/>
                  </a:rPr>
                  <a:t>F</a:t>
                </a:r>
                <a:endParaRPr lang="en-VN" sz="2800" dirty="0">
                  <a:effectLst/>
                  <a:ea typeface="Calibri" panose="020F0502020204030204" pitchFamily="34" charset="0"/>
                  <a:cs typeface="Times New Roman" panose="02020603050405020304" pitchFamily="18" charset="0"/>
                </a:endParaRPr>
              </a:p>
            </p:txBody>
          </p:sp>
        </p:grpSp>
        <p:sp>
          <p:nvSpPr>
            <p:cNvPr id="117" name="Oval 116">
              <a:extLst>
                <a:ext uri="{FF2B5EF4-FFF2-40B4-BE49-F238E27FC236}">
                  <a16:creationId xmlns:a16="http://schemas.microsoft.com/office/drawing/2014/main" id="{F78AB5F6-DB9E-B69B-F327-C9553BC2EC72}"/>
                </a:ext>
              </a:extLst>
            </p:cNvPr>
            <p:cNvSpPr/>
            <p:nvPr/>
          </p:nvSpPr>
          <p:spPr>
            <a:xfrm>
              <a:off x="4474413" y="1391133"/>
              <a:ext cx="540000" cy="540000"/>
            </a:xfrm>
            <a:prstGeom prst="ellipse">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dirty="0"/>
            </a:p>
          </p:txBody>
        </p:sp>
      </p:grpSp>
      <p:grpSp>
        <p:nvGrpSpPr>
          <p:cNvPr id="125" name="Group 124">
            <a:extLst>
              <a:ext uri="{FF2B5EF4-FFF2-40B4-BE49-F238E27FC236}">
                <a16:creationId xmlns:a16="http://schemas.microsoft.com/office/drawing/2014/main" id="{DD2E26CE-1931-9E8E-5CD8-41AF32F8657A}"/>
              </a:ext>
            </a:extLst>
          </p:cNvPr>
          <p:cNvGrpSpPr/>
          <p:nvPr/>
        </p:nvGrpSpPr>
        <p:grpSpPr>
          <a:xfrm>
            <a:off x="569549" y="3997045"/>
            <a:ext cx="1868115" cy="943470"/>
            <a:chOff x="2807439" y="2295768"/>
            <a:chExt cx="1868115" cy="943470"/>
          </a:xfrm>
        </p:grpSpPr>
        <p:grpSp>
          <p:nvGrpSpPr>
            <p:cNvPr id="90" name="Group 89">
              <a:extLst>
                <a:ext uri="{FF2B5EF4-FFF2-40B4-BE49-F238E27FC236}">
                  <a16:creationId xmlns:a16="http://schemas.microsoft.com/office/drawing/2014/main" id="{B5CCE465-95AE-0839-CE97-A3BF16E8F8F1}"/>
                </a:ext>
              </a:extLst>
            </p:cNvPr>
            <p:cNvGrpSpPr/>
            <p:nvPr/>
          </p:nvGrpSpPr>
          <p:grpSpPr>
            <a:xfrm>
              <a:off x="3091554" y="2295768"/>
              <a:ext cx="1584000" cy="943470"/>
              <a:chOff x="-3" y="-43186"/>
              <a:chExt cx="5435850" cy="3115319"/>
            </a:xfrm>
          </p:grpSpPr>
          <p:sp>
            <p:nvSpPr>
              <p:cNvPr id="91" name="Rectangle 90">
                <a:extLst>
                  <a:ext uri="{FF2B5EF4-FFF2-40B4-BE49-F238E27FC236}">
                    <a16:creationId xmlns:a16="http://schemas.microsoft.com/office/drawing/2014/main" id="{E21446CE-6DE7-83DA-D1B4-CF6B75697747}"/>
                  </a:ext>
                </a:extLst>
              </p:cNvPr>
              <p:cNvSpPr/>
              <p:nvPr/>
            </p:nvSpPr>
            <p:spPr>
              <a:xfrm>
                <a:off x="-3" y="304800"/>
                <a:ext cx="5435850" cy="2734036"/>
              </a:xfrm>
              <a:prstGeom prst="rect">
                <a:avLst/>
              </a:prstGeom>
              <a:solidFill>
                <a:srgbClr val="6BFFAD"/>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800" b="1" dirty="0">
                    <a:solidFill>
                      <a:srgbClr val="000000"/>
                    </a:solidFill>
                    <a:effectLst/>
                    <a:ea typeface="Calibri" panose="020F0502020204030204" pitchFamily="34" charset="0"/>
                    <a:cs typeface="Times New Roman" panose="02020603050405020304" pitchFamily="18" charset="0"/>
                  </a:rPr>
                  <a:t> </a:t>
                </a:r>
                <a:endParaRPr lang="en-VN" sz="2800" dirty="0">
                  <a:effectLst/>
                  <a:ea typeface="Calibri" panose="020F0502020204030204" pitchFamily="34" charset="0"/>
                  <a:cs typeface="Times New Roman" panose="02020603050405020304" pitchFamily="18" charset="0"/>
                </a:endParaRPr>
              </a:p>
            </p:txBody>
          </p:sp>
          <p:sp>
            <p:nvSpPr>
              <p:cNvPr id="92" name="Rectangle 91">
                <a:extLst>
                  <a:ext uri="{FF2B5EF4-FFF2-40B4-BE49-F238E27FC236}">
                    <a16:creationId xmlns:a16="http://schemas.microsoft.com/office/drawing/2014/main" id="{7DBF2B74-A821-2401-1B4E-6EE0BC8F8EB7}"/>
                  </a:ext>
                </a:extLst>
              </p:cNvPr>
              <p:cNvSpPr/>
              <p:nvPr/>
            </p:nvSpPr>
            <p:spPr>
              <a:xfrm>
                <a:off x="2212566" y="-43186"/>
                <a:ext cx="1788796" cy="311531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800" b="1" dirty="0">
                    <a:solidFill>
                      <a:srgbClr val="000000"/>
                    </a:solidFill>
                    <a:effectLst/>
                    <a:ea typeface="Calibri" panose="020F0502020204030204" pitchFamily="34" charset="0"/>
                    <a:cs typeface="Times New Roman" panose="02020603050405020304" pitchFamily="18" charset="0"/>
                  </a:rPr>
                  <a:t>F</a:t>
                </a:r>
                <a:endParaRPr lang="en-VN" sz="2800" dirty="0">
                  <a:effectLst/>
                  <a:ea typeface="Calibri" panose="020F0502020204030204" pitchFamily="34" charset="0"/>
                  <a:cs typeface="Times New Roman" panose="02020603050405020304" pitchFamily="18" charset="0"/>
                </a:endParaRPr>
              </a:p>
            </p:txBody>
          </p:sp>
          <p:grpSp>
            <p:nvGrpSpPr>
              <p:cNvPr id="93" name="Group 92">
                <a:extLst>
                  <a:ext uri="{FF2B5EF4-FFF2-40B4-BE49-F238E27FC236}">
                    <a16:creationId xmlns:a16="http://schemas.microsoft.com/office/drawing/2014/main" id="{9F842B2C-4C6B-7634-3DDA-BA6BB7F2F659}"/>
                  </a:ext>
                </a:extLst>
              </p:cNvPr>
              <p:cNvGrpSpPr/>
              <p:nvPr/>
            </p:nvGrpSpPr>
            <p:grpSpPr>
              <a:xfrm>
                <a:off x="1957580" y="805153"/>
                <a:ext cx="1845034" cy="1882207"/>
                <a:chOff x="140692" y="419325"/>
                <a:chExt cx="1755944" cy="1948281"/>
              </a:xfrm>
            </p:grpSpPr>
            <p:sp>
              <p:nvSpPr>
                <p:cNvPr id="94" name="Oval 93">
                  <a:extLst>
                    <a:ext uri="{FF2B5EF4-FFF2-40B4-BE49-F238E27FC236}">
                      <a16:creationId xmlns:a16="http://schemas.microsoft.com/office/drawing/2014/main" id="{9A659EF8-3B89-F22F-251B-22CAE358793F}"/>
                    </a:ext>
                  </a:extLst>
                </p:cNvPr>
                <p:cNvSpPr/>
                <p:nvPr/>
              </p:nvSpPr>
              <p:spPr>
                <a:xfrm>
                  <a:off x="582189" y="419325"/>
                  <a:ext cx="359351" cy="35961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95" name="Oval 94">
                  <a:extLst>
                    <a:ext uri="{FF2B5EF4-FFF2-40B4-BE49-F238E27FC236}">
                      <a16:creationId xmlns:a16="http://schemas.microsoft.com/office/drawing/2014/main" id="{EF83F3DF-10EC-B879-1CDC-97C27BE68941}"/>
                    </a:ext>
                  </a:extLst>
                </p:cNvPr>
                <p:cNvSpPr/>
                <p:nvPr/>
              </p:nvSpPr>
              <p:spPr>
                <a:xfrm>
                  <a:off x="1161957" y="434311"/>
                  <a:ext cx="359351" cy="35961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96" name="Oval 95">
                  <a:extLst>
                    <a:ext uri="{FF2B5EF4-FFF2-40B4-BE49-F238E27FC236}">
                      <a16:creationId xmlns:a16="http://schemas.microsoft.com/office/drawing/2014/main" id="{05164EA6-24CC-AB6B-4673-5415B1F48587}"/>
                    </a:ext>
                  </a:extLst>
                </p:cNvPr>
                <p:cNvSpPr/>
                <p:nvPr/>
              </p:nvSpPr>
              <p:spPr>
                <a:xfrm>
                  <a:off x="1537285" y="908368"/>
                  <a:ext cx="359351"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97" name="Oval 96">
                  <a:extLst>
                    <a:ext uri="{FF2B5EF4-FFF2-40B4-BE49-F238E27FC236}">
                      <a16:creationId xmlns:a16="http://schemas.microsoft.com/office/drawing/2014/main" id="{EA3038DE-B743-2EFD-EED9-12DA353396A7}"/>
                    </a:ext>
                  </a:extLst>
                </p:cNvPr>
                <p:cNvSpPr/>
                <p:nvPr/>
              </p:nvSpPr>
              <p:spPr>
                <a:xfrm>
                  <a:off x="1522292" y="1499015"/>
                  <a:ext cx="359350" cy="359618"/>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98" name="Oval 97">
                  <a:extLst>
                    <a:ext uri="{FF2B5EF4-FFF2-40B4-BE49-F238E27FC236}">
                      <a16:creationId xmlns:a16="http://schemas.microsoft.com/office/drawing/2014/main" id="{5C699C0A-2398-4CA2-8950-B3F35B574073}"/>
                    </a:ext>
                  </a:extLst>
                </p:cNvPr>
                <p:cNvSpPr/>
                <p:nvPr/>
              </p:nvSpPr>
              <p:spPr>
                <a:xfrm>
                  <a:off x="140692" y="1320681"/>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99" name="Oval 98">
                  <a:extLst>
                    <a:ext uri="{FF2B5EF4-FFF2-40B4-BE49-F238E27FC236}">
                      <a16:creationId xmlns:a16="http://schemas.microsoft.com/office/drawing/2014/main" id="{FF1B05E9-C562-7261-2028-E68D962C0A20}"/>
                    </a:ext>
                  </a:extLst>
                </p:cNvPr>
                <p:cNvSpPr/>
                <p:nvPr/>
              </p:nvSpPr>
              <p:spPr>
                <a:xfrm>
                  <a:off x="504813" y="1926318"/>
                  <a:ext cx="359353" cy="359618"/>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100" name="Oval 99">
                  <a:extLst>
                    <a:ext uri="{FF2B5EF4-FFF2-40B4-BE49-F238E27FC236}">
                      <a16:creationId xmlns:a16="http://schemas.microsoft.com/office/drawing/2014/main" id="{C56BC52F-CEA5-60BC-482F-1294CBCC7F36}"/>
                    </a:ext>
                  </a:extLst>
                </p:cNvPr>
                <p:cNvSpPr/>
                <p:nvPr/>
              </p:nvSpPr>
              <p:spPr>
                <a:xfrm>
                  <a:off x="1070399" y="2007989"/>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grpSp>
        </p:grpSp>
        <p:sp>
          <p:nvSpPr>
            <p:cNvPr id="118" name="Oval 117">
              <a:extLst>
                <a:ext uri="{FF2B5EF4-FFF2-40B4-BE49-F238E27FC236}">
                  <a16:creationId xmlns:a16="http://schemas.microsoft.com/office/drawing/2014/main" id="{9F289890-C591-8805-5A22-BA3162231216}"/>
                </a:ext>
              </a:extLst>
            </p:cNvPr>
            <p:cNvSpPr/>
            <p:nvPr/>
          </p:nvSpPr>
          <p:spPr>
            <a:xfrm>
              <a:off x="2807439" y="2561626"/>
              <a:ext cx="540000" cy="540000"/>
            </a:xfrm>
            <a:prstGeom prst="ellipse">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dirty="0"/>
            </a:p>
          </p:txBody>
        </p:sp>
      </p:grpSp>
      <p:grpSp>
        <p:nvGrpSpPr>
          <p:cNvPr id="123" name="Group 122">
            <a:extLst>
              <a:ext uri="{FF2B5EF4-FFF2-40B4-BE49-F238E27FC236}">
                <a16:creationId xmlns:a16="http://schemas.microsoft.com/office/drawing/2014/main" id="{F27D3B11-40BB-0FB8-5911-5CF205D67555}"/>
              </a:ext>
            </a:extLst>
          </p:cNvPr>
          <p:cNvGrpSpPr/>
          <p:nvPr/>
        </p:nvGrpSpPr>
        <p:grpSpPr>
          <a:xfrm>
            <a:off x="3024482" y="3377261"/>
            <a:ext cx="1855427" cy="1584000"/>
            <a:chOff x="4386428" y="2787428"/>
            <a:chExt cx="1855427" cy="1584000"/>
          </a:xfrm>
        </p:grpSpPr>
        <p:grpSp>
          <p:nvGrpSpPr>
            <p:cNvPr id="80" name="Group 79">
              <a:extLst>
                <a:ext uri="{FF2B5EF4-FFF2-40B4-BE49-F238E27FC236}">
                  <a16:creationId xmlns:a16="http://schemas.microsoft.com/office/drawing/2014/main" id="{2C7D53DA-DA3C-EE2E-659B-FB9A1B9F2755}"/>
                </a:ext>
              </a:extLst>
            </p:cNvPr>
            <p:cNvGrpSpPr/>
            <p:nvPr/>
          </p:nvGrpSpPr>
          <p:grpSpPr>
            <a:xfrm>
              <a:off x="4657855" y="2787428"/>
              <a:ext cx="1584000" cy="1584000"/>
              <a:chOff x="97698" y="166656"/>
              <a:chExt cx="5426910" cy="2834338"/>
            </a:xfrm>
          </p:grpSpPr>
          <p:sp>
            <p:nvSpPr>
              <p:cNvPr id="81" name="Rectangle 80">
                <a:extLst>
                  <a:ext uri="{FF2B5EF4-FFF2-40B4-BE49-F238E27FC236}">
                    <a16:creationId xmlns:a16="http://schemas.microsoft.com/office/drawing/2014/main" id="{7ED5368A-66DB-C4FE-063B-E5643840F460}"/>
                  </a:ext>
                </a:extLst>
              </p:cNvPr>
              <p:cNvSpPr/>
              <p:nvPr/>
            </p:nvSpPr>
            <p:spPr>
              <a:xfrm>
                <a:off x="97698" y="166656"/>
                <a:ext cx="5426910" cy="2834338"/>
              </a:xfrm>
              <a:prstGeom prst="rect">
                <a:avLst/>
              </a:prstGeom>
              <a:solidFill>
                <a:srgbClr val="00E2FE"/>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vi-VN" sz="2800" b="1" dirty="0">
                    <a:solidFill>
                      <a:srgbClr val="000000"/>
                    </a:solidFill>
                    <a:effectLst/>
                    <a:ea typeface="Calibri" panose="020F0502020204030204" pitchFamily="34" charset="0"/>
                    <a:cs typeface="Times New Roman" panose="02020603050405020304" pitchFamily="18" charset="0"/>
                  </a:rPr>
                  <a:t> </a:t>
                </a:r>
                <a:endParaRPr lang="en-VN" sz="2800" dirty="0">
                  <a:effectLst/>
                  <a:ea typeface="Calibri" panose="020F0502020204030204" pitchFamily="34" charset="0"/>
                  <a:cs typeface="Times New Roman" panose="02020603050405020304" pitchFamily="18" charset="0"/>
                </a:endParaRPr>
              </a:p>
            </p:txBody>
          </p:sp>
          <p:sp>
            <p:nvSpPr>
              <p:cNvPr id="82" name="Rectangle 81">
                <a:extLst>
                  <a:ext uri="{FF2B5EF4-FFF2-40B4-BE49-F238E27FC236}">
                    <a16:creationId xmlns:a16="http://schemas.microsoft.com/office/drawing/2014/main" id="{AEF4DEF1-E1FF-EF80-C75A-F340875E496D}"/>
                  </a:ext>
                </a:extLst>
              </p:cNvPr>
              <p:cNvSpPr/>
              <p:nvPr/>
            </p:nvSpPr>
            <p:spPr>
              <a:xfrm>
                <a:off x="1921637" y="781595"/>
                <a:ext cx="2505232" cy="1098236"/>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800" b="1" dirty="0">
                    <a:solidFill>
                      <a:srgbClr val="000000"/>
                    </a:solidFill>
                    <a:effectLst/>
                    <a:ea typeface="Calibri" panose="020F0502020204030204" pitchFamily="34" charset="0"/>
                    <a:cs typeface="Times New Roman" panose="02020603050405020304" pitchFamily="18" charset="0"/>
                  </a:rPr>
                  <a:t>O</a:t>
                </a:r>
                <a:endParaRPr lang="en-VN" sz="2800" dirty="0">
                  <a:effectLst/>
                  <a:ea typeface="Calibri" panose="020F0502020204030204" pitchFamily="34" charset="0"/>
                  <a:cs typeface="Times New Roman" panose="02020603050405020304" pitchFamily="18" charset="0"/>
                </a:endParaRPr>
              </a:p>
            </p:txBody>
          </p:sp>
          <p:grpSp>
            <p:nvGrpSpPr>
              <p:cNvPr id="83" name="Group 82">
                <a:extLst>
                  <a:ext uri="{FF2B5EF4-FFF2-40B4-BE49-F238E27FC236}">
                    <a16:creationId xmlns:a16="http://schemas.microsoft.com/office/drawing/2014/main" id="{596CAD62-31DC-2A73-3282-8406E27AA7EF}"/>
                  </a:ext>
                </a:extLst>
              </p:cNvPr>
              <p:cNvGrpSpPr/>
              <p:nvPr/>
            </p:nvGrpSpPr>
            <p:grpSpPr>
              <a:xfrm>
                <a:off x="1551621" y="866854"/>
                <a:ext cx="2288848" cy="1164789"/>
                <a:chOff x="83841" y="737824"/>
                <a:chExt cx="1980536" cy="1096583"/>
              </a:xfrm>
            </p:grpSpPr>
            <p:sp>
              <p:nvSpPr>
                <p:cNvPr id="84" name="Oval 83">
                  <a:extLst>
                    <a:ext uri="{FF2B5EF4-FFF2-40B4-BE49-F238E27FC236}">
                      <a16:creationId xmlns:a16="http://schemas.microsoft.com/office/drawing/2014/main" id="{384BD966-E834-7C6E-43C6-A5DDB89A1F80}"/>
                    </a:ext>
                  </a:extLst>
                </p:cNvPr>
                <p:cNvSpPr/>
                <p:nvPr/>
              </p:nvSpPr>
              <p:spPr>
                <a:xfrm>
                  <a:off x="710526" y="738719"/>
                  <a:ext cx="320174" cy="18193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85" name="Oval 84">
                  <a:extLst>
                    <a:ext uri="{FF2B5EF4-FFF2-40B4-BE49-F238E27FC236}">
                      <a16:creationId xmlns:a16="http://schemas.microsoft.com/office/drawing/2014/main" id="{EC0CAE01-39DB-C2FD-51A9-E663E7F7FA3F}"/>
                    </a:ext>
                  </a:extLst>
                </p:cNvPr>
                <p:cNvSpPr/>
                <p:nvPr/>
              </p:nvSpPr>
              <p:spPr>
                <a:xfrm>
                  <a:off x="1239306" y="737824"/>
                  <a:ext cx="320174" cy="18193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86" name="Oval 85">
                  <a:extLst>
                    <a:ext uri="{FF2B5EF4-FFF2-40B4-BE49-F238E27FC236}">
                      <a16:creationId xmlns:a16="http://schemas.microsoft.com/office/drawing/2014/main" id="{FB9D4EB5-088E-B0A3-0160-A6CD46FEF5AA}"/>
                    </a:ext>
                  </a:extLst>
                </p:cNvPr>
                <p:cNvSpPr/>
                <p:nvPr/>
              </p:nvSpPr>
              <p:spPr>
                <a:xfrm>
                  <a:off x="1744203" y="1241518"/>
                  <a:ext cx="320174" cy="18193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87" name="Oval 86">
                  <a:extLst>
                    <a:ext uri="{FF2B5EF4-FFF2-40B4-BE49-F238E27FC236}">
                      <a16:creationId xmlns:a16="http://schemas.microsoft.com/office/drawing/2014/main" id="{26E08BC9-67C5-ECF6-CA31-41D5BD809FBF}"/>
                    </a:ext>
                  </a:extLst>
                </p:cNvPr>
                <p:cNvSpPr/>
                <p:nvPr/>
              </p:nvSpPr>
              <p:spPr>
                <a:xfrm>
                  <a:off x="83841" y="1248500"/>
                  <a:ext cx="320175" cy="18193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dirty="0"/>
                </a:p>
              </p:txBody>
            </p:sp>
            <p:sp>
              <p:nvSpPr>
                <p:cNvPr id="88" name="Oval 87">
                  <a:extLst>
                    <a:ext uri="{FF2B5EF4-FFF2-40B4-BE49-F238E27FC236}">
                      <a16:creationId xmlns:a16="http://schemas.microsoft.com/office/drawing/2014/main" id="{B49B87C0-81F4-E680-F614-7002127A5E05}"/>
                    </a:ext>
                  </a:extLst>
                </p:cNvPr>
                <p:cNvSpPr/>
                <p:nvPr/>
              </p:nvSpPr>
              <p:spPr>
                <a:xfrm>
                  <a:off x="677639" y="1635698"/>
                  <a:ext cx="320174" cy="18193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89" name="Oval 88">
                  <a:extLst>
                    <a:ext uri="{FF2B5EF4-FFF2-40B4-BE49-F238E27FC236}">
                      <a16:creationId xmlns:a16="http://schemas.microsoft.com/office/drawing/2014/main" id="{6376060C-1B9C-EF74-59D0-257D3AE3E9B3}"/>
                    </a:ext>
                  </a:extLst>
                </p:cNvPr>
                <p:cNvSpPr/>
                <p:nvPr/>
              </p:nvSpPr>
              <p:spPr>
                <a:xfrm>
                  <a:off x="1169461" y="1652473"/>
                  <a:ext cx="320174" cy="18193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grpSp>
        </p:grpSp>
        <p:sp>
          <p:nvSpPr>
            <p:cNvPr id="121" name="Oval 120">
              <a:extLst>
                <a:ext uri="{FF2B5EF4-FFF2-40B4-BE49-F238E27FC236}">
                  <a16:creationId xmlns:a16="http://schemas.microsoft.com/office/drawing/2014/main" id="{8A2104D5-803D-5993-0FF6-5D3F66D7B9E6}"/>
                </a:ext>
              </a:extLst>
            </p:cNvPr>
            <p:cNvSpPr/>
            <p:nvPr/>
          </p:nvSpPr>
          <p:spPr>
            <a:xfrm>
              <a:off x="4386428" y="2952840"/>
              <a:ext cx="540000" cy="540000"/>
            </a:xfrm>
            <a:prstGeom prst="ellipse">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dirty="0"/>
            </a:p>
          </p:txBody>
        </p:sp>
        <p:sp>
          <p:nvSpPr>
            <p:cNvPr id="122" name="Oval 121">
              <a:extLst>
                <a:ext uri="{FF2B5EF4-FFF2-40B4-BE49-F238E27FC236}">
                  <a16:creationId xmlns:a16="http://schemas.microsoft.com/office/drawing/2014/main" id="{3D923DDB-04F9-0895-F064-051B92D01701}"/>
                </a:ext>
              </a:extLst>
            </p:cNvPr>
            <p:cNvSpPr/>
            <p:nvPr/>
          </p:nvSpPr>
          <p:spPr>
            <a:xfrm>
              <a:off x="4386430" y="3635111"/>
              <a:ext cx="540000" cy="540000"/>
            </a:xfrm>
            <a:prstGeom prst="ellipse">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dirty="0"/>
            </a:p>
          </p:txBody>
        </p:sp>
      </p:grpSp>
      <p:grpSp>
        <p:nvGrpSpPr>
          <p:cNvPr id="127" name="Group 126">
            <a:extLst>
              <a:ext uri="{FF2B5EF4-FFF2-40B4-BE49-F238E27FC236}">
                <a16:creationId xmlns:a16="http://schemas.microsoft.com/office/drawing/2014/main" id="{1BA254C3-60A5-F325-5600-8BF70FE18272}"/>
              </a:ext>
            </a:extLst>
          </p:cNvPr>
          <p:cNvGrpSpPr/>
          <p:nvPr/>
        </p:nvGrpSpPr>
        <p:grpSpPr>
          <a:xfrm>
            <a:off x="862514" y="199519"/>
            <a:ext cx="1858587" cy="923653"/>
            <a:chOff x="3155826" y="1164712"/>
            <a:chExt cx="1858587" cy="923653"/>
          </a:xfrm>
        </p:grpSpPr>
        <p:grpSp>
          <p:nvGrpSpPr>
            <p:cNvPr id="128" name="Group 127">
              <a:extLst>
                <a:ext uri="{FF2B5EF4-FFF2-40B4-BE49-F238E27FC236}">
                  <a16:creationId xmlns:a16="http://schemas.microsoft.com/office/drawing/2014/main" id="{25F3DD1C-1613-CB40-C466-4313BA35A0DB}"/>
                </a:ext>
              </a:extLst>
            </p:cNvPr>
            <p:cNvGrpSpPr/>
            <p:nvPr/>
          </p:nvGrpSpPr>
          <p:grpSpPr>
            <a:xfrm>
              <a:off x="3155826" y="1164712"/>
              <a:ext cx="1584000" cy="923653"/>
              <a:chOff x="-3" y="-9101"/>
              <a:chExt cx="5435757" cy="3115066"/>
            </a:xfrm>
          </p:grpSpPr>
          <p:sp>
            <p:nvSpPr>
              <p:cNvPr id="130" name="Rectangle 129">
                <a:extLst>
                  <a:ext uri="{FF2B5EF4-FFF2-40B4-BE49-F238E27FC236}">
                    <a16:creationId xmlns:a16="http://schemas.microsoft.com/office/drawing/2014/main" id="{3DCECF55-C523-0785-470E-080FD793A176}"/>
                  </a:ext>
                </a:extLst>
              </p:cNvPr>
              <p:cNvSpPr/>
              <p:nvPr/>
            </p:nvSpPr>
            <p:spPr>
              <a:xfrm>
                <a:off x="-3" y="290945"/>
                <a:ext cx="5435757" cy="2792468"/>
              </a:xfrm>
              <a:prstGeom prst="rect">
                <a:avLst/>
              </a:prstGeom>
              <a:solidFill>
                <a:srgbClr val="6BFFAD"/>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800" b="1" dirty="0">
                    <a:solidFill>
                      <a:srgbClr val="000000"/>
                    </a:solidFill>
                    <a:effectLst/>
                    <a:ea typeface="Calibri" panose="020F0502020204030204" pitchFamily="34" charset="0"/>
                    <a:cs typeface="Times New Roman" panose="02020603050405020304" pitchFamily="18" charset="0"/>
                  </a:rPr>
                  <a:t> </a:t>
                </a:r>
                <a:endParaRPr lang="en-VN" sz="2800" dirty="0">
                  <a:effectLst/>
                  <a:ea typeface="Calibri" panose="020F0502020204030204" pitchFamily="34" charset="0"/>
                  <a:cs typeface="Times New Roman" panose="02020603050405020304" pitchFamily="18" charset="0"/>
                </a:endParaRPr>
              </a:p>
            </p:txBody>
          </p:sp>
          <p:grpSp>
            <p:nvGrpSpPr>
              <p:cNvPr id="131" name="Group 130">
                <a:extLst>
                  <a:ext uri="{FF2B5EF4-FFF2-40B4-BE49-F238E27FC236}">
                    <a16:creationId xmlns:a16="http://schemas.microsoft.com/office/drawing/2014/main" id="{7A167A69-5F3A-29F6-7B8F-C6208985E9D9}"/>
                  </a:ext>
                </a:extLst>
              </p:cNvPr>
              <p:cNvGrpSpPr/>
              <p:nvPr/>
            </p:nvGrpSpPr>
            <p:grpSpPr>
              <a:xfrm>
                <a:off x="1376311" y="669981"/>
                <a:ext cx="2032469" cy="2073942"/>
                <a:chOff x="162719" y="263340"/>
                <a:chExt cx="1934428" cy="2147296"/>
              </a:xfrm>
            </p:grpSpPr>
            <p:sp>
              <p:nvSpPr>
                <p:cNvPr id="133" name="Oval 132">
                  <a:extLst>
                    <a:ext uri="{FF2B5EF4-FFF2-40B4-BE49-F238E27FC236}">
                      <a16:creationId xmlns:a16="http://schemas.microsoft.com/office/drawing/2014/main" id="{6241DA4D-B10D-36FC-6FFD-DD8AFD2C2D99}"/>
                    </a:ext>
                  </a:extLst>
                </p:cNvPr>
                <p:cNvSpPr/>
                <p:nvPr/>
              </p:nvSpPr>
              <p:spPr>
                <a:xfrm>
                  <a:off x="674557" y="263340"/>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134" name="Oval 133">
                  <a:extLst>
                    <a:ext uri="{FF2B5EF4-FFF2-40B4-BE49-F238E27FC236}">
                      <a16:creationId xmlns:a16="http://schemas.microsoft.com/office/drawing/2014/main" id="{81BE19B7-BF11-E3BD-8D67-BC8688CC0B48}"/>
                    </a:ext>
                  </a:extLst>
                </p:cNvPr>
                <p:cNvSpPr/>
                <p:nvPr/>
              </p:nvSpPr>
              <p:spPr>
                <a:xfrm>
                  <a:off x="1254318" y="278330"/>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135" name="Oval 134">
                  <a:extLst>
                    <a:ext uri="{FF2B5EF4-FFF2-40B4-BE49-F238E27FC236}">
                      <a16:creationId xmlns:a16="http://schemas.microsoft.com/office/drawing/2014/main" id="{1BC99414-ED28-9836-3012-E506426AF500}"/>
                    </a:ext>
                  </a:extLst>
                </p:cNvPr>
                <p:cNvSpPr/>
                <p:nvPr/>
              </p:nvSpPr>
              <p:spPr>
                <a:xfrm>
                  <a:off x="214777" y="911159"/>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136" name="Oval 135">
                  <a:extLst>
                    <a:ext uri="{FF2B5EF4-FFF2-40B4-BE49-F238E27FC236}">
                      <a16:creationId xmlns:a16="http://schemas.microsoft.com/office/drawing/2014/main" id="{04F88A0A-0B53-E016-072C-F310C137A54F}"/>
                    </a:ext>
                  </a:extLst>
                </p:cNvPr>
                <p:cNvSpPr/>
                <p:nvPr/>
              </p:nvSpPr>
              <p:spPr>
                <a:xfrm>
                  <a:off x="1737794" y="987941"/>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137" name="Oval 136">
                  <a:extLst>
                    <a:ext uri="{FF2B5EF4-FFF2-40B4-BE49-F238E27FC236}">
                      <a16:creationId xmlns:a16="http://schemas.microsoft.com/office/drawing/2014/main" id="{A71E97CF-28BA-6E34-67E2-F74AAF60ED3A}"/>
                    </a:ext>
                  </a:extLst>
                </p:cNvPr>
                <p:cNvSpPr/>
                <p:nvPr/>
              </p:nvSpPr>
              <p:spPr>
                <a:xfrm>
                  <a:off x="162719" y="1514006"/>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138" name="Oval 137">
                  <a:extLst>
                    <a:ext uri="{FF2B5EF4-FFF2-40B4-BE49-F238E27FC236}">
                      <a16:creationId xmlns:a16="http://schemas.microsoft.com/office/drawing/2014/main" id="{FA00CE8A-CF5D-627E-2A2A-AC7E1DB28727}"/>
                    </a:ext>
                  </a:extLst>
                </p:cNvPr>
                <p:cNvSpPr/>
                <p:nvPr/>
              </p:nvSpPr>
              <p:spPr>
                <a:xfrm>
                  <a:off x="658756" y="2051019"/>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sp>
              <p:nvSpPr>
                <p:cNvPr id="139" name="Oval 138">
                  <a:extLst>
                    <a:ext uri="{FF2B5EF4-FFF2-40B4-BE49-F238E27FC236}">
                      <a16:creationId xmlns:a16="http://schemas.microsoft.com/office/drawing/2014/main" id="{FDA0308B-A903-7B61-459C-B6E74AD5C0EF}"/>
                    </a:ext>
                  </a:extLst>
                </p:cNvPr>
                <p:cNvSpPr/>
                <p:nvPr/>
              </p:nvSpPr>
              <p:spPr>
                <a:xfrm>
                  <a:off x="1193546" y="2003111"/>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a:p>
              </p:txBody>
            </p:sp>
          </p:grpSp>
          <p:sp>
            <p:nvSpPr>
              <p:cNvPr id="132" name="Rectangle 131">
                <a:extLst>
                  <a:ext uri="{FF2B5EF4-FFF2-40B4-BE49-F238E27FC236}">
                    <a16:creationId xmlns:a16="http://schemas.microsoft.com/office/drawing/2014/main" id="{32A11149-CDC0-D05E-289A-598440ED6059}"/>
                  </a:ext>
                </a:extLst>
              </p:cNvPr>
              <p:cNvSpPr/>
              <p:nvPr/>
            </p:nvSpPr>
            <p:spPr>
              <a:xfrm>
                <a:off x="1659845" y="-9101"/>
                <a:ext cx="1788759" cy="3115066"/>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800" b="1" dirty="0">
                    <a:solidFill>
                      <a:srgbClr val="000000"/>
                    </a:solidFill>
                    <a:effectLst/>
                    <a:ea typeface="Calibri" panose="020F0502020204030204" pitchFamily="34" charset="0"/>
                    <a:cs typeface="Times New Roman" panose="02020603050405020304" pitchFamily="18" charset="0"/>
                  </a:rPr>
                  <a:t>F</a:t>
                </a:r>
                <a:endParaRPr lang="en-VN" sz="2800" dirty="0">
                  <a:effectLst/>
                  <a:ea typeface="Calibri" panose="020F0502020204030204" pitchFamily="34" charset="0"/>
                  <a:cs typeface="Times New Roman" panose="02020603050405020304" pitchFamily="18" charset="0"/>
                </a:endParaRPr>
              </a:p>
            </p:txBody>
          </p:sp>
        </p:grpSp>
        <p:sp>
          <p:nvSpPr>
            <p:cNvPr id="129" name="Oval 128">
              <a:extLst>
                <a:ext uri="{FF2B5EF4-FFF2-40B4-BE49-F238E27FC236}">
                  <a16:creationId xmlns:a16="http://schemas.microsoft.com/office/drawing/2014/main" id="{17F36096-6D29-5CF2-8929-5FABF81AEF33}"/>
                </a:ext>
              </a:extLst>
            </p:cNvPr>
            <p:cNvSpPr/>
            <p:nvPr/>
          </p:nvSpPr>
          <p:spPr>
            <a:xfrm>
              <a:off x="4474413" y="1391133"/>
              <a:ext cx="540000" cy="540000"/>
            </a:xfrm>
            <a:prstGeom prst="ellipse">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800" dirty="0"/>
            </a:p>
          </p:txBody>
        </p:sp>
      </p:grpSp>
    </p:spTree>
    <p:extLst>
      <p:ext uri="{BB962C8B-B14F-4D97-AF65-F5344CB8AC3E}">
        <p14:creationId xmlns:p14="http://schemas.microsoft.com/office/powerpoint/2010/main" val="30708777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824"/>
        <p:cNvGrpSpPr/>
        <p:nvPr/>
      </p:nvGrpSpPr>
      <p:grpSpPr>
        <a:xfrm>
          <a:off x="0" y="0"/>
          <a:ext cx="0" cy="0"/>
          <a:chOff x="0" y="0"/>
          <a:chExt cx="0" cy="0"/>
        </a:xfrm>
      </p:grpSpPr>
      <p:sp>
        <p:nvSpPr>
          <p:cNvPr id="2825" name="Google Shape;2825;p44"/>
          <p:cNvSpPr txBox="1">
            <a:spLocks noGrp="1"/>
          </p:cNvSpPr>
          <p:nvPr>
            <p:ph type="title" idx="4294967295"/>
          </p:nvPr>
        </p:nvSpPr>
        <p:spPr>
          <a:xfrm>
            <a:off x="1269509" y="0"/>
            <a:ext cx="5480986" cy="627101"/>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2800" b="1" dirty="0">
                <a:solidFill>
                  <a:schemeClr val="tx1">
                    <a:lumMod val="75000"/>
                    <a:lumOff val="25000"/>
                  </a:schemeClr>
                </a:solidFill>
                <a:latin typeface="Times New Roman" panose="02020603050405020304" pitchFamily="18" charset="0"/>
                <a:cs typeface="Times New Roman" panose="02020603050405020304" pitchFamily="18" charset="0"/>
              </a:rPr>
              <a:t>LUYỆN TẬP 2:</a:t>
            </a:r>
            <a:endParaRPr sz="2800" b="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pic>
        <p:nvPicPr>
          <p:cNvPr id="4" name="Picture 4" descr="Periodic table - Free education icons">
            <a:extLst>
              <a:ext uri="{FF2B5EF4-FFF2-40B4-BE49-F238E27FC236}">
                <a16:creationId xmlns:a16="http://schemas.microsoft.com/office/drawing/2014/main" id="{BD4BC06A-7750-414A-9280-A8997D4886F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1043977">
            <a:off x="-384739" y="4437848"/>
            <a:ext cx="1043574" cy="104357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0" descr="Chemistry Icon Png #410513 - Free Icons Library">
            <a:extLst>
              <a:ext uri="{FF2B5EF4-FFF2-40B4-BE49-F238E27FC236}">
                <a16:creationId xmlns:a16="http://schemas.microsoft.com/office/drawing/2014/main" id="{AC12448D-B6AE-4E3D-A497-56F7F866A33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760629">
            <a:off x="19383" y="-481680"/>
            <a:ext cx="1575855" cy="157585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2" descr="Molecule free vector icons designed by Freepik | Free icons, Science  images, Vector free">
            <a:extLst>
              <a:ext uri="{FF2B5EF4-FFF2-40B4-BE49-F238E27FC236}">
                <a16:creationId xmlns:a16="http://schemas.microsoft.com/office/drawing/2014/main" id="{999D0990-0F5C-4641-9EA7-8AEE648A0D26}"/>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647596">
            <a:off x="8345456" y="4415290"/>
            <a:ext cx="1317714" cy="131771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EA7CCCF6-C152-B512-094A-7AB47157B21F}"/>
                  </a:ext>
                </a:extLst>
              </p:cNvPr>
              <p:cNvSpPr/>
              <p:nvPr/>
            </p:nvSpPr>
            <p:spPr>
              <a:xfrm>
                <a:off x="411268" y="347842"/>
                <a:ext cx="8593045" cy="4903394"/>
              </a:xfrm>
              <a:prstGeom prst="rect">
                <a:avLst/>
              </a:prstGeom>
            </p:spPr>
            <p:txBody>
              <a:bodyPr wrap="square">
                <a:spAutoFit/>
              </a:bodyPr>
              <a:lstStyle/>
              <a:p>
                <a:pPr marR="95255" defTabSz="609630">
                  <a:lnSpc>
                    <a:spcPct val="135000"/>
                  </a:lnSpc>
                  <a:spcBef>
                    <a:spcPts val="300"/>
                  </a:spcBef>
                  <a:spcAft>
                    <a:spcPts val="300"/>
                  </a:spcAft>
                  <a:tabLst>
                    <a:tab pos="211677" algn="l"/>
                  </a:tabLst>
                </a:pPr>
                <a:r>
                  <a:rPr lang="en-US" sz="2800" b="1"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TRÒ CHƠI “MẢNH GHÉP PHÙ HỢP”</a:t>
                </a:r>
              </a:p>
              <a:p>
                <a:r>
                  <a:rPr lang="en-US" sz="2400" b="1" dirty="0" err="1">
                    <a:latin typeface="Times New Roman" panose="02020603050405020304" pitchFamily="18" charset="0"/>
                    <a:cs typeface="Times New Roman" panose="02020603050405020304" pitchFamily="18" charset="0"/>
                  </a:rPr>
                  <a:t>Luậ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ơi</a:t>
                </a:r>
                <a:r>
                  <a:rPr lang="en-US" sz="2400" b="1"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p>
              <a:p>
                <a:r>
                  <a:rPr lang="vi-VN" sz="2400" dirty="0">
                    <a:latin typeface="Times New Roman" panose="02020603050405020304" pitchFamily="18" charset="0"/>
                    <a:cs typeface="Times New Roman" panose="02020603050405020304" pitchFamily="18" charset="0"/>
                  </a:rPr>
                  <a:t>- Hãy ghép các mảnh ghép tương ứng với các nguyên tử K, Ca, O, F để tạo được các </a:t>
                </a:r>
                <a:r>
                  <a:rPr lang="vi-VN" sz="2400" dirty="0">
                    <a:solidFill>
                      <a:srgbClr val="FF0000"/>
                    </a:solidFill>
                    <a:latin typeface="Times New Roman" panose="02020603050405020304" pitchFamily="18" charset="0"/>
                    <a:cs typeface="Times New Roman" panose="02020603050405020304" pitchFamily="18" charset="0"/>
                  </a:rPr>
                  <a:t>phân tử của hợp chất ion khác nhau</a:t>
                </a:r>
                <a:r>
                  <a:rPr lang="vi-VN" sz="2400" dirty="0">
                    <a:latin typeface="Times New Roman" panose="02020603050405020304" pitchFamily="18" charset="0"/>
                    <a:cs typeface="Times New Roman" panose="02020603050405020304" pitchFamily="18" charset="0"/>
                  </a:rPr>
                  <a:t>. </a:t>
                </a:r>
              </a:p>
              <a:p>
                <a:r>
                  <a:rPr lang="vi-VN" sz="2400" dirty="0">
                    <a:latin typeface="Times New Roman" panose="02020603050405020304" pitchFamily="18" charset="0"/>
                    <a:cs typeface="Times New Roman" panose="02020603050405020304" pitchFamily="18" charset="0"/>
                  </a:rPr>
                  <a:t>- Dán phân tử ion tạo được lên bảng phụ và biểu diễn sự hình thành các phân tử đó theo mẫu sau:</a:t>
                </a:r>
                <a:endParaRPr lang="en-VN"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VD: </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vi-VN" sz="2400" b="0" i="0" smtClean="0">
                        <a:latin typeface="Cambria Math" panose="02040503050406030204" pitchFamily="18" charset="0"/>
                        <a:ea typeface="Cambria Math" panose="02040503050406030204" pitchFamily="18" charset="0"/>
                        <a:cs typeface="Times New Roman" panose="02020603050405020304" pitchFamily="18" charset="0"/>
                      </a:rPr>
                      <m:t>                                                 </m:t>
                    </m:r>
                    <m:r>
                      <a:rPr lang="en-US" sz="24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Ca</a:t>
                </a:r>
                <a:r>
                  <a:rPr lang="en-US" sz="2400" baseline="30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 2Cl</a:t>
                </a:r>
                <a:r>
                  <a:rPr lang="en-US" sz="2400" baseline="300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CaCl</a:t>
                </a:r>
                <a:r>
                  <a:rPr lang="en-US" sz="2400" baseline="-25000" dirty="0">
                    <a:latin typeface="Times New Roman" panose="02020603050405020304" pitchFamily="18" charset="0"/>
                    <a:cs typeface="Times New Roman" panose="02020603050405020304" pitchFamily="18" charset="0"/>
                  </a:rPr>
                  <a:t>2</a:t>
                </a:r>
              </a:p>
              <a:p>
                <a:pPr algn="just">
                  <a:spcBef>
                    <a:spcPts val="200"/>
                  </a:spcBef>
                  <a:spcAft>
                    <a:spcPts val="200"/>
                  </a:spcAft>
                </a:pPr>
                <a:endParaRPr lang="en-US" sz="2400" dirty="0">
                  <a:latin typeface="Times New Roman" panose="02020603050405020304" pitchFamily="18" charset="0"/>
                  <a:cs typeface="Times New Roman" panose="02020603050405020304" pitchFamily="18" charset="0"/>
                </a:endParaRPr>
              </a:p>
              <a:p>
                <a:pPr algn="just">
                  <a:spcBef>
                    <a:spcPts val="200"/>
                  </a:spcBef>
                  <a:spcAft>
                    <a:spcPts val="200"/>
                  </a:spcAft>
                </a:pPr>
                <a:r>
                  <a:rPr lang="en-US" sz="2400" dirty="0" err="1">
                    <a:latin typeface="Times New Roman" panose="02020603050405020304" pitchFamily="18" charset="0"/>
                    <a:cs typeface="Times New Roman" panose="02020603050405020304" pitchFamily="18" charset="0"/>
                  </a:rPr>
                  <a:t>Mỗ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ận</a:t>
                </a:r>
                <a:r>
                  <a:rPr lang="en-US" sz="2400" dirty="0">
                    <a:latin typeface="Times New Roman" panose="02020603050405020304" pitchFamily="18" charset="0"/>
                    <a:cs typeface="Times New Roman" panose="02020603050405020304" pitchFamily="18" charset="0"/>
                  </a:rPr>
                  <a:t> 1 sticker. </a:t>
                </a:r>
              </a:p>
              <a:p>
                <a:pPr marL="342900" lvl="5" indent="-342900">
                  <a:spcBef>
                    <a:spcPts val="200"/>
                  </a:spcBef>
                  <a:spcAft>
                    <a:spcPts val="200"/>
                  </a:spcAft>
                  <a:buFont typeface="Arial" panose="020B0604020202020204" pitchFamily="34" charset="0"/>
                  <a:buChar char="•"/>
                </a:pPr>
                <a:r>
                  <a:rPr lang="en-US" sz="2400" b="1" dirty="0" err="1">
                    <a:latin typeface="Times New Roman" panose="02020603050405020304" pitchFamily="18" charset="0"/>
                    <a:cs typeface="Times New Roman" panose="02020603050405020304" pitchFamily="18" charset="0"/>
                  </a:rPr>
                  <a:t>Thờ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an</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5 </a:t>
                </a:r>
                <a:r>
                  <a:rPr lang="en-US" sz="2400" dirty="0" err="1">
                    <a:latin typeface="Times New Roman" panose="02020603050405020304" pitchFamily="18" charset="0"/>
                    <a:cs typeface="Times New Roman" panose="02020603050405020304" pitchFamily="18" charset="0"/>
                  </a:rPr>
                  <a:t>phút</a:t>
                </a:r>
                <a:r>
                  <a:rPr lang="en-US" sz="2400" dirty="0">
                    <a:latin typeface="Times New Roman" panose="02020603050405020304" pitchFamily="18" charset="0"/>
                    <a:cs typeface="Times New Roman" panose="02020603050405020304" pitchFamily="18" charset="0"/>
                  </a:rPr>
                  <a:t> </a:t>
                </a:r>
              </a:p>
            </p:txBody>
          </p:sp>
        </mc:Choice>
        <mc:Fallback xmlns="">
          <p:sp>
            <p:nvSpPr>
              <p:cNvPr id="2" name="Rectangle 1">
                <a:extLst>
                  <a:ext uri="{FF2B5EF4-FFF2-40B4-BE49-F238E27FC236}">
                    <a16:creationId xmlns:a16="http://schemas.microsoft.com/office/drawing/2014/main" id="{EA7CCCF6-C152-B512-094A-7AB47157B21F}"/>
                  </a:ext>
                </a:extLst>
              </p:cNvPr>
              <p:cNvSpPr>
                <a:spLocks noRot="1" noChangeAspect="1" noMove="1" noResize="1" noEditPoints="1" noAdjustHandles="1" noChangeArrowheads="1" noChangeShapeType="1" noTextEdit="1"/>
              </p:cNvSpPr>
              <p:nvPr/>
            </p:nvSpPr>
            <p:spPr>
              <a:xfrm>
                <a:off x="411268" y="347842"/>
                <a:ext cx="8593045" cy="4903394"/>
              </a:xfrm>
              <a:prstGeom prst="rect">
                <a:avLst/>
              </a:prstGeom>
              <a:blipFill>
                <a:blip r:embed="rId10"/>
                <a:stretch>
                  <a:fillRect l="-1182" r="-1182" b="-2067"/>
                </a:stretch>
              </a:blipFill>
            </p:spPr>
            <p:txBody>
              <a:bodyPr/>
              <a:lstStyle/>
              <a:p>
                <a:r>
                  <a:rPr lang="en-VN">
                    <a:noFill/>
                  </a:rPr>
                  <a:t> </a:t>
                </a:r>
              </a:p>
            </p:txBody>
          </p:sp>
        </mc:Fallback>
      </mc:AlternateContent>
      <p:grpSp>
        <p:nvGrpSpPr>
          <p:cNvPr id="3" name="Group 2">
            <a:extLst>
              <a:ext uri="{FF2B5EF4-FFF2-40B4-BE49-F238E27FC236}">
                <a16:creationId xmlns:a16="http://schemas.microsoft.com/office/drawing/2014/main" id="{A137D655-28CC-1D40-AC3F-F097F779879E}"/>
              </a:ext>
            </a:extLst>
          </p:cNvPr>
          <p:cNvGrpSpPr/>
          <p:nvPr/>
        </p:nvGrpSpPr>
        <p:grpSpPr>
          <a:xfrm>
            <a:off x="1748947" y="2799539"/>
            <a:ext cx="2004817" cy="1647874"/>
            <a:chOff x="1" y="63085"/>
            <a:chExt cx="708025" cy="772405"/>
          </a:xfrm>
        </p:grpSpPr>
        <p:grpSp>
          <p:nvGrpSpPr>
            <p:cNvPr id="5" name="Group 4">
              <a:extLst>
                <a:ext uri="{FF2B5EF4-FFF2-40B4-BE49-F238E27FC236}">
                  <a16:creationId xmlns:a16="http://schemas.microsoft.com/office/drawing/2014/main" id="{BE803578-D105-2A71-3449-A895D165177A}"/>
                </a:ext>
              </a:extLst>
            </p:cNvPr>
            <p:cNvGrpSpPr/>
            <p:nvPr/>
          </p:nvGrpSpPr>
          <p:grpSpPr>
            <a:xfrm>
              <a:off x="1" y="203200"/>
              <a:ext cx="708025" cy="482758"/>
              <a:chOff x="28397" y="-5917"/>
              <a:chExt cx="1247046" cy="665528"/>
            </a:xfrm>
          </p:grpSpPr>
          <p:sp>
            <p:nvSpPr>
              <p:cNvPr id="11" name="Rectangle 10">
                <a:extLst>
                  <a:ext uri="{FF2B5EF4-FFF2-40B4-BE49-F238E27FC236}">
                    <a16:creationId xmlns:a16="http://schemas.microsoft.com/office/drawing/2014/main" id="{1D18A387-785D-0990-AD66-3E383B986B90}"/>
                  </a:ext>
                </a:extLst>
              </p:cNvPr>
              <p:cNvSpPr/>
              <p:nvPr/>
            </p:nvSpPr>
            <p:spPr>
              <a:xfrm>
                <a:off x="653143" y="329411"/>
                <a:ext cx="622300" cy="330200"/>
              </a:xfrm>
              <a:prstGeom prst="rect">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endParaRPr lang="en-VN" sz="1200" kern="100" dirty="0">
                  <a:effectLst/>
                  <a:ea typeface="Calibri" panose="020F0502020204030204" pitchFamily="34" charset="0"/>
                  <a:cs typeface="Times New Roman" panose="02020603050405020304" pitchFamily="18" charset="0"/>
                </a:endParaRPr>
              </a:p>
            </p:txBody>
          </p:sp>
          <p:sp>
            <p:nvSpPr>
              <p:cNvPr id="12" name="Oval 11">
                <a:extLst>
                  <a:ext uri="{FF2B5EF4-FFF2-40B4-BE49-F238E27FC236}">
                    <a16:creationId xmlns:a16="http://schemas.microsoft.com/office/drawing/2014/main" id="{7D0DE19F-25F4-AD69-26FA-9B88AA704C64}"/>
                  </a:ext>
                </a:extLst>
              </p:cNvPr>
              <p:cNvSpPr/>
              <p:nvPr/>
            </p:nvSpPr>
            <p:spPr>
              <a:xfrm>
                <a:off x="562271" y="363488"/>
                <a:ext cx="204942" cy="204470"/>
              </a:xfrm>
              <a:prstGeom prst="ellipse">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3" name="Rectangle 12">
                <a:extLst>
                  <a:ext uri="{FF2B5EF4-FFF2-40B4-BE49-F238E27FC236}">
                    <a16:creationId xmlns:a16="http://schemas.microsoft.com/office/drawing/2014/main" id="{5BD1185F-EE4B-92D7-3967-D41F3C372923}"/>
                  </a:ext>
                </a:extLst>
              </p:cNvPr>
              <p:cNvSpPr/>
              <p:nvPr/>
            </p:nvSpPr>
            <p:spPr>
              <a:xfrm>
                <a:off x="653143" y="0"/>
                <a:ext cx="622300" cy="330200"/>
              </a:xfrm>
              <a:prstGeom prst="rect">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vi-VN" sz="1200" kern="100" dirty="0">
                    <a:solidFill>
                      <a:srgbClr val="000000"/>
                    </a:solidFill>
                    <a:effectLst/>
                    <a:ea typeface="Calibri" panose="020F0502020204030204" pitchFamily="34" charset="0"/>
                    <a:cs typeface="Times New Roman" panose="02020603050405020304" pitchFamily="18" charset="0"/>
                  </a:rPr>
                  <a:t> </a:t>
                </a:r>
                <a:endParaRPr lang="en-VN" sz="1200" kern="100" dirty="0">
                  <a:effectLst/>
                  <a:ea typeface="Calibri" panose="020F0502020204030204" pitchFamily="34" charset="0"/>
                  <a:cs typeface="Times New Roman" panose="02020603050405020304" pitchFamily="18" charset="0"/>
                </a:endParaRPr>
              </a:p>
            </p:txBody>
          </p:sp>
          <p:sp>
            <p:nvSpPr>
              <p:cNvPr id="14" name="Oval 13">
                <a:extLst>
                  <a:ext uri="{FF2B5EF4-FFF2-40B4-BE49-F238E27FC236}">
                    <a16:creationId xmlns:a16="http://schemas.microsoft.com/office/drawing/2014/main" id="{8BBFF423-804F-437D-EB35-69F8E256FE06}"/>
                  </a:ext>
                </a:extLst>
              </p:cNvPr>
              <p:cNvSpPr/>
              <p:nvPr/>
            </p:nvSpPr>
            <p:spPr>
              <a:xfrm>
                <a:off x="562271" y="62475"/>
                <a:ext cx="204942" cy="204470"/>
              </a:xfrm>
              <a:prstGeom prst="ellipse">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5" name="Rectangle 14">
                <a:extLst>
                  <a:ext uri="{FF2B5EF4-FFF2-40B4-BE49-F238E27FC236}">
                    <a16:creationId xmlns:a16="http://schemas.microsoft.com/office/drawing/2014/main" id="{9A978EEE-8157-20B7-A388-5DA1C02F3D70}"/>
                  </a:ext>
                </a:extLst>
              </p:cNvPr>
              <p:cNvSpPr/>
              <p:nvPr/>
            </p:nvSpPr>
            <p:spPr>
              <a:xfrm>
                <a:off x="28397" y="-5917"/>
                <a:ext cx="622300" cy="662336"/>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r>
                  <a:rPr lang="vi-VN" sz="24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 </a:t>
                </a:r>
                <a:r>
                  <a:rPr lang="vi-VN" sz="24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vi-VN" sz="2400" kern="100" dirty="0">
                    <a:solidFill>
                      <a:srgbClr val="000000"/>
                    </a:solidFill>
                    <a:effectLst/>
                    <a:ea typeface="Calibri" panose="020F0502020204030204" pitchFamily="34" charset="0"/>
                    <a:cs typeface="Times New Roman" panose="02020603050405020304" pitchFamily="18" charset="0"/>
                  </a:rPr>
                  <a:t> </a:t>
                </a:r>
                <a:endParaRPr lang="en-VN" sz="2400" kern="100" dirty="0">
                  <a:effectLst/>
                  <a:ea typeface="Calibri" panose="020F0502020204030204" pitchFamily="34" charset="0"/>
                  <a:cs typeface="Times New Roman" panose="02020603050405020304" pitchFamily="18" charset="0"/>
                </a:endParaRPr>
              </a:p>
            </p:txBody>
          </p:sp>
        </p:grpSp>
        <p:sp>
          <p:nvSpPr>
            <p:cNvPr id="9" name="Curved Down Arrow 8">
              <a:extLst>
                <a:ext uri="{FF2B5EF4-FFF2-40B4-BE49-F238E27FC236}">
                  <a16:creationId xmlns:a16="http://schemas.microsoft.com/office/drawing/2014/main" id="{9AC94556-09BF-A078-7C41-856D77225D22}"/>
                </a:ext>
              </a:extLst>
            </p:cNvPr>
            <p:cNvSpPr/>
            <p:nvPr/>
          </p:nvSpPr>
          <p:spPr>
            <a:xfrm>
              <a:off x="217293" y="63085"/>
              <a:ext cx="288000" cy="118749"/>
            </a:xfrm>
            <a:prstGeom prst="curvedDownArrow">
              <a:avLst/>
            </a:prstGeom>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0" name="Curved Up Arrow 9">
              <a:extLst>
                <a:ext uri="{FF2B5EF4-FFF2-40B4-BE49-F238E27FC236}">
                  <a16:creationId xmlns:a16="http://schemas.microsoft.com/office/drawing/2014/main" id="{144A9FE9-0486-E654-A105-F1F47DEABD5E}"/>
                </a:ext>
              </a:extLst>
            </p:cNvPr>
            <p:cNvSpPr/>
            <p:nvPr/>
          </p:nvSpPr>
          <p:spPr>
            <a:xfrm>
              <a:off x="209319" y="708361"/>
              <a:ext cx="288000" cy="127129"/>
            </a:xfrm>
            <a:prstGeom prst="curvedUpArrow">
              <a:avLst/>
            </a:prstGeom>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pic>
        <p:nvPicPr>
          <p:cNvPr id="1026" name="Picture 2">
            <a:extLst>
              <a:ext uri="{FF2B5EF4-FFF2-40B4-BE49-F238E27FC236}">
                <a16:creationId xmlns:a16="http://schemas.microsoft.com/office/drawing/2014/main" id="{492B5A52-0135-B1F9-162F-29D3516EF0A1}"/>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9192" t="31292" r="65764" b="57863"/>
          <a:stretch/>
        </p:blipFill>
        <p:spPr bwMode="auto">
          <a:xfrm>
            <a:off x="3019284" y="3101410"/>
            <a:ext cx="680170" cy="490183"/>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a:extLst>
              <a:ext uri="{FF2B5EF4-FFF2-40B4-BE49-F238E27FC236}">
                <a16:creationId xmlns:a16="http://schemas.microsoft.com/office/drawing/2014/main" id="{4906D98E-48E7-6637-C36A-35EFD8FE11A1}"/>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19192" t="31292" r="65764" b="57863"/>
          <a:stretch/>
        </p:blipFill>
        <p:spPr bwMode="auto">
          <a:xfrm>
            <a:off x="3023736" y="3623610"/>
            <a:ext cx="680170" cy="510998"/>
          </a:xfrm>
          <a:prstGeom prst="rect">
            <a:avLst/>
          </a:prstGeom>
          <a:noFill/>
          <a:extLst>
            <a:ext uri="{909E8E84-426E-40DD-AFC4-6F175D3DCCD1}">
              <a14:hiddenFill xmlns:a14="http://schemas.microsoft.com/office/drawing/2010/main">
                <a:solidFill>
                  <a:srgbClr val="FFFFFF"/>
                </a:solidFill>
              </a14:hiddenFill>
            </a:ext>
          </a:extLst>
        </p:spPr>
      </p:pic>
      <p:pic>
        <p:nvPicPr>
          <p:cNvPr id="6" name="Đồng hồ đếm ngược 5 phút - 5 Minutes.mp4">
            <a:hlinkClick r:id="" action="ppaction://media"/>
            <a:extLst>
              <a:ext uri="{FF2B5EF4-FFF2-40B4-BE49-F238E27FC236}">
                <a16:creationId xmlns:a16="http://schemas.microsoft.com/office/drawing/2014/main" id="{AD795D3A-395E-A10F-4F0D-A963889EF301}"/>
              </a:ext>
            </a:extLst>
          </p:cNvPr>
          <p:cNvPicPr>
            <a:picLocks noChangeAspect="1"/>
          </p:cNvPicPr>
          <p:nvPr>
            <a:videoFile r:link="rId2"/>
            <p:extLst>
              <p:ext uri="{DAA4B4D4-6D71-4841-9C94-3DE7FCFB9230}">
                <p14:media xmlns:p14="http://schemas.microsoft.com/office/powerpoint/2010/main" r:embed="rId1"/>
              </p:ext>
            </p:extLst>
          </p:nvPr>
        </p:nvPicPr>
        <p:blipFill>
          <a:blip r:embed="rId12"/>
          <a:stretch>
            <a:fillRect/>
          </a:stretch>
        </p:blipFill>
        <p:spPr>
          <a:xfrm>
            <a:off x="7692571" y="0"/>
            <a:ext cx="1451429" cy="816429"/>
          </a:xfrm>
          <a:prstGeom prst="rect">
            <a:avLst/>
          </a:prstGeom>
        </p:spPr>
      </p:pic>
      <p:pic>
        <p:nvPicPr>
          <p:cNvPr id="16" name="Nhac-nen-powerpoint-vui-nhon-www_tiengdong_com.mp3">
            <a:hlinkClick r:id="" action="ppaction://media"/>
            <a:extLst>
              <a:ext uri="{FF2B5EF4-FFF2-40B4-BE49-F238E27FC236}">
                <a16:creationId xmlns:a16="http://schemas.microsoft.com/office/drawing/2014/main" id="{78130C1A-A242-9765-47D3-10E85CE43D79}"/>
              </a:ext>
            </a:extLst>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9535097" y="3591594"/>
            <a:ext cx="711970" cy="711970"/>
          </a:xfrm>
          <a:prstGeom prst="rect">
            <a:avLst/>
          </a:prstGeom>
        </p:spPr>
      </p:pic>
    </p:spTree>
    <p:extLst>
      <p:ext uri="{BB962C8B-B14F-4D97-AF65-F5344CB8AC3E}">
        <p14:creationId xmlns:p14="http://schemas.microsoft.com/office/powerpoint/2010/main" val="71473090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11147" fill="hold"/>
                                        <p:tgtEl>
                                          <p:spTgt spid="6"/>
                                        </p:tgtEl>
                                      </p:cBhvr>
                                    </p:cmd>
                                  </p:childTnLst>
                                </p:cTn>
                              </p:par>
                              <p:par>
                                <p:cTn id="7" presetID="1" presetClass="mediacall" presetSubtype="0" fill="hold" nodeType="withEffect">
                                  <p:stCondLst>
                                    <p:cond delay="500"/>
                                  </p:stCondLst>
                                  <p:childTnLst>
                                    <p:cmd type="call" cmd="playFrom(0.0)">
                                      <p:cBhvr>
                                        <p:cTn id="8" dur="234919" fill="hold"/>
                                        <p:tgtEl>
                                          <p:spTgt spid="16"/>
                                        </p:tgtEl>
                                      </p:cBhvr>
                                    </p:cmd>
                                  </p:childTnLst>
                                </p:cTn>
                              </p:par>
                            </p:childTnLst>
                          </p:cTn>
                        </p:par>
                      </p:childTnLst>
                    </p:cTn>
                  </p:par>
                  <p:par>
                    <p:cTn id="9" fill="hold">
                      <p:stCondLst>
                        <p:cond delay="indefinite"/>
                      </p:stCondLst>
                      <p:childTnLst>
                        <p:par>
                          <p:cTn id="10" fill="hold">
                            <p:stCondLst>
                              <p:cond delay="0"/>
                            </p:stCondLst>
                            <p:childTnLst>
                              <p:par>
                                <p:cTn id="11" presetID="3" presetClass="exit" presetSubtype="10" fill="hold" nodeType="clickEffect">
                                  <p:stCondLst>
                                    <p:cond delay="0"/>
                                  </p:stCondLst>
                                  <p:childTnLst>
                                    <p:animEffect transition="out" filter="blinds(horizontal)">
                                      <p:cBhvr>
                                        <p:cTn id="12" dur="500"/>
                                        <p:tgtEl>
                                          <p:spTgt spid="6"/>
                                        </p:tgtEl>
                                      </p:cBhvr>
                                    </p:animEffect>
                                    <p:set>
                                      <p:cBhvr>
                                        <p:cTn id="13" dur="1" fill="hold">
                                          <p:stCondLst>
                                            <p:cond delay="499"/>
                                          </p:stCondLst>
                                        </p:cTn>
                                        <p:tgtEl>
                                          <p:spTgt spid="6"/>
                                        </p:tgtEl>
                                        <p:attrNameLst>
                                          <p:attrName>style.visibility</p:attrName>
                                        </p:attrNameLst>
                                      </p:cBhvr>
                                      <p:to>
                                        <p:strVal val="hidden"/>
                                      </p:to>
                                    </p:set>
                                    <p:cmd type="call" cmd="stop">
                                      <p:cBhvr>
                                        <p:cTn id="14" dur="1">
                                          <p:stCondLst>
                                            <p:cond delay="499"/>
                                          </p:stCondLst>
                                        </p:cTn>
                                        <p:tgtEl>
                                          <p:spTgt spid="6"/>
                                        </p:tgtEl>
                                      </p:cBhvr>
                                    </p:cmd>
                                  </p:childTnLst>
                                </p:cTn>
                              </p:par>
                              <p:par>
                                <p:cTn id="15" presetID="3" presetClass="exit" presetSubtype="10" fill="hold" nodeType="withEffect">
                                  <p:stCondLst>
                                    <p:cond delay="0"/>
                                  </p:stCondLst>
                                  <p:childTnLst>
                                    <p:animEffect transition="out" filter="blinds(horizontal)">
                                      <p:cBhvr>
                                        <p:cTn id="16" dur="500"/>
                                        <p:tgtEl>
                                          <p:spTgt spid="16"/>
                                        </p:tgtEl>
                                      </p:cBhvr>
                                    </p:animEffect>
                                    <p:set>
                                      <p:cBhvr>
                                        <p:cTn id="17" dur="1" fill="hold">
                                          <p:stCondLst>
                                            <p:cond delay="499"/>
                                          </p:stCondLst>
                                        </p:cTn>
                                        <p:tgtEl>
                                          <p:spTgt spid="16"/>
                                        </p:tgtEl>
                                        <p:attrNameLst>
                                          <p:attrName>style.visibility</p:attrName>
                                        </p:attrNameLst>
                                      </p:cBhvr>
                                      <p:to>
                                        <p:strVal val="hidden"/>
                                      </p:to>
                                    </p:set>
                                    <p:cmd type="call" cmd="stop">
                                      <p:cBhvr>
                                        <p:cTn id="18" dur="1">
                                          <p:stCondLst>
                                            <p:cond delay="499"/>
                                          </p:stCondLst>
                                        </p:cTn>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54545">
                <p:cTn id="19" fill="hold" display="0">
                  <p:stCondLst>
                    <p:cond delay="indefinite"/>
                  </p:stCondLst>
                </p:cTn>
                <p:tgtEl>
                  <p:spTgt spid="6"/>
                </p:tgtEl>
              </p:cMediaNode>
            </p:video>
            <p:seq concurrent="1" nextAc="seek">
              <p:cTn id="20" restart="whenNotActive" fill="hold" evtFilter="cancelBubble" nodeType="interactiveSeq">
                <p:stCondLst>
                  <p:cond evt="onClick" delay="0">
                    <p:tgtEl>
                      <p:spTgt spid="6"/>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6"/>
                                        </p:tgtEl>
                                      </p:cBhvr>
                                    </p:cmd>
                                  </p:childTnLst>
                                </p:cTn>
                              </p:par>
                            </p:childTnLst>
                          </p:cTn>
                        </p:par>
                      </p:childTnLst>
                    </p:cTn>
                  </p:par>
                </p:childTnLst>
              </p:cTn>
              <p:nextCondLst>
                <p:cond evt="onClick" delay="0">
                  <p:tgtEl>
                    <p:spTgt spid="6"/>
                  </p:tgtEl>
                </p:cond>
              </p:nextCondLst>
            </p:seq>
            <p:audio>
              <p:cMediaNode vol="100000">
                <p:cTn id="25" fill="hold" display="0">
                  <p:stCondLst>
                    <p:cond delay="indefinite"/>
                  </p:stCondLst>
                  <p:endCondLst>
                    <p:cond evt="onStopAudio" delay="0">
                      <p:tgtEl>
                        <p:sldTgt/>
                      </p:tgtEl>
                    </p:cond>
                  </p:endCondLst>
                </p:cTn>
                <p:tgtEl>
                  <p:spTgt spid="1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824"/>
        <p:cNvGrpSpPr/>
        <p:nvPr/>
      </p:nvGrpSpPr>
      <p:grpSpPr>
        <a:xfrm>
          <a:off x="0" y="0"/>
          <a:ext cx="0" cy="0"/>
          <a:chOff x="0" y="0"/>
          <a:chExt cx="0" cy="0"/>
        </a:xfrm>
      </p:grpSpPr>
      <p:sp>
        <p:nvSpPr>
          <p:cNvPr id="2825" name="Google Shape;2825;p44"/>
          <p:cNvSpPr txBox="1">
            <a:spLocks noGrp="1"/>
          </p:cNvSpPr>
          <p:nvPr>
            <p:ph type="title" idx="4294967295"/>
          </p:nvPr>
        </p:nvSpPr>
        <p:spPr>
          <a:xfrm>
            <a:off x="1807251" y="1839048"/>
            <a:ext cx="5183700" cy="889552"/>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6000" b="1" dirty="0">
                <a:solidFill>
                  <a:schemeClr val="tx1">
                    <a:lumMod val="75000"/>
                    <a:lumOff val="25000"/>
                  </a:schemeClr>
                </a:solidFill>
                <a:latin typeface="Times New Roman" panose="02020603050405020304" pitchFamily="18" charset="0"/>
                <a:cs typeface="Times New Roman" panose="02020603050405020304" pitchFamily="18" charset="0"/>
                <a:hlinkClick r:id="rId3"/>
              </a:rPr>
              <a:t>KHỞI ĐỘNG</a:t>
            </a:r>
            <a:endParaRPr sz="6000" b="1" dirty="0">
              <a:solidFill>
                <a:schemeClr val="tx1">
                  <a:lumMod val="75000"/>
                  <a:lumOff val="25000"/>
                </a:schemeClr>
              </a:solidFill>
              <a:latin typeface="Times New Roman" panose="02020603050405020304" pitchFamily="18" charset="0"/>
              <a:cs typeface="Times New Roman" panose="02020603050405020304" pitchFamily="18" charset="0"/>
              <a:hlinkClick r:id="rId3"/>
            </a:endParaRPr>
          </a:p>
        </p:txBody>
      </p:sp>
      <p:pic>
        <p:nvPicPr>
          <p:cNvPr id="4" name="Picture 4" descr="Periodic table - Free education icons">
            <a:extLst>
              <a:ext uri="{FF2B5EF4-FFF2-40B4-BE49-F238E27FC236}">
                <a16:creationId xmlns:a16="http://schemas.microsoft.com/office/drawing/2014/main" id="{BD4BC06A-7750-414A-9280-A8997D4886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1043977">
            <a:off x="-493429" y="3793108"/>
            <a:ext cx="1504320" cy="1504320"/>
          </a:xfrm>
          <a:prstGeom prst="rect">
            <a:avLst/>
          </a:prstGeom>
          <a:noFill/>
          <a:extLst>
            <a:ext uri="{909E8E84-426E-40DD-AFC4-6F175D3DCCD1}">
              <a14:hiddenFill xmlns:a14="http://schemas.microsoft.com/office/drawing/2010/main">
                <a:solidFill>
                  <a:srgbClr val="FFFFFF"/>
                </a:solidFill>
              </a14:hiddenFill>
            </a:ext>
          </a:extLst>
        </p:spPr>
      </p:pic>
      <p:pic>
        <p:nvPicPr>
          <p:cNvPr id="9222" name="Picture 6" descr="Chemistry, elements, periodic, table icon - Download on Iconfinder">
            <a:extLst>
              <a:ext uri="{FF2B5EF4-FFF2-40B4-BE49-F238E27FC236}">
                <a16:creationId xmlns:a16="http://schemas.microsoft.com/office/drawing/2014/main" id="{06F7B5B7-8BE8-4C11-9BBF-A4275CD2E0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20323998">
            <a:off x="7530609" y="-152340"/>
            <a:ext cx="1406244" cy="140624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0" descr="Chemistry Icon Png #410513 - Free Icons Library">
            <a:extLst>
              <a:ext uri="{FF2B5EF4-FFF2-40B4-BE49-F238E27FC236}">
                <a16:creationId xmlns:a16="http://schemas.microsoft.com/office/drawing/2014/main" id="{AC12448D-B6AE-4E3D-A497-56F7F866A33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760629">
            <a:off x="-230975" y="-748323"/>
            <a:ext cx="1930255" cy="193025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2" descr="Molecule free vector icons designed by Freepik | Free icons, Science  images, Vector free">
            <a:extLst>
              <a:ext uri="{FF2B5EF4-FFF2-40B4-BE49-F238E27FC236}">
                <a16:creationId xmlns:a16="http://schemas.microsoft.com/office/drawing/2014/main" id="{999D0990-0F5C-4641-9EA7-8AEE648A0D26}"/>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8492140">
            <a:off x="8385182" y="4290095"/>
            <a:ext cx="1517637" cy="1517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175646"/>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7" name="Straight Connector 186">
            <a:extLst>
              <a:ext uri="{FF2B5EF4-FFF2-40B4-BE49-F238E27FC236}">
                <a16:creationId xmlns:a16="http://schemas.microsoft.com/office/drawing/2014/main" id="{732ABF78-34B5-54DB-CC9C-0CED5291D0D2}"/>
              </a:ext>
            </a:extLst>
          </p:cNvPr>
          <p:cNvCxnSpPr>
            <a:cxnSpLocks/>
          </p:cNvCxnSpPr>
          <p:nvPr/>
        </p:nvCxnSpPr>
        <p:spPr>
          <a:xfrm>
            <a:off x="4468305" y="584491"/>
            <a:ext cx="0" cy="4374008"/>
          </a:xfrm>
          <a:prstGeom prst="line">
            <a:avLst/>
          </a:prstGeom>
          <a:ln w="28575"/>
        </p:spPr>
        <p:style>
          <a:lnRef idx="1">
            <a:schemeClr val="dk1"/>
          </a:lnRef>
          <a:fillRef idx="0">
            <a:schemeClr val="dk1"/>
          </a:fillRef>
          <a:effectRef idx="0">
            <a:schemeClr val="dk1"/>
          </a:effectRef>
          <a:fontRef idx="minor">
            <a:schemeClr val="tx1"/>
          </a:fontRef>
        </p:style>
      </p:cxnSp>
      <p:cxnSp>
        <p:nvCxnSpPr>
          <p:cNvPr id="189" name="Straight Connector 188">
            <a:extLst>
              <a:ext uri="{FF2B5EF4-FFF2-40B4-BE49-F238E27FC236}">
                <a16:creationId xmlns:a16="http://schemas.microsoft.com/office/drawing/2014/main" id="{DABAAF43-8C7A-7DB5-06DE-08A8F16C7F75}"/>
              </a:ext>
            </a:extLst>
          </p:cNvPr>
          <p:cNvCxnSpPr/>
          <p:nvPr/>
        </p:nvCxnSpPr>
        <p:spPr>
          <a:xfrm>
            <a:off x="326822" y="2356943"/>
            <a:ext cx="8490356" cy="64779"/>
          </a:xfrm>
          <a:prstGeom prst="line">
            <a:avLst/>
          </a:prstGeom>
          <a:ln w="28575"/>
        </p:spPr>
        <p:style>
          <a:lnRef idx="1">
            <a:schemeClr val="dk1"/>
          </a:lnRef>
          <a:fillRef idx="0">
            <a:schemeClr val="dk1"/>
          </a:fillRef>
          <a:effectRef idx="0">
            <a:schemeClr val="dk1"/>
          </a:effectRef>
          <a:fontRef idx="minor">
            <a:schemeClr val="tx1"/>
          </a:fontRef>
        </p:style>
      </p:cxnSp>
      <p:sp>
        <p:nvSpPr>
          <p:cNvPr id="208" name="TextBox 207">
            <a:extLst>
              <a:ext uri="{FF2B5EF4-FFF2-40B4-BE49-F238E27FC236}">
                <a16:creationId xmlns:a16="http://schemas.microsoft.com/office/drawing/2014/main" id="{3F58AF2A-31B1-6B1E-466F-594E8ECCC8F9}"/>
              </a:ext>
            </a:extLst>
          </p:cNvPr>
          <p:cNvSpPr txBox="1"/>
          <p:nvPr/>
        </p:nvSpPr>
        <p:spPr>
          <a:xfrm>
            <a:off x="1892936" y="-25606"/>
            <a:ext cx="5548314" cy="461665"/>
          </a:xfrm>
          <a:prstGeom prst="rect">
            <a:avLst/>
          </a:prstGeom>
          <a:noFill/>
        </p:spPr>
        <p:txBody>
          <a:bodyPr wrap="none" rtlCol="0">
            <a:spAutoFit/>
          </a:bodyPr>
          <a:lstStyle/>
          <a:p>
            <a:pPr algn="ctr"/>
            <a:r>
              <a:rPr lang="en-VN" sz="2400" b="1" dirty="0">
                <a:latin typeface="Times New Roman" panose="02020603050405020304" pitchFamily="18" charset="0"/>
                <a:cs typeface="Times New Roman" panose="02020603050405020304" pitchFamily="18" charset="0"/>
              </a:rPr>
              <a:t>CÁC PHÂN TỬ CÓ THỂ GHÉP ĐƯỢC</a:t>
            </a:r>
          </a:p>
        </p:txBody>
      </p:sp>
      <p:grpSp>
        <p:nvGrpSpPr>
          <p:cNvPr id="243" name="Group 242">
            <a:extLst>
              <a:ext uri="{FF2B5EF4-FFF2-40B4-BE49-F238E27FC236}">
                <a16:creationId xmlns:a16="http://schemas.microsoft.com/office/drawing/2014/main" id="{01A50B11-FFDE-2B3F-60E0-4D19A7B9763D}"/>
              </a:ext>
            </a:extLst>
          </p:cNvPr>
          <p:cNvGrpSpPr/>
          <p:nvPr/>
        </p:nvGrpSpPr>
        <p:grpSpPr>
          <a:xfrm>
            <a:off x="1109355" y="1222721"/>
            <a:ext cx="2375136" cy="665766"/>
            <a:chOff x="923579" y="1328333"/>
            <a:chExt cx="2624411" cy="699282"/>
          </a:xfrm>
        </p:grpSpPr>
        <p:grpSp>
          <p:nvGrpSpPr>
            <p:cNvPr id="179" name="Group 178">
              <a:extLst>
                <a:ext uri="{FF2B5EF4-FFF2-40B4-BE49-F238E27FC236}">
                  <a16:creationId xmlns:a16="http://schemas.microsoft.com/office/drawing/2014/main" id="{C97FC13D-A5B7-BBFA-FC2D-7E6C4051B3B3}"/>
                </a:ext>
              </a:extLst>
            </p:cNvPr>
            <p:cNvGrpSpPr/>
            <p:nvPr/>
          </p:nvGrpSpPr>
          <p:grpSpPr>
            <a:xfrm>
              <a:off x="923579" y="1342327"/>
              <a:ext cx="2624411" cy="685288"/>
              <a:chOff x="856146" y="814660"/>
              <a:chExt cx="2482246" cy="732005"/>
            </a:xfrm>
          </p:grpSpPr>
          <p:grpSp>
            <p:nvGrpSpPr>
              <p:cNvPr id="2" name="Group 1">
                <a:extLst>
                  <a:ext uri="{FF2B5EF4-FFF2-40B4-BE49-F238E27FC236}">
                    <a16:creationId xmlns:a16="http://schemas.microsoft.com/office/drawing/2014/main" id="{671652B8-4B0F-48B7-DF5F-B8B97EEE14AA}"/>
                  </a:ext>
                </a:extLst>
              </p:cNvPr>
              <p:cNvGrpSpPr/>
              <p:nvPr/>
            </p:nvGrpSpPr>
            <p:grpSpPr>
              <a:xfrm>
                <a:off x="2098186" y="832260"/>
                <a:ext cx="1240206" cy="714405"/>
                <a:chOff x="178186" y="-80113"/>
                <a:chExt cx="5435850" cy="3150905"/>
              </a:xfrm>
            </p:grpSpPr>
            <p:sp>
              <p:nvSpPr>
                <p:cNvPr id="3" name="Rectangle 2">
                  <a:extLst>
                    <a:ext uri="{FF2B5EF4-FFF2-40B4-BE49-F238E27FC236}">
                      <a16:creationId xmlns:a16="http://schemas.microsoft.com/office/drawing/2014/main" id="{0819145F-BC58-77C3-4266-A045F8D24A26}"/>
                    </a:ext>
                  </a:extLst>
                </p:cNvPr>
                <p:cNvSpPr/>
                <p:nvPr/>
              </p:nvSpPr>
              <p:spPr>
                <a:xfrm>
                  <a:off x="178186" y="336756"/>
                  <a:ext cx="5435850" cy="2734036"/>
                </a:xfrm>
                <a:prstGeom prst="rect">
                  <a:avLst/>
                </a:prstGeom>
                <a:solidFill>
                  <a:srgbClr val="6BFFAD"/>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000" b="1" dirty="0">
                      <a:solidFill>
                        <a:srgbClr val="000000"/>
                      </a:solidFill>
                      <a:effectLst/>
                      <a:ea typeface="Calibri" panose="020F0502020204030204" pitchFamily="34" charset="0"/>
                      <a:cs typeface="Times New Roman" panose="02020603050405020304" pitchFamily="18" charset="0"/>
                    </a:rPr>
                    <a:t> </a:t>
                  </a:r>
                  <a:endParaRPr lang="en-VN" sz="2000" dirty="0">
                    <a:effectLst/>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B0DC3632-9831-548D-91C6-319140BBAD8E}"/>
                    </a:ext>
                  </a:extLst>
                </p:cNvPr>
                <p:cNvSpPr/>
                <p:nvPr/>
              </p:nvSpPr>
              <p:spPr>
                <a:xfrm>
                  <a:off x="2255111" y="-80113"/>
                  <a:ext cx="1788796" cy="3115321"/>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000" b="1" dirty="0">
                      <a:solidFill>
                        <a:srgbClr val="000000"/>
                      </a:solidFill>
                      <a:effectLst/>
                      <a:ea typeface="Calibri" panose="020F0502020204030204" pitchFamily="34" charset="0"/>
                      <a:cs typeface="Times New Roman" panose="02020603050405020304" pitchFamily="18" charset="0"/>
                    </a:rPr>
                    <a:t>F</a:t>
                  </a:r>
                  <a:endParaRPr lang="en-VN" sz="2000" dirty="0">
                    <a:effectLst/>
                    <a:ea typeface="Calibri" panose="020F0502020204030204" pitchFamily="34" charset="0"/>
                    <a:cs typeface="Times New Roman" panose="02020603050405020304" pitchFamily="18" charset="0"/>
                  </a:endParaRPr>
                </a:p>
              </p:txBody>
            </p:sp>
            <p:grpSp>
              <p:nvGrpSpPr>
                <p:cNvPr id="5" name="Group 4">
                  <a:extLst>
                    <a:ext uri="{FF2B5EF4-FFF2-40B4-BE49-F238E27FC236}">
                      <a16:creationId xmlns:a16="http://schemas.microsoft.com/office/drawing/2014/main" id="{E00C4EA1-DED1-7908-88EE-4C8E25F76745}"/>
                    </a:ext>
                  </a:extLst>
                </p:cNvPr>
                <p:cNvGrpSpPr/>
                <p:nvPr/>
              </p:nvGrpSpPr>
              <p:grpSpPr>
                <a:xfrm>
                  <a:off x="1989931" y="649514"/>
                  <a:ext cx="2136181" cy="2114581"/>
                  <a:chOff x="171481" y="258222"/>
                  <a:chExt cx="2033034" cy="2188813"/>
                </a:xfrm>
              </p:grpSpPr>
              <p:sp>
                <p:nvSpPr>
                  <p:cNvPr id="6" name="Oval 5">
                    <a:extLst>
                      <a:ext uri="{FF2B5EF4-FFF2-40B4-BE49-F238E27FC236}">
                        <a16:creationId xmlns:a16="http://schemas.microsoft.com/office/drawing/2014/main" id="{471396AF-6862-A39D-285E-BDB6A865A1E5}"/>
                      </a:ext>
                    </a:extLst>
                  </p:cNvPr>
                  <p:cNvSpPr/>
                  <p:nvPr/>
                </p:nvSpPr>
                <p:spPr>
                  <a:xfrm>
                    <a:off x="674555" y="258222"/>
                    <a:ext cx="359350" cy="35961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000"/>
                  </a:p>
                </p:txBody>
              </p:sp>
              <p:sp>
                <p:nvSpPr>
                  <p:cNvPr id="7" name="Oval 6">
                    <a:extLst>
                      <a:ext uri="{FF2B5EF4-FFF2-40B4-BE49-F238E27FC236}">
                        <a16:creationId xmlns:a16="http://schemas.microsoft.com/office/drawing/2014/main" id="{026A4900-2590-C6C9-656D-63D0E49E7FE8}"/>
                      </a:ext>
                    </a:extLst>
                  </p:cNvPr>
                  <p:cNvSpPr/>
                  <p:nvPr/>
                </p:nvSpPr>
                <p:spPr>
                  <a:xfrm>
                    <a:off x="1315898" y="273209"/>
                    <a:ext cx="359351" cy="35961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000" dirty="0"/>
                  </a:p>
                </p:txBody>
              </p:sp>
              <p:sp>
                <p:nvSpPr>
                  <p:cNvPr id="8" name="Oval 7">
                    <a:extLst>
                      <a:ext uri="{FF2B5EF4-FFF2-40B4-BE49-F238E27FC236}">
                        <a16:creationId xmlns:a16="http://schemas.microsoft.com/office/drawing/2014/main" id="{0197AA4E-4AA8-54CA-71B8-2C3C43933CDB}"/>
                      </a:ext>
                    </a:extLst>
                  </p:cNvPr>
                  <p:cNvSpPr/>
                  <p:nvPr/>
                </p:nvSpPr>
                <p:spPr>
                  <a:xfrm>
                    <a:off x="1845165" y="908371"/>
                    <a:ext cx="359350"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000"/>
                  </a:p>
                </p:txBody>
              </p:sp>
              <p:sp>
                <p:nvSpPr>
                  <p:cNvPr id="9" name="Oval 8">
                    <a:extLst>
                      <a:ext uri="{FF2B5EF4-FFF2-40B4-BE49-F238E27FC236}">
                        <a16:creationId xmlns:a16="http://schemas.microsoft.com/office/drawing/2014/main" id="{B209DB18-97CE-029B-80C3-7960C7704E1A}"/>
                      </a:ext>
                    </a:extLst>
                  </p:cNvPr>
                  <p:cNvSpPr/>
                  <p:nvPr/>
                </p:nvSpPr>
                <p:spPr>
                  <a:xfrm>
                    <a:off x="1799384" y="1563458"/>
                    <a:ext cx="359351"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000"/>
                  </a:p>
                </p:txBody>
              </p:sp>
              <p:sp>
                <p:nvSpPr>
                  <p:cNvPr id="10" name="Oval 9">
                    <a:extLst>
                      <a:ext uri="{FF2B5EF4-FFF2-40B4-BE49-F238E27FC236}">
                        <a16:creationId xmlns:a16="http://schemas.microsoft.com/office/drawing/2014/main" id="{011AA104-5CFA-8B42-621A-F538A9D15ED6}"/>
                      </a:ext>
                    </a:extLst>
                  </p:cNvPr>
                  <p:cNvSpPr/>
                  <p:nvPr/>
                </p:nvSpPr>
                <p:spPr>
                  <a:xfrm>
                    <a:off x="171481" y="1514004"/>
                    <a:ext cx="359351"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000"/>
                  </a:p>
                </p:txBody>
              </p:sp>
              <p:sp>
                <p:nvSpPr>
                  <p:cNvPr id="11" name="Oval 10">
                    <a:extLst>
                      <a:ext uri="{FF2B5EF4-FFF2-40B4-BE49-F238E27FC236}">
                        <a16:creationId xmlns:a16="http://schemas.microsoft.com/office/drawing/2014/main" id="{E8BD505D-C02F-2094-D933-12EE26052602}"/>
                      </a:ext>
                    </a:extLst>
                  </p:cNvPr>
                  <p:cNvSpPr/>
                  <p:nvPr/>
                </p:nvSpPr>
                <p:spPr>
                  <a:xfrm>
                    <a:off x="689546" y="2087421"/>
                    <a:ext cx="359350" cy="35961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000"/>
                  </a:p>
                </p:txBody>
              </p:sp>
              <p:sp>
                <p:nvSpPr>
                  <p:cNvPr id="12" name="Oval 11">
                    <a:extLst>
                      <a:ext uri="{FF2B5EF4-FFF2-40B4-BE49-F238E27FC236}">
                        <a16:creationId xmlns:a16="http://schemas.microsoft.com/office/drawing/2014/main" id="{09EED3E8-3A7B-DB6D-B1E3-D8BAD28DAE2C}"/>
                      </a:ext>
                    </a:extLst>
                  </p:cNvPr>
                  <p:cNvSpPr/>
                  <p:nvPr/>
                </p:nvSpPr>
                <p:spPr>
                  <a:xfrm>
                    <a:off x="1316708" y="2072430"/>
                    <a:ext cx="359351" cy="35961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000"/>
                  </a:p>
                </p:txBody>
              </p:sp>
            </p:grpSp>
          </p:grpSp>
          <p:grpSp>
            <p:nvGrpSpPr>
              <p:cNvPr id="40" name="Group 39">
                <a:extLst>
                  <a:ext uri="{FF2B5EF4-FFF2-40B4-BE49-F238E27FC236}">
                    <a16:creationId xmlns:a16="http://schemas.microsoft.com/office/drawing/2014/main" id="{9A3E5CC2-B8E2-7E86-A18E-DAD733CC1C31}"/>
                  </a:ext>
                </a:extLst>
              </p:cNvPr>
              <p:cNvGrpSpPr/>
              <p:nvPr/>
            </p:nvGrpSpPr>
            <p:grpSpPr>
              <a:xfrm>
                <a:off x="856146" y="814660"/>
                <a:ext cx="1461042" cy="730825"/>
                <a:chOff x="0" y="315575"/>
                <a:chExt cx="6395171" cy="3131881"/>
              </a:xfrm>
            </p:grpSpPr>
            <p:sp>
              <p:nvSpPr>
                <p:cNvPr id="41" name="Rectangle 40">
                  <a:extLst>
                    <a:ext uri="{FF2B5EF4-FFF2-40B4-BE49-F238E27FC236}">
                      <a16:creationId xmlns:a16="http://schemas.microsoft.com/office/drawing/2014/main" id="{71F2A575-A06B-9339-EDB7-DB7659B11E40}"/>
                    </a:ext>
                  </a:extLst>
                </p:cNvPr>
                <p:cNvSpPr/>
                <p:nvPr/>
              </p:nvSpPr>
              <p:spPr>
                <a:xfrm>
                  <a:off x="0" y="790983"/>
                  <a:ext cx="5428544" cy="2656473"/>
                </a:xfrm>
                <a:prstGeom prst="rect">
                  <a:avLst/>
                </a:prstGeom>
                <a:solidFill>
                  <a:srgbClr val="FFFF00"/>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000" b="1">
                      <a:ln w="9525" cap="rnd" cmpd="sng" algn="ctr">
                        <a:gradFill>
                          <a:gsLst>
                            <a:gs pos="0">
                              <a:srgbClr val="F6F8FC"/>
                            </a:gs>
                            <a:gs pos="74000">
                              <a:srgbClr val="ABC0E4"/>
                            </a:gs>
                            <a:gs pos="83000">
                              <a:srgbClr val="ABC0E4"/>
                            </a:gs>
                            <a:gs pos="100000">
                              <a:srgbClr val="C7D5ED"/>
                            </a:gs>
                          </a:gsLst>
                          <a:lin ang="5400000" scaled="0"/>
                        </a:gradFill>
                        <a:prstDash val="solid"/>
                        <a:beve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VN" sz="2000">
                    <a:effectLst/>
                    <a:ea typeface="Calibri" panose="020F0502020204030204" pitchFamily="34" charset="0"/>
                    <a:cs typeface="Times New Roman" panose="02020603050405020304" pitchFamily="18" charset="0"/>
                  </a:endParaRPr>
                </a:p>
              </p:txBody>
            </p:sp>
            <p:sp>
              <p:nvSpPr>
                <p:cNvPr id="42" name="Rectangle 41">
                  <a:extLst>
                    <a:ext uri="{FF2B5EF4-FFF2-40B4-BE49-F238E27FC236}">
                      <a16:creationId xmlns:a16="http://schemas.microsoft.com/office/drawing/2014/main" id="{95AC0087-E953-EB03-51D9-BAC7F68E08FF}"/>
                    </a:ext>
                  </a:extLst>
                </p:cNvPr>
                <p:cNvSpPr/>
                <p:nvPr/>
              </p:nvSpPr>
              <p:spPr>
                <a:xfrm>
                  <a:off x="1753903" y="315575"/>
                  <a:ext cx="2264968" cy="311530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000" b="1" dirty="0">
                      <a:solidFill>
                        <a:srgbClr val="000000"/>
                      </a:solidFill>
                      <a:effectLst/>
                      <a:ea typeface="Calibri" panose="020F0502020204030204" pitchFamily="34" charset="0"/>
                      <a:cs typeface="Calibri" panose="020F0502020204030204" pitchFamily="34" charset="0"/>
                    </a:rPr>
                    <a:t>K</a:t>
                  </a:r>
                  <a:endParaRPr lang="en-VN" sz="2000" dirty="0">
                    <a:effectLst/>
                    <a:ea typeface="Calibri" panose="020F0502020204030204" pitchFamily="34" charset="0"/>
                    <a:cs typeface="Times New Roman" panose="02020603050405020304" pitchFamily="18" charset="0"/>
                  </a:endParaRPr>
                </a:p>
              </p:txBody>
            </p:sp>
            <p:sp>
              <p:nvSpPr>
                <p:cNvPr id="43" name="Oval 42">
                  <a:extLst>
                    <a:ext uri="{FF2B5EF4-FFF2-40B4-BE49-F238E27FC236}">
                      <a16:creationId xmlns:a16="http://schemas.microsoft.com/office/drawing/2014/main" id="{8226961D-1A49-8BEA-6D2E-B881EEC5711B}"/>
                    </a:ext>
                  </a:extLst>
                </p:cNvPr>
                <p:cNvSpPr/>
                <p:nvPr/>
              </p:nvSpPr>
              <p:spPr>
                <a:xfrm>
                  <a:off x="3444875" y="1572665"/>
                  <a:ext cx="377190" cy="347345"/>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000"/>
                </a:p>
              </p:txBody>
            </p:sp>
            <p:sp>
              <p:nvSpPr>
                <p:cNvPr id="44" name="Oval 43">
                  <a:extLst>
                    <a:ext uri="{FF2B5EF4-FFF2-40B4-BE49-F238E27FC236}">
                      <a16:creationId xmlns:a16="http://schemas.microsoft.com/office/drawing/2014/main" id="{24869DA9-BFE7-8DC5-77F1-2DE25F315E80}"/>
                    </a:ext>
                  </a:extLst>
                </p:cNvPr>
                <p:cNvSpPr/>
                <p:nvPr/>
              </p:nvSpPr>
              <p:spPr>
                <a:xfrm>
                  <a:off x="4544531" y="1329776"/>
                  <a:ext cx="1850640" cy="1732485"/>
                </a:xfrm>
                <a:prstGeom prst="ellipse">
                  <a:avLst/>
                </a:prstGeom>
                <a:solidFill>
                  <a:srgbClr val="FCFF00"/>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000"/>
                </a:p>
              </p:txBody>
            </p:sp>
          </p:grpSp>
        </p:grpSp>
        <p:sp>
          <p:nvSpPr>
            <p:cNvPr id="209" name="Curved Down Arrow 208">
              <a:extLst>
                <a:ext uri="{FF2B5EF4-FFF2-40B4-BE49-F238E27FC236}">
                  <a16:creationId xmlns:a16="http://schemas.microsoft.com/office/drawing/2014/main" id="{BB125AFC-18ED-7B27-F477-BBCEF6537776}"/>
                </a:ext>
              </a:extLst>
            </p:cNvPr>
            <p:cNvSpPr/>
            <p:nvPr/>
          </p:nvSpPr>
          <p:spPr>
            <a:xfrm>
              <a:off x="1914373" y="1328333"/>
              <a:ext cx="786570" cy="176996"/>
            </a:xfrm>
            <a:prstGeom prst="curvedDownArrow">
              <a:avLst/>
            </a:prstGeom>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000"/>
            </a:p>
          </p:txBody>
        </p:sp>
      </p:grpSp>
      <p:grpSp>
        <p:nvGrpSpPr>
          <p:cNvPr id="242" name="Group 241">
            <a:extLst>
              <a:ext uri="{FF2B5EF4-FFF2-40B4-BE49-F238E27FC236}">
                <a16:creationId xmlns:a16="http://schemas.microsoft.com/office/drawing/2014/main" id="{BF852D55-F8D6-5898-D904-86829BF9B100}"/>
              </a:ext>
            </a:extLst>
          </p:cNvPr>
          <p:cNvGrpSpPr/>
          <p:nvPr/>
        </p:nvGrpSpPr>
        <p:grpSpPr>
          <a:xfrm>
            <a:off x="1113414" y="426098"/>
            <a:ext cx="2365261" cy="763760"/>
            <a:chOff x="915263" y="442401"/>
            <a:chExt cx="2613500" cy="802209"/>
          </a:xfrm>
        </p:grpSpPr>
        <p:grpSp>
          <p:nvGrpSpPr>
            <p:cNvPr id="178" name="Group 177">
              <a:extLst>
                <a:ext uri="{FF2B5EF4-FFF2-40B4-BE49-F238E27FC236}">
                  <a16:creationId xmlns:a16="http://schemas.microsoft.com/office/drawing/2014/main" id="{50DB0315-6329-5721-D948-94BE3F611321}"/>
                </a:ext>
              </a:extLst>
            </p:cNvPr>
            <p:cNvGrpSpPr/>
            <p:nvPr/>
          </p:nvGrpSpPr>
          <p:grpSpPr>
            <a:xfrm>
              <a:off x="915263" y="518189"/>
              <a:ext cx="2613500" cy="726421"/>
              <a:chOff x="848738" y="112455"/>
              <a:chExt cx="2471926" cy="775942"/>
            </a:xfrm>
          </p:grpSpPr>
          <p:grpSp>
            <p:nvGrpSpPr>
              <p:cNvPr id="128" name="Group 127">
                <a:extLst>
                  <a:ext uri="{FF2B5EF4-FFF2-40B4-BE49-F238E27FC236}">
                    <a16:creationId xmlns:a16="http://schemas.microsoft.com/office/drawing/2014/main" id="{25F3DD1C-1613-CB40-C466-4313BA35A0DB}"/>
                  </a:ext>
                </a:extLst>
              </p:cNvPr>
              <p:cNvGrpSpPr/>
              <p:nvPr/>
            </p:nvGrpSpPr>
            <p:grpSpPr>
              <a:xfrm>
                <a:off x="848738" y="175616"/>
                <a:ext cx="1240207" cy="619890"/>
                <a:chOff x="-3" y="338590"/>
                <a:chExt cx="5435757" cy="2792468"/>
              </a:xfrm>
            </p:grpSpPr>
            <p:sp>
              <p:nvSpPr>
                <p:cNvPr id="130" name="Rectangle 129">
                  <a:extLst>
                    <a:ext uri="{FF2B5EF4-FFF2-40B4-BE49-F238E27FC236}">
                      <a16:creationId xmlns:a16="http://schemas.microsoft.com/office/drawing/2014/main" id="{3DCECF55-C523-0785-470E-080FD793A176}"/>
                    </a:ext>
                  </a:extLst>
                </p:cNvPr>
                <p:cNvSpPr/>
                <p:nvPr/>
              </p:nvSpPr>
              <p:spPr>
                <a:xfrm>
                  <a:off x="-3" y="338590"/>
                  <a:ext cx="5435757" cy="2792468"/>
                </a:xfrm>
                <a:prstGeom prst="rect">
                  <a:avLst/>
                </a:prstGeom>
                <a:solidFill>
                  <a:srgbClr val="6BFFAD"/>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000" b="1" dirty="0">
                      <a:solidFill>
                        <a:srgbClr val="000000"/>
                      </a:solidFill>
                      <a:effectLst/>
                      <a:ea typeface="Calibri" panose="020F0502020204030204" pitchFamily="34" charset="0"/>
                      <a:cs typeface="Times New Roman" panose="02020603050405020304" pitchFamily="18" charset="0"/>
                    </a:rPr>
                    <a:t> </a:t>
                  </a:r>
                  <a:endParaRPr lang="en-VN" sz="2000" dirty="0">
                    <a:effectLst/>
                    <a:ea typeface="Calibri" panose="020F0502020204030204" pitchFamily="34" charset="0"/>
                    <a:cs typeface="Times New Roman" panose="02020603050405020304" pitchFamily="18" charset="0"/>
                  </a:endParaRPr>
                </a:p>
              </p:txBody>
            </p:sp>
            <p:grpSp>
              <p:nvGrpSpPr>
                <p:cNvPr id="131" name="Group 130">
                  <a:extLst>
                    <a:ext uri="{FF2B5EF4-FFF2-40B4-BE49-F238E27FC236}">
                      <a16:creationId xmlns:a16="http://schemas.microsoft.com/office/drawing/2014/main" id="{7A167A69-5F3A-29F6-7B8F-C6208985E9D9}"/>
                    </a:ext>
                  </a:extLst>
                </p:cNvPr>
                <p:cNvGrpSpPr/>
                <p:nvPr/>
              </p:nvGrpSpPr>
              <p:grpSpPr>
                <a:xfrm>
                  <a:off x="1376311" y="669981"/>
                  <a:ext cx="2032469" cy="2112606"/>
                  <a:chOff x="162719" y="263340"/>
                  <a:chExt cx="1934428" cy="2187328"/>
                </a:xfrm>
              </p:grpSpPr>
              <p:sp>
                <p:nvSpPr>
                  <p:cNvPr id="133" name="Oval 132">
                    <a:extLst>
                      <a:ext uri="{FF2B5EF4-FFF2-40B4-BE49-F238E27FC236}">
                        <a16:creationId xmlns:a16="http://schemas.microsoft.com/office/drawing/2014/main" id="{6241DA4D-B10D-36FC-6FFD-DD8AFD2C2D99}"/>
                      </a:ext>
                    </a:extLst>
                  </p:cNvPr>
                  <p:cNvSpPr/>
                  <p:nvPr/>
                </p:nvSpPr>
                <p:spPr>
                  <a:xfrm>
                    <a:off x="674557" y="263340"/>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000"/>
                  </a:p>
                </p:txBody>
              </p:sp>
              <p:sp>
                <p:nvSpPr>
                  <p:cNvPr id="134" name="Oval 133">
                    <a:extLst>
                      <a:ext uri="{FF2B5EF4-FFF2-40B4-BE49-F238E27FC236}">
                        <a16:creationId xmlns:a16="http://schemas.microsoft.com/office/drawing/2014/main" id="{81BE19B7-BF11-E3BD-8D67-BC8688CC0B48}"/>
                      </a:ext>
                    </a:extLst>
                  </p:cNvPr>
                  <p:cNvSpPr/>
                  <p:nvPr/>
                </p:nvSpPr>
                <p:spPr>
                  <a:xfrm>
                    <a:off x="1254318" y="278330"/>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000"/>
                  </a:p>
                </p:txBody>
              </p:sp>
              <p:sp>
                <p:nvSpPr>
                  <p:cNvPr id="135" name="Oval 134">
                    <a:extLst>
                      <a:ext uri="{FF2B5EF4-FFF2-40B4-BE49-F238E27FC236}">
                        <a16:creationId xmlns:a16="http://schemas.microsoft.com/office/drawing/2014/main" id="{1BC99414-ED28-9836-3012-E506426AF500}"/>
                      </a:ext>
                    </a:extLst>
                  </p:cNvPr>
                  <p:cNvSpPr/>
                  <p:nvPr/>
                </p:nvSpPr>
                <p:spPr>
                  <a:xfrm>
                    <a:off x="214777" y="911159"/>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000"/>
                  </a:p>
                </p:txBody>
              </p:sp>
              <p:sp>
                <p:nvSpPr>
                  <p:cNvPr id="136" name="Oval 135">
                    <a:extLst>
                      <a:ext uri="{FF2B5EF4-FFF2-40B4-BE49-F238E27FC236}">
                        <a16:creationId xmlns:a16="http://schemas.microsoft.com/office/drawing/2014/main" id="{04F88A0A-0B53-E016-072C-F310C137A54F}"/>
                      </a:ext>
                    </a:extLst>
                  </p:cNvPr>
                  <p:cNvSpPr/>
                  <p:nvPr/>
                </p:nvSpPr>
                <p:spPr>
                  <a:xfrm>
                    <a:off x="1737794" y="987941"/>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000"/>
                  </a:p>
                </p:txBody>
              </p:sp>
              <p:sp>
                <p:nvSpPr>
                  <p:cNvPr id="137" name="Oval 136">
                    <a:extLst>
                      <a:ext uri="{FF2B5EF4-FFF2-40B4-BE49-F238E27FC236}">
                        <a16:creationId xmlns:a16="http://schemas.microsoft.com/office/drawing/2014/main" id="{A71E97CF-28BA-6E34-67E2-F74AAF60ED3A}"/>
                      </a:ext>
                    </a:extLst>
                  </p:cNvPr>
                  <p:cNvSpPr/>
                  <p:nvPr/>
                </p:nvSpPr>
                <p:spPr>
                  <a:xfrm>
                    <a:off x="162719" y="1514006"/>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000"/>
                  </a:p>
                </p:txBody>
              </p:sp>
              <p:sp>
                <p:nvSpPr>
                  <p:cNvPr id="138" name="Oval 137">
                    <a:extLst>
                      <a:ext uri="{FF2B5EF4-FFF2-40B4-BE49-F238E27FC236}">
                        <a16:creationId xmlns:a16="http://schemas.microsoft.com/office/drawing/2014/main" id="{FA00CE8A-CF5D-627E-2A2A-AC7E1DB28727}"/>
                      </a:ext>
                    </a:extLst>
                  </p:cNvPr>
                  <p:cNvSpPr/>
                  <p:nvPr/>
                </p:nvSpPr>
                <p:spPr>
                  <a:xfrm>
                    <a:off x="658756" y="2051019"/>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000"/>
                  </a:p>
                </p:txBody>
              </p:sp>
              <p:sp>
                <p:nvSpPr>
                  <p:cNvPr id="139" name="Oval 138">
                    <a:extLst>
                      <a:ext uri="{FF2B5EF4-FFF2-40B4-BE49-F238E27FC236}">
                        <a16:creationId xmlns:a16="http://schemas.microsoft.com/office/drawing/2014/main" id="{FDA0308B-A903-7B61-459C-B6E74AD5C0EF}"/>
                      </a:ext>
                    </a:extLst>
                  </p:cNvPr>
                  <p:cNvSpPr/>
                  <p:nvPr/>
                </p:nvSpPr>
                <p:spPr>
                  <a:xfrm>
                    <a:off x="1193545" y="2091050"/>
                    <a:ext cx="359352" cy="359618"/>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000"/>
                  </a:p>
                </p:txBody>
              </p:sp>
            </p:grpSp>
            <p:sp>
              <p:nvSpPr>
                <p:cNvPr id="132" name="Rectangle 131">
                  <a:extLst>
                    <a:ext uri="{FF2B5EF4-FFF2-40B4-BE49-F238E27FC236}">
                      <a16:creationId xmlns:a16="http://schemas.microsoft.com/office/drawing/2014/main" id="{32A11149-CDC0-D05E-289A-598440ED6059}"/>
                    </a:ext>
                  </a:extLst>
                </p:cNvPr>
                <p:cNvSpPr/>
                <p:nvPr/>
              </p:nvSpPr>
              <p:spPr>
                <a:xfrm>
                  <a:off x="1580936" y="468395"/>
                  <a:ext cx="1788756" cy="2089708"/>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000" b="1" dirty="0">
                      <a:solidFill>
                        <a:srgbClr val="000000"/>
                      </a:solidFill>
                      <a:effectLst/>
                      <a:ea typeface="Calibri" panose="020F0502020204030204" pitchFamily="34" charset="0"/>
                      <a:cs typeface="Times New Roman" panose="02020603050405020304" pitchFamily="18" charset="0"/>
                    </a:rPr>
                    <a:t>F</a:t>
                  </a:r>
                  <a:endParaRPr lang="en-VN" sz="2000" dirty="0">
                    <a:effectLst/>
                    <a:ea typeface="Calibri" panose="020F0502020204030204" pitchFamily="34" charset="0"/>
                    <a:cs typeface="Times New Roman" panose="02020603050405020304" pitchFamily="18" charset="0"/>
                  </a:endParaRPr>
                </a:p>
              </p:txBody>
            </p:sp>
          </p:grpSp>
          <p:grpSp>
            <p:nvGrpSpPr>
              <p:cNvPr id="28" name="Group 27">
                <a:extLst>
                  <a:ext uri="{FF2B5EF4-FFF2-40B4-BE49-F238E27FC236}">
                    <a16:creationId xmlns:a16="http://schemas.microsoft.com/office/drawing/2014/main" id="{B8E4B653-6B8C-F101-A7FB-A86E796A7AF6}"/>
                  </a:ext>
                </a:extLst>
              </p:cNvPr>
              <p:cNvGrpSpPr/>
              <p:nvPr/>
            </p:nvGrpSpPr>
            <p:grpSpPr>
              <a:xfrm>
                <a:off x="1865706" y="112455"/>
                <a:ext cx="1454958" cy="775942"/>
                <a:chOff x="-129222" y="541359"/>
                <a:chExt cx="6367990" cy="3115310"/>
              </a:xfrm>
            </p:grpSpPr>
            <p:sp>
              <p:nvSpPr>
                <p:cNvPr id="29" name="Rectangle 28">
                  <a:extLst>
                    <a:ext uri="{FF2B5EF4-FFF2-40B4-BE49-F238E27FC236}">
                      <a16:creationId xmlns:a16="http://schemas.microsoft.com/office/drawing/2014/main" id="{D48262B0-D4AC-4F7D-971D-F7F64ABBD7C6}"/>
                    </a:ext>
                  </a:extLst>
                </p:cNvPr>
                <p:cNvSpPr/>
                <p:nvPr/>
              </p:nvSpPr>
              <p:spPr>
                <a:xfrm>
                  <a:off x="810692" y="790984"/>
                  <a:ext cx="5428076" cy="2488775"/>
                </a:xfrm>
                <a:prstGeom prst="rect">
                  <a:avLst/>
                </a:prstGeom>
                <a:solidFill>
                  <a:srgbClr val="FFFF00"/>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000" b="1">
                      <a:ln w="9525" cap="rnd" cmpd="sng" algn="ctr">
                        <a:gradFill>
                          <a:gsLst>
                            <a:gs pos="0">
                              <a:srgbClr val="F6F8FC"/>
                            </a:gs>
                            <a:gs pos="74000">
                              <a:srgbClr val="ABC0E4"/>
                            </a:gs>
                            <a:gs pos="83000">
                              <a:srgbClr val="ABC0E4"/>
                            </a:gs>
                            <a:gs pos="100000">
                              <a:srgbClr val="C7D5ED"/>
                            </a:gs>
                          </a:gsLst>
                          <a:lin ang="5400000" scaled="0"/>
                        </a:gradFill>
                        <a:prstDash val="solid"/>
                        <a:beve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VN" sz="2000">
                    <a:effectLst/>
                    <a:ea typeface="Calibri" panose="020F0502020204030204" pitchFamily="34" charset="0"/>
                    <a:cs typeface="Times New Roman" panose="02020603050405020304" pitchFamily="18" charset="0"/>
                  </a:endParaRPr>
                </a:p>
              </p:txBody>
            </p:sp>
            <p:sp>
              <p:nvSpPr>
                <p:cNvPr id="30" name="Rectangle 29">
                  <a:extLst>
                    <a:ext uri="{FF2B5EF4-FFF2-40B4-BE49-F238E27FC236}">
                      <a16:creationId xmlns:a16="http://schemas.microsoft.com/office/drawing/2014/main" id="{01911E8E-4F4F-F17C-29B4-E3A664BB596F}"/>
                    </a:ext>
                  </a:extLst>
                </p:cNvPr>
                <p:cNvSpPr/>
                <p:nvPr/>
              </p:nvSpPr>
              <p:spPr>
                <a:xfrm>
                  <a:off x="2630329" y="541359"/>
                  <a:ext cx="1788796" cy="3115310"/>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000" b="1" dirty="0">
                      <a:solidFill>
                        <a:srgbClr val="000000"/>
                      </a:solidFill>
                      <a:effectLst/>
                      <a:ea typeface="Calibri" panose="020F0502020204030204" pitchFamily="34" charset="0"/>
                      <a:cs typeface="Calibri" panose="020F0502020204030204" pitchFamily="34" charset="0"/>
                    </a:rPr>
                    <a:t>K</a:t>
                  </a:r>
                  <a:endParaRPr lang="en-VN" sz="2000" dirty="0">
                    <a:effectLst/>
                    <a:ea typeface="Calibri" panose="020F0502020204030204" pitchFamily="34" charset="0"/>
                    <a:cs typeface="Times New Roman" panose="02020603050405020304" pitchFamily="18" charset="0"/>
                  </a:endParaRPr>
                </a:p>
              </p:txBody>
            </p:sp>
            <p:sp>
              <p:nvSpPr>
                <p:cNvPr id="31" name="Oval 30">
                  <a:extLst>
                    <a:ext uri="{FF2B5EF4-FFF2-40B4-BE49-F238E27FC236}">
                      <a16:creationId xmlns:a16="http://schemas.microsoft.com/office/drawing/2014/main" id="{54761B0E-CEDE-130F-6EB4-03BA07D6FCC4}"/>
                    </a:ext>
                  </a:extLst>
                </p:cNvPr>
                <p:cNvSpPr/>
                <p:nvPr/>
              </p:nvSpPr>
              <p:spPr>
                <a:xfrm>
                  <a:off x="4255567" y="1572665"/>
                  <a:ext cx="377190" cy="347345"/>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000"/>
                </a:p>
              </p:txBody>
            </p:sp>
            <p:sp>
              <p:nvSpPr>
                <p:cNvPr id="32" name="Oval 31">
                  <a:extLst>
                    <a:ext uri="{FF2B5EF4-FFF2-40B4-BE49-F238E27FC236}">
                      <a16:creationId xmlns:a16="http://schemas.microsoft.com/office/drawing/2014/main" id="{7AABA4E4-88F5-6581-C051-9677F8570F23}"/>
                    </a:ext>
                  </a:extLst>
                </p:cNvPr>
                <p:cNvSpPr/>
                <p:nvPr/>
              </p:nvSpPr>
              <p:spPr>
                <a:xfrm>
                  <a:off x="-129222" y="1329777"/>
                  <a:ext cx="1850481" cy="1619885"/>
                </a:xfrm>
                <a:prstGeom prst="ellipse">
                  <a:avLst/>
                </a:prstGeom>
                <a:solidFill>
                  <a:srgbClr val="FCFF00"/>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000"/>
                </a:p>
              </p:txBody>
            </p:sp>
          </p:grpSp>
        </p:grpSp>
        <p:sp>
          <p:nvSpPr>
            <p:cNvPr id="210" name="Curved Down Arrow 209">
              <a:extLst>
                <a:ext uri="{FF2B5EF4-FFF2-40B4-BE49-F238E27FC236}">
                  <a16:creationId xmlns:a16="http://schemas.microsoft.com/office/drawing/2014/main" id="{7C4EAA1C-4811-3D2C-7A70-5D6D16DCF762}"/>
                </a:ext>
              </a:extLst>
            </p:cNvPr>
            <p:cNvSpPr/>
            <p:nvPr/>
          </p:nvSpPr>
          <p:spPr>
            <a:xfrm flipH="1">
              <a:off x="1818997" y="442401"/>
              <a:ext cx="749822" cy="196968"/>
            </a:xfrm>
            <a:prstGeom prst="curvedDownArrow">
              <a:avLst/>
            </a:prstGeom>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000"/>
            </a:p>
          </p:txBody>
        </p:sp>
      </p:grpSp>
      <p:grpSp>
        <p:nvGrpSpPr>
          <p:cNvPr id="244" name="Group 243">
            <a:extLst>
              <a:ext uri="{FF2B5EF4-FFF2-40B4-BE49-F238E27FC236}">
                <a16:creationId xmlns:a16="http://schemas.microsoft.com/office/drawing/2014/main" id="{69F1F818-0573-42DA-961C-693CB5EEEA09}"/>
              </a:ext>
            </a:extLst>
          </p:cNvPr>
          <p:cNvGrpSpPr/>
          <p:nvPr/>
        </p:nvGrpSpPr>
        <p:grpSpPr>
          <a:xfrm>
            <a:off x="5269053" y="407143"/>
            <a:ext cx="2605668" cy="1304005"/>
            <a:chOff x="5165348" y="727122"/>
            <a:chExt cx="2605668" cy="1304005"/>
          </a:xfrm>
        </p:grpSpPr>
        <p:grpSp>
          <p:nvGrpSpPr>
            <p:cNvPr id="184" name="Group 183">
              <a:extLst>
                <a:ext uri="{FF2B5EF4-FFF2-40B4-BE49-F238E27FC236}">
                  <a16:creationId xmlns:a16="http://schemas.microsoft.com/office/drawing/2014/main" id="{0957A512-7ADC-2188-CC38-A5357B6A606C}"/>
                </a:ext>
              </a:extLst>
            </p:cNvPr>
            <p:cNvGrpSpPr/>
            <p:nvPr/>
          </p:nvGrpSpPr>
          <p:grpSpPr>
            <a:xfrm>
              <a:off x="5165348" y="920934"/>
              <a:ext cx="2605668" cy="1110193"/>
              <a:chOff x="5238625" y="497177"/>
              <a:chExt cx="2464519" cy="1185876"/>
            </a:xfrm>
          </p:grpSpPr>
          <p:grpSp>
            <p:nvGrpSpPr>
              <p:cNvPr id="126" name="Group 125">
                <a:extLst>
                  <a:ext uri="{FF2B5EF4-FFF2-40B4-BE49-F238E27FC236}">
                    <a16:creationId xmlns:a16="http://schemas.microsoft.com/office/drawing/2014/main" id="{201DEAF3-D24F-FE62-1165-067117C6ECD1}"/>
                  </a:ext>
                </a:extLst>
              </p:cNvPr>
              <p:cNvGrpSpPr/>
              <p:nvPr/>
            </p:nvGrpSpPr>
            <p:grpSpPr>
              <a:xfrm>
                <a:off x="6462937" y="497177"/>
                <a:ext cx="1240207" cy="1185875"/>
                <a:chOff x="97698" y="166656"/>
                <a:chExt cx="5426910" cy="2834338"/>
              </a:xfrm>
            </p:grpSpPr>
            <p:sp>
              <p:nvSpPr>
                <p:cNvPr id="141" name="Rectangle 140">
                  <a:extLst>
                    <a:ext uri="{FF2B5EF4-FFF2-40B4-BE49-F238E27FC236}">
                      <a16:creationId xmlns:a16="http://schemas.microsoft.com/office/drawing/2014/main" id="{65902739-963D-B552-3E4A-73939C3FE1BF}"/>
                    </a:ext>
                  </a:extLst>
                </p:cNvPr>
                <p:cNvSpPr/>
                <p:nvPr/>
              </p:nvSpPr>
              <p:spPr>
                <a:xfrm>
                  <a:off x="97698" y="166656"/>
                  <a:ext cx="5426910" cy="2834338"/>
                </a:xfrm>
                <a:prstGeom prst="rect">
                  <a:avLst/>
                </a:prstGeom>
                <a:solidFill>
                  <a:srgbClr val="00E2FE"/>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vi-VN" sz="2400" b="1">
                      <a:solidFill>
                        <a:srgbClr val="000000"/>
                      </a:solidFill>
                      <a:effectLst/>
                      <a:ea typeface="Calibri" panose="020F0502020204030204" pitchFamily="34" charset="0"/>
                      <a:cs typeface="Times New Roman" panose="02020603050405020304" pitchFamily="18" charset="0"/>
                    </a:rPr>
                    <a:t> </a:t>
                  </a:r>
                  <a:endParaRPr lang="en-VN" sz="2400">
                    <a:effectLst/>
                    <a:ea typeface="Calibri" panose="020F0502020204030204" pitchFamily="34" charset="0"/>
                    <a:cs typeface="Times New Roman" panose="02020603050405020304" pitchFamily="18" charset="0"/>
                  </a:endParaRPr>
                </a:p>
              </p:txBody>
            </p:sp>
            <p:sp>
              <p:nvSpPr>
                <p:cNvPr id="142" name="Rectangle 141">
                  <a:extLst>
                    <a:ext uri="{FF2B5EF4-FFF2-40B4-BE49-F238E27FC236}">
                      <a16:creationId xmlns:a16="http://schemas.microsoft.com/office/drawing/2014/main" id="{8D5D3190-D8C4-0B53-0833-D2C9987801C0}"/>
                    </a:ext>
                  </a:extLst>
                </p:cNvPr>
                <p:cNvSpPr/>
                <p:nvPr/>
              </p:nvSpPr>
              <p:spPr>
                <a:xfrm>
                  <a:off x="1894653" y="720058"/>
                  <a:ext cx="2505231" cy="1098236"/>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400" b="1" dirty="0">
                      <a:solidFill>
                        <a:srgbClr val="000000"/>
                      </a:solidFill>
                      <a:effectLst/>
                      <a:ea typeface="Calibri" panose="020F0502020204030204" pitchFamily="34" charset="0"/>
                      <a:cs typeface="Times New Roman" panose="02020603050405020304" pitchFamily="18" charset="0"/>
                    </a:rPr>
                    <a:t>O</a:t>
                  </a:r>
                  <a:endParaRPr lang="en-VN" sz="2400" dirty="0">
                    <a:effectLst/>
                    <a:ea typeface="Calibri" panose="020F0502020204030204" pitchFamily="34" charset="0"/>
                    <a:cs typeface="Times New Roman" panose="02020603050405020304" pitchFamily="18" charset="0"/>
                  </a:endParaRPr>
                </a:p>
              </p:txBody>
            </p:sp>
            <p:grpSp>
              <p:nvGrpSpPr>
                <p:cNvPr id="143" name="Group 142">
                  <a:extLst>
                    <a:ext uri="{FF2B5EF4-FFF2-40B4-BE49-F238E27FC236}">
                      <a16:creationId xmlns:a16="http://schemas.microsoft.com/office/drawing/2014/main" id="{60F5B6C6-8552-0074-CDB3-81EFFCD01456}"/>
                    </a:ext>
                  </a:extLst>
                </p:cNvPr>
                <p:cNvGrpSpPr/>
                <p:nvPr/>
              </p:nvGrpSpPr>
              <p:grpSpPr>
                <a:xfrm>
                  <a:off x="1551621" y="866854"/>
                  <a:ext cx="2288848" cy="1164789"/>
                  <a:chOff x="83841" y="737824"/>
                  <a:chExt cx="1980536" cy="1096583"/>
                </a:xfrm>
              </p:grpSpPr>
              <p:sp>
                <p:nvSpPr>
                  <p:cNvPr id="144" name="Oval 143">
                    <a:extLst>
                      <a:ext uri="{FF2B5EF4-FFF2-40B4-BE49-F238E27FC236}">
                        <a16:creationId xmlns:a16="http://schemas.microsoft.com/office/drawing/2014/main" id="{89AA8D17-30BB-F828-9D91-FC5B0AEDAC79}"/>
                      </a:ext>
                    </a:extLst>
                  </p:cNvPr>
                  <p:cNvSpPr/>
                  <p:nvPr/>
                </p:nvSpPr>
                <p:spPr>
                  <a:xfrm>
                    <a:off x="710526" y="738719"/>
                    <a:ext cx="320174" cy="18193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45" name="Oval 144">
                    <a:extLst>
                      <a:ext uri="{FF2B5EF4-FFF2-40B4-BE49-F238E27FC236}">
                        <a16:creationId xmlns:a16="http://schemas.microsoft.com/office/drawing/2014/main" id="{BBBA0561-2627-0256-458C-2AD4A91731DE}"/>
                      </a:ext>
                    </a:extLst>
                  </p:cNvPr>
                  <p:cNvSpPr/>
                  <p:nvPr/>
                </p:nvSpPr>
                <p:spPr>
                  <a:xfrm>
                    <a:off x="1239306" y="737824"/>
                    <a:ext cx="320174" cy="18193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46" name="Oval 145">
                    <a:extLst>
                      <a:ext uri="{FF2B5EF4-FFF2-40B4-BE49-F238E27FC236}">
                        <a16:creationId xmlns:a16="http://schemas.microsoft.com/office/drawing/2014/main" id="{501AA93B-11B6-2624-E58C-03343C4358D6}"/>
                      </a:ext>
                    </a:extLst>
                  </p:cNvPr>
                  <p:cNvSpPr/>
                  <p:nvPr/>
                </p:nvSpPr>
                <p:spPr>
                  <a:xfrm>
                    <a:off x="1744203" y="1241518"/>
                    <a:ext cx="320174" cy="18193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47" name="Oval 146">
                    <a:extLst>
                      <a:ext uri="{FF2B5EF4-FFF2-40B4-BE49-F238E27FC236}">
                        <a16:creationId xmlns:a16="http://schemas.microsoft.com/office/drawing/2014/main" id="{4585D001-7B10-58FD-71FC-2243E1793026}"/>
                      </a:ext>
                    </a:extLst>
                  </p:cNvPr>
                  <p:cNvSpPr/>
                  <p:nvPr/>
                </p:nvSpPr>
                <p:spPr>
                  <a:xfrm>
                    <a:off x="83841" y="1248500"/>
                    <a:ext cx="320175" cy="18193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dirty="0"/>
                  </a:p>
                </p:txBody>
              </p:sp>
              <p:sp>
                <p:nvSpPr>
                  <p:cNvPr id="148" name="Oval 147">
                    <a:extLst>
                      <a:ext uri="{FF2B5EF4-FFF2-40B4-BE49-F238E27FC236}">
                        <a16:creationId xmlns:a16="http://schemas.microsoft.com/office/drawing/2014/main" id="{3E84B003-E7C6-62D3-5306-67FD3DD9E075}"/>
                      </a:ext>
                    </a:extLst>
                  </p:cNvPr>
                  <p:cNvSpPr/>
                  <p:nvPr/>
                </p:nvSpPr>
                <p:spPr>
                  <a:xfrm>
                    <a:off x="677639" y="1635698"/>
                    <a:ext cx="320174" cy="18193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49" name="Oval 148">
                    <a:extLst>
                      <a:ext uri="{FF2B5EF4-FFF2-40B4-BE49-F238E27FC236}">
                        <a16:creationId xmlns:a16="http://schemas.microsoft.com/office/drawing/2014/main" id="{17B5D14D-B673-D0FA-3299-C888FBC1FF85}"/>
                      </a:ext>
                    </a:extLst>
                  </p:cNvPr>
                  <p:cNvSpPr/>
                  <p:nvPr/>
                </p:nvSpPr>
                <p:spPr>
                  <a:xfrm>
                    <a:off x="1169461" y="1652473"/>
                    <a:ext cx="320174" cy="18193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grpSp>
          </p:grpSp>
          <p:grpSp>
            <p:nvGrpSpPr>
              <p:cNvPr id="74" name="Group 73">
                <a:extLst>
                  <a:ext uri="{FF2B5EF4-FFF2-40B4-BE49-F238E27FC236}">
                    <a16:creationId xmlns:a16="http://schemas.microsoft.com/office/drawing/2014/main" id="{A0D8D7B6-F4AD-E83D-CCE0-11AAE6B41E57}"/>
                  </a:ext>
                </a:extLst>
              </p:cNvPr>
              <p:cNvGrpSpPr/>
              <p:nvPr/>
            </p:nvGrpSpPr>
            <p:grpSpPr>
              <a:xfrm>
                <a:off x="5238625" y="497178"/>
                <a:ext cx="1455930" cy="1185875"/>
                <a:chOff x="-55590" y="-84088"/>
                <a:chExt cx="6289826" cy="5697394"/>
              </a:xfrm>
            </p:grpSpPr>
            <p:sp>
              <p:nvSpPr>
                <p:cNvPr id="75" name="Rectangle 74">
                  <a:extLst>
                    <a:ext uri="{FF2B5EF4-FFF2-40B4-BE49-F238E27FC236}">
                      <a16:creationId xmlns:a16="http://schemas.microsoft.com/office/drawing/2014/main" id="{2215F54C-2089-DE08-7F42-73E909673199}"/>
                    </a:ext>
                  </a:extLst>
                </p:cNvPr>
                <p:cNvSpPr/>
                <p:nvPr/>
              </p:nvSpPr>
              <p:spPr>
                <a:xfrm>
                  <a:off x="-55590" y="-84088"/>
                  <a:ext cx="5357870" cy="5697394"/>
                </a:xfrm>
                <a:prstGeom prst="rect">
                  <a:avLst/>
                </a:prstGeom>
                <a:solidFill>
                  <a:srgbClr val="FF8FFD"/>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Aft>
                      <a:spcPts val="800"/>
                    </a:spcAft>
                  </a:pPr>
                  <a:r>
                    <a:rPr lang="vi-VN" sz="2400" b="1" dirty="0">
                      <a:solidFill>
                        <a:srgbClr val="000000"/>
                      </a:solidFill>
                      <a:effectLst/>
                      <a:ea typeface="Calibri" panose="020F0502020204030204" pitchFamily="34" charset="0"/>
                      <a:cs typeface="Calibri" panose="020F0502020204030204" pitchFamily="34" charset="0"/>
                    </a:rPr>
                    <a:t>   Ca</a:t>
                  </a:r>
                  <a:endParaRPr lang="en-VN" sz="2400" dirty="0">
                    <a:effectLst/>
                    <a:ea typeface="Calibri" panose="020F0502020204030204" pitchFamily="34" charset="0"/>
                    <a:cs typeface="Times New Roman" panose="02020603050405020304" pitchFamily="18" charset="0"/>
                  </a:endParaRPr>
                </a:p>
              </p:txBody>
            </p:sp>
            <p:sp>
              <p:nvSpPr>
                <p:cNvPr id="76" name="Oval 75">
                  <a:extLst>
                    <a:ext uri="{FF2B5EF4-FFF2-40B4-BE49-F238E27FC236}">
                      <a16:creationId xmlns:a16="http://schemas.microsoft.com/office/drawing/2014/main" id="{819C471F-E7D6-35FE-ACEE-141359A67EDD}"/>
                    </a:ext>
                  </a:extLst>
                </p:cNvPr>
                <p:cNvSpPr/>
                <p:nvPr/>
              </p:nvSpPr>
              <p:spPr>
                <a:xfrm>
                  <a:off x="3317907" y="2312083"/>
                  <a:ext cx="359407" cy="388459"/>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77" name="Oval 76">
                  <a:extLst>
                    <a:ext uri="{FF2B5EF4-FFF2-40B4-BE49-F238E27FC236}">
                      <a16:creationId xmlns:a16="http://schemas.microsoft.com/office/drawing/2014/main" id="{09A9285F-504E-F7C6-F37B-4BA809B79D53}"/>
                    </a:ext>
                  </a:extLst>
                </p:cNvPr>
                <p:cNvSpPr/>
                <p:nvPr/>
              </p:nvSpPr>
              <p:spPr>
                <a:xfrm>
                  <a:off x="3317907" y="2977797"/>
                  <a:ext cx="359407" cy="388459"/>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78" name="Oval 77">
                  <a:extLst>
                    <a:ext uri="{FF2B5EF4-FFF2-40B4-BE49-F238E27FC236}">
                      <a16:creationId xmlns:a16="http://schemas.microsoft.com/office/drawing/2014/main" id="{667C3B8C-33B6-79BD-0540-4C27D059B084}"/>
                    </a:ext>
                  </a:extLst>
                </p:cNvPr>
                <p:cNvSpPr/>
                <p:nvPr/>
              </p:nvSpPr>
              <p:spPr>
                <a:xfrm>
                  <a:off x="4407689" y="3245970"/>
                  <a:ext cx="1826547" cy="1942293"/>
                </a:xfrm>
                <a:prstGeom prst="ellipse">
                  <a:avLst/>
                </a:prstGeom>
                <a:solidFill>
                  <a:srgbClr val="FF8FFD"/>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79" name="Oval 78">
                  <a:extLst>
                    <a:ext uri="{FF2B5EF4-FFF2-40B4-BE49-F238E27FC236}">
                      <a16:creationId xmlns:a16="http://schemas.microsoft.com/office/drawing/2014/main" id="{820945C5-9061-9E53-E2D6-2D0880054EA9}"/>
                    </a:ext>
                  </a:extLst>
                </p:cNvPr>
                <p:cNvSpPr/>
                <p:nvPr/>
              </p:nvSpPr>
              <p:spPr>
                <a:xfrm>
                  <a:off x="4393188" y="533842"/>
                  <a:ext cx="1826547" cy="1942293"/>
                </a:xfrm>
                <a:prstGeom prst="ellipse">
                  <a:avLst/>
                </a:prstGeom>
                <a:solidFill>
                  <a:srgbClr val="FF8FFD"/>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dirty="0"/>
                </a:p>
              </p:txBody>
            </p:sp>
          </p:grpSp>
        </p:grpSp>
        <p:sp>
          <p:nvSpPr>
            <p:cNvPr id="211" name="Curved Down Arrow 210">
              <a:extLst>
                <a:ext uri="{FF2B5EF4-FFF2-40B4-BE49-F238E27FC236}">
                  <a16:creationId xmlns:a16="http://schemas.microsoft.com/office/drawing/2014/main" id="{75B69ABA-3EF6-95F9-5C52-F5E213339B44}"/>
                </a:ext>
              </a:extLst>
            </p:cNvPr>
            <p:cNvSpPr/>
            <p:nvPr/>
          </p:nvSpPr>
          <p:spPr>
            <a:xfrm>
              <a:off x="6017365" y="727122"/>
              <a:ext cx="786570" cy="176996"/>
            </a:xfrm>
            <a:prstGeom prst="curvedDownArrow">
              <a:avLst/>
            </a:prstGeom>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grpSp>
        <p:nvGrpSpPr>
          <p:cNvPr id="245" name="Group 244">
            <a:extLst>
              <a:ext uri="{FF2B5EF4-FFF2-40B4-BE49-F238E27FC236}">
                <a16:creationId xmlns:a16="http://schemas.microsoft.com/office/drawing/2014/main" id="{7C313757-FB0F-332C-1204-904BA692FFEB}"/>
              </a:ext>
            </a:extLst>
          </p:cNvPr>
          <p:cNvGrpSpPr/>
          <p:nvPr/>
        </p:nvGrpSpPr>
        <p:grpSpPr>
          <a:xfrm>
            <a:off x="195583" y="2454289"/>
            <a:ext cx="3934289" cy="798134"/>
            <a:chOff x="210032" y="2612841"/>
            <a:chExt cx="3934289" cy="798134"/>
          </a:xfrm>
        </p:grpSpPr>
        <p:grpSp>
          <p:nvGrpSpPr>
            <p:cNvPr id="180" name="Group 179">
              <a:extLst>
                <a:ext uri="{FF2B5EF4-FFF2-40B4-BE49-F238E27FC236}">
                  <a16:creationId xmlns:a16="http://schemas.microsoft.com/office/drawing/2014/main" id="{CE526AC9-A4FD-0B9C-96E6-EEB2070C3688}"/>
                </a:ext>
              </a:extLst>
            </p:cNvPr>
            <p:cNvGrpSpPr/>
            <p:nvPr/>
          </p:nvGrpSpPr>
          <p:grpSpPr>
            <a:xfrm>
              <a:off x="210032" y="2684554"/>
              <a:ext cx="3934289" cy="726421"/>
              <a:chOff x="294915" y="1666483"/>
              <a:chExt cx="3721168" cy="775942"/>
            </a:xfrm>
          </p:grpSpPr>
          <p:grpSp>
            <p:nvGrpSpPr>
              <p:cNvPr id="116" name="Group 115">
                <a:extLst>
                  <a:ext uri="{FF2B5EF4-FFF2-40B4-BE49-F238E27FC236}">
                    <a16:creationId xmlns:a16="http://schemas.microsoft.com/office/drawing/2014/main" id="{DA37152F-4452-70FB-7F2B-A8967ED7C656}"/>
                  </a:ext>
                </a:extLst>
              </p:cNvPr>
              <p:cNvGrpSpPr/>
              <p:nvPr/>
            </p:nvGrpSpPr>
            <p:grpSpPr>
              <a:xfrm>
                <a:off x="1322749" y="1779250"/>
                <a:ext cx="1459622" cy="619889"/>
                <a:chOff x="683269" y="1251212"/>
                <a:chExt cx="1864239" cy="827999"/>
              </a:xfrm>
            </p:grpSpPr>
            <p:grpSp>
              <p:nvGrpSpPr>
                <p:cNvPr id="13" name="Group 12">
                  <a:extLst>
                    <a:ext uri="{FF2B5EF4-FFF2-40B4-BE49-F238E27FC236}">
                      <a16:creationId xmlns:a16="http://schemas.microsoft.com/office/drawing/2014/main" id="{57F4F3E7-CBA6-855B-1C88-C42E33CEF5AB}"/>
                    </a:ext>
                  </a:extLst>
                </p:cNvPr>
                <p:cNvGrpSpPr/>
                <p:nvPr/>
              </p:nvGrpSpPr>
              <p:grpSpPr>
                <a:xfrm>
                  <a:off x="963508" y="1251212"/>
                  <a:ext cx="1584000" cy="827999"/>
                  <a:chOff x="0" y="0"/>
                  <a:chExt cx="5400000" cy="5400000"/>
                </a:xfrm>
              </p:grpSpPr>
              <p:sp>
                <p:nvSpPr>
                  <p:cNvPr id="14" name="Rectangle 13">
                    <a:extLst>
                      <a:ext uri="{FF2B5EF4-FFF2-40B4-BE49-F238E27FC236}">
                        <a16:creationId xmlns:a16="http://schemas.microsoft.com/office/drawing/2014/main" id="{7D7E0948-4B39-E373-0686-342A60BC5B56}"/>
                      </a:ext>
                    </a:extLst>
                  </p:cNvPr>
                  <p:cNvSpPr/>
                  <p:nvPr/>
                </p:nvSpPr>
                <p:spPr>
                  <a:xfrm>
                    <a:off x="0" y="0"/>
                    <a:ext cx="5400000" cy="5400000"/>
                  </a:xfrm>
                  <a:prstGeom prst="rect">
                    <a:avLst/>
                  </a:prstGeom>
                  <a:solidFill>
                    <a:srgbClr val="00E2FE"/>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vi-VN" sz="2400" b="1">
                        <a:solidFill>
                          <a:srgbClr val="000000"/>
                        </a:solidFill>
                        <a:effectLst/>
                        <a:ea typeface="Calibri" panose="020F0502020204030204" pitchFamily="34" charset="0"/>
                        <a:cs typeface="Times New Roman" panose="02020603050405020304" pitchFamily="18" charset="0"/>
                      </a:rPr>
                      <a:t> </a:t>
                    </a:r>
                    <a:endParaRPr lang="en-VN" sz="2400">
                      <a:effectLst/>
                      <a:ea typeface="Calibri" panose="020F0502020204030204" pitchFamily="34" charset="0"/>
                      <a:cs typeface="Times New Roman" panose="02020603050405020304" pitchFamily="18" charset="0"/>
                    </a:endParaRPr>
                  </a:p>
                </p:txBody>
              </p:sp>
              <p:sp>
                <p:nvSpPr>
                  <p:cNvPr id="15" name="Rectangle 14">
                    <a:extLst>
                      <a:ext uri="{FF2B5EF4-FFF2-40B4-BE49-F238E27FC236}">
                        <a16:creationId xmlns:a16="http://schemas.microsoft.com/office/drawing/2014/main" id="{B8AC5A5F-EE7C-F579-79FA-0A14AE311348}"/>
                      </a:ext>
                    </a:extLst>
                  </p:cNvPr>
                  <p:cNvSpPr/>
                  <p:nvPr/>
                </p:nvSpPr>
                <p:spPr>
                  <a:xfrm>
                    <a:off x="2020579" y="183171"/>
                    <a:ext cx="1788796" cy="4150623"/>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400" b="1" dirty="0">
                        <a:solidFill>
                          <a:srgbClr val="000000"/>
                        </a:solidFill>
                        <a:effectLst/>
                        <a:ea typeface="Calibri" panose="020F0502020204030204" pitchFamily="34" charset="0"/>
                        <a:cs typeface="Times New Roman" panose="02020603050405020304" pitchFamily="18" charset="0"/>
                      </a:rPr>
                      <a:t>O</a:t>
                    </a:r>
                    <a:endParaRPr lang="en-VN" sz="2400" dirty="0">
                      <a:effectLst/>
                      <a:ea typeface="Calibri" panose="020F0502020204030204" pitchFamily="34" charset="0"/>
                      <a:cs typeface="Times New Roman" panose="02020603050405020304" pitchFamily="18" charset="0"/>
                    </a:endParaRPr>
                  </a:p>
                </p:txBody>
              </p:sp>
              <p:grpSp>
                <p:nvGrpSpPr>
                  <p:cNvPr id="16" name="Group 15">
                    <a:extLst>
                      <a:ext uri="{FF2B5EF4-FFF2-40B4-BE49-F238E27FC236}">
                        <a16:creationId xmlns:a16="http://schemas.microsoft.com/office/drawing/2014/main" id="{3E299020-0AE6-9CE4-17BB-E4C7BA8CE055}"/>
                      </a:ext>
                    </a:extLst>
                  </p:cNvPr>
                  <p:cNvGrpSpPr/>
                  <p:nvPr/>
                </p:nvGrpSpPr>
                <p:grpSpPr>
                  <a:xfrm>
                    <a:off x="1693499" y="808485"/>
                    <a:ext cx="2226364" cy="4108390"/>
                    <a:chOff x="-9176" y="-490720"/>
                    <a:chExt cx="1925992" cy="3865534"/>
                  </a:xfrm>
                </p:grpSpPr>
                <p:sp>
                  <p:nvSpPr>
                    <p:cNvPr id="17" name="Oval 16">
                      <a:extLst>
                        <a:ext uri="{FF2B5EF4-FFF2-40B4-BE49-F238E27FC236}">
                          <a16:creationId xmlns:a16="http://schemas.microsoft.com/office/drawing/2014/main" id="{7071B861-FE35-93B9-E223-9054EE0020E7}"/>
                        </a:ext>
                      </a:extLst>
                    </p:cNvPr>
                    <p:cNvSpPr/>
                    <p:nvPr/>
                  </p:nvSpPr>
                  <p:spPr>
                    <a:xfrm>
                      <a:off x="597986" y="-490720"/>
                      <a:ext cx="318508" cy="662712"/>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8" name="Oval 17">
                      <a:extLst>
                        <a:ext uri="{FF2B5EF4-FFF2-40B4-BE49-F238E27FC236}">
                          <a16:creationId xmlns:a16="http://schemas.microsoft.com/office/drawing/2014/main" id="{A3ECCC09-D2AF-4D94-DE8F-34D3204B879E}"/>
                        </a:ext>
                      </a:extLst>
                    </p:cNvPr>
                    <p:cNvSpPr/>
                    <p:nvPr/>
                  </p:nvSpPr>
                  <p:spPr>
                    <a:xfrm>
                      <a:off x="1087813" y="-468421"/>
                      <a:ext cx="318508" cy="662712"/>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dirty="0"/>
                    </a:p>
                  </p:txBody>
                </p:sp>
                <p:sp>
                  <p:nvSpPr>
                    <p:cNvPr id="19" name="Oval 18">
                      <a:extLst>
                        <a:ext uri="{FF2B5EF4-FFF2-40B4-BE49-F238E27FC236}">
                          <a16:creationId xmlns:a16="http://schemas.microsoft.com/office/drawing/2014/main" id="{951FDD34-A6DF-0CB5-B764-7AED8A6372F0}"/>
                        </a:ext>
                      </a:extLst>
                    </p:cNvPr>
                    <p:cNvSpPr/>
                    <p:nvPr/>
                  </p:nvSpPr>
                  <p:spPr>
                    <a:xfrm>
                      <a:off x="1598308" y="939309"/>
                      <a:ext cx="318508" cy="662712"/>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20" name="Oval 19">
                      <a:extLst>
                        <a:ext uri="{FF2B5EF4-FFF2-40B4-BE49-F238E27FC236}">
                          <a16:creationId xmlns:a16="http://schemas.microsoft.com/office/drawing/2014/main" id="{08A8378A-0054-3DFE-8CE3-D8A0B18DADCC}"/>
                        </a:ext>
                      </a:extLst>
                    </p:cNvPr>
                    <p:cNvSpPr/>
                    <p:nvPr/>
                  </p:nvSpPr>
                  <p:spPr>
                    <a:xfrm>
                      <a:off x="-9176" y="902264"/>
                      <a:ext cx="318508" cy="662712"/>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dirty="0"/>
                    </a:p>
                  </p:txBody>
                </p:sp>
                <p:sp>
                  <p:nvSpPr>
                    <p:cNvPr id="21" name="Oval 20">
                      <a:extLst>
                        <a:ext uri="{FF2B5EF4-FFF2-40B4-BE49-F238E27FC236}">
                          <a16:creationId xmlns:a16="http://schemas.microsoft.com/office/drawing/2014/main" id="{E343627C-9FD5-63D8-A71A-98DF6AE57CBA}"/>
                        </a:ext>
                      </a:extLst>
                    </p:cNvPr>
                    <p:cNvSpPr/>
                    <p:nvPr/>
                  </p:nvSpPr>
                  <p:spPr>
                    <a:xfrm>
                      <a:off x="629261" y="2712103"/>
                      <a:ext cx="318506" cy="662711"/>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dirty="0"/>
                    </a:p>
                  </p:txBody>
                </p:sp>
                <p:sp>
                  <p:nvSpPr>
                    <p:cNvPr id="22" name="Oval 21">
                      <a:extLst>
                        <a:ext uri="{FF2B5EF4-FFF2-40B4-BE49-F238E27FC236}">
                          <a16:creationId xmlns:a16="http://schemas.microsoft.com/office/drawing/2014/main" id="{89D742D0-7EED-6413-7613-1D15CF6E07B9}"/>
                        </a:ext>
                      </a:extLst>
                    </p:cNvPr>
                    <p:cNvSpPr/>
                    <p:nvPr/>
                  </p:nvSpPr>
                  <p:spPr>
                    <a:xfrm>
                      <a:off x="1100638" y="2668933"/>
                      <a:ext cx="318506" cy="662711"/>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grpSp>
            </p:grpSp>
            <p:sp>
              <p:nvSpPr>
                <p:cNvPr id="114" name="Oval 113">
                  <a:extLst>
                    <a:ext uri="{FF2B5EF4-FFF2-40B4-BE49-F238E27FC236}">
                      <a16:creationId xmlns:a16="http://schemas.microsoft.com/office/drawing/2014/main" id="{50705535-8D9B-DB90-526F-2B9FBFCC897C}"/>
                    </a:ext>
                  </a:extLst>
                </p:cNvPr>
                <p:cNvSpPr/>
                <p:nvPr/>
              </p:nvSpPr>
              <p:spPr>
                <a:xfrm>
                  <a:off x="683269" y="1380140"/>
                  <a:ext cx="540000" cy="540000"/>
                </a:xfrm>
                <a:prstGeom prst="ellipse">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dirty="0"/>
                </a:p>
              </p:txBody>
            </p:sp>
          </p:grpSp>
          <p:grpSp>
            <p:nvGrpSpPr>
              <p:cNvPr id="101" name="Group 100">
                <a:extLst>
                  <a:ext uri="{FF2B5EF4-FFF2-40B4-BE49-F238E27FC236}">
                    <a16:creationId xmlns:a16="http://schemas.microsoft.com/office/drawing/2014/main" id="{0E454FE1-75D6-B235-FEE1-E2A8D06E509F}"/>
                  </a:ext>
                </a:extLst>
              </p:cNvPr>
              <p:cNvGrpSpPr/>
              <p:nvPr/>
            </p:nvGrpSpPr>
            <p:grpSpPr>
              <a:xfrm>
                <a:off x="294915" y="1683053"/>
                <a:ext cx="1444745" cy="726958"/>
                <a:chOff x="39028" y="463410"/>
                <a:chExt cx="6323836" cy="3115309"/>
              </a:xfrm>
            </p:grpSpPr>
            <p:sp>
              <p:nvSpPr>
                <p:cNvPr id="102" name="Rectangle 101">
                  <a:extLst>
                    <a:ext uri="{FF2B5EF4-FFF2-40B4-BE49-F238E27FC236}">
                      <a16:creationId xmlns:a16="http://schemas.microsoft.com/office/drawing/2014/main" id="{19557D1B-27F6-6CBE-EB31-FD8315801410}"/>
                    </a:ext>
                  </a:extLst>
                </p:cNvPr>
                <p:cNvSpPr/>
                <p:nvPr/>
              </p:nvSpPr>
              <p:spPr>
                <a:xfrm>
                  <a:off x="39028" y="877289"/>
                  <a:ext cx="5428544" cy="2656474"/>
                </a:xfrm>
                <a:prstGeom prst="rect">
                  <a:avLst/>
                </a:prstGeom>
                <a:solidFill>
                  <a:srgbClr val="FFFF00"/>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400" b="1">
                      <a:ln w="9525" cap="rnd" cmpd="sng" algn="ctr">
                        <a:gradFill>
                          <a:gsLst>
                            <a:gs pos="0">
                              <a:srgbClr val="F6F8FC"/>
                            </a:gs>
                            <a:gs pos="74000">
                              <a:srgbClr val="ABC0E4"/>
                            </a:gs>
                            <a:gs pos="83000">
                              <a:srgbClr val="ABC0E4"/>
                            </a:gs>
                            <a:gs pos="100000">
                              <a:srgbClr val="C7D5ED"/>
                            </a:gs>
                          </a:gsLst>
                          <a:lin ang="5400000" scaled="0"/>
                        </a:gradFill>
                        <a:prstDash val="solid"/>
                        <a:beve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VN" sz="2400">
                    <a:effectLst/>
                    <a:ea typeface="Calibri" panose="020F0502020204030204" pitchFamily="34" charset="0"/>
                    <a:cs typeface="Times New Roman" panose="02020603050405020304" pitchFamily="18" charset="0"/>
                  </a:endParaRPr>
                </a:p>
              </p:txBody>
            </p:sp>
            <p:sp>
              <p:nvSpPr>
                <p:cNvPr id="103" name="Rectangle 102">
                  <a:extLst>
                    <a:ext uri="{FF2B5EF4-FFF2-40B4-BE49-F238E27FC236}">
                      <a16:creationId xmlns:a16="http://schemas.microsoft.com/office/drawing/2014/main" id="{B2CFB757-E979-4182-9DC6-E1D20287E9AF}"/>
                    </a:ext>
                  </a:extLst>
                </p:cNvPr>
                <p:cNvSpPr/>
                <p:nvPr/>
              </p:nvSpPr>
              <p:spPr>
                <a:xfrm>
                  <a:off x="1704700" y="463410"/>
                  <a:ext cx="2264968" cy="311530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400" b="1" dirty="0">
                      <a:solidFill>
                        <a:srgbClr val="000000"/>
                      </a:solidFill>
                      <a:effectLst/>
                      <a:ea typeface="Calibri" panose="020F0502020204030204" pitchFamily="34" charset="0"/>
                      <a:cs typeface="Calibri" panose="020F0502020204030204" pitchFamily="34" charset="0"/>
                    </a:rPr>
                    <a:t>K</a:t>
                  </a:r>
                  <a:endParaRPr lang="en-VN" sz="2400" dirty="0">
                    <a:effectLst/>
                    <a:ea typeface="Calibri" panose="020F0502020204030204" pitchFamily="34" charset="0"/>
                    <a:cs typeface="Times New Roman" panose="02020603050405020304" pitchFamily="18" charset="0"/>
                  </a:endParaRPr>
                </a:p>
              </p:txBody>
            </p:sp>
            <p:sp>
              <p:nvSpPr>
                <p:cNvPr id="104" name="Oval 103">
                  <a:extLst>
                    <a:ext uri="{FF2B5EF4-FFF2-40B4-BE49-F238E27FC236}">
                      <a16:creationId xmlns:a16="http://schemas.microsoft.com/office/drawing/2014/main" id="{51968C09-EA93-8D81-B71D-B688F374395A}"/>
                    </a:ext>
                  </a:extLst>
                </p:cNvPr>
                <p:cNvSpPr/>
                <p:nvPr/>
              </p:nvSpPr>
              <p:spPr>
                <a:xfrm>
                  <a:off x="3444875" y="1572665"/>
                  <a:ext cx="377190" cy="347345"/>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05" name="Oval 104">
                  <a:extLst>
                    <a:ext uri="{FF2B5EF4-FFF2-40B4-BE49-F238E27FC236}">
                      <a16:creationId xmlns:a16="http://schemas.microsoft.com/office/drawing/2014/main" id="{CA22642D-77E3-11CE-B9A8-7A703EF1A9D3}"/>
                    </a:ext>
                  </a:extLst>
                </p:cNvPr>
                <p:cNvSpPr/>
                <p:nvPr/>
              </p:nvSpPr>
              <p:spPr>
                <a:xfrm>
                  <a:off x="4512224" y="1329776"/>
                  <a:ext cx="1850640" cy="1732485"/>
                </a:xfrm>
                <a:prstGeom prst="ellipse">
                  <a:avLst/>
                </a:prstGeom>
                <a:solidFill>
                  <a:srgbClr val="FCFF00"/>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grpSp>
          <p:grpSp>
            <p:nvGrpSpPr>
              <p:cNvPr id="106" name="Group 105">
                <a:extLst>
                  <a:ext uri="{FF2B5EF4-FFF2-40B4-BE49-F238E27FC236}">
                    <a16:creationId xmlns:a16="http://schemas.microsoft.com/office/drawing/2014/main" id="{DDD6C614-6BCB-F0D8-ACE7-E580BCA6E8D4}"/>
                  </a:ext>
                </a:extLst>
              </p:cNvPr>
              <p:cNvGrpSpPr/>
              <p:nvPr/>
            </p:nvGrpSpPr>
            <p:grpSpPr>
              <a:xfrm>
                <a:off x="2561125" y="1666483"/>
                <a:ext cx="1454958" cy="775942"/>
                <a:chOff x="-129223" y="381744"/>
                <a:chExt cx="6367991" cy="3115310"/>
              </a:xfrm>
            </p:grpSpPr>
            <p:sp>
              <p:nvSpPr>
                <p:cNvPr id="107" name="Rectangle 106">
                  <a:extLst>
                    <a:ext uri="{FF2B5EF4-FFF2-40B4-BE49-F238E27FC236}">
                      <a16:creationId xmlns:a16="http://schemas.microsoft.com/office/drawing/2014/main" id="{FE626C2B-F8A8-9D55-F5AA-0D92C8AAA9D7}"/>
                    </a:ext>
                  </a:extLst>
                </p:cNvPr>
                <p:cNvSpPr/>
                <p:nvPr/>
              </p:nvSpPr>
              <p:spPr>
                <a:xfrm>
                  <a:off x="810692" y="831414"/>
                  <a:ext cx="5428076" cy="2488775"/>
                </a:xfrm>
                <a:prstGeom prst="rect">
                  <a:avLst/>
                </a:prstGeom>
                <a:solidFill>
                  <a:srgbClr val="FFFF00"/>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400" b="1" dirty="0">
                      <a:ln w="9525" cap="rnd" cmpd="sng" algn="ctr">
                        <a:gradFill>
                          <a:gsLst>
                            <a:gs pos="0">
                              <a:srgbClr val="F6F8FC"/>
                            </a:gs>
                            <a:gs pos="74000">
                              <a:srgbClr val="ABC0E4"/>
                            </a:gs>
                            <a:gs pos="83000">
                              <a:srgbClr val="ABC0E4"/>
                            </a:gs>
                            <a:gs pos="100000">
                              <a:srgbClr val="C7D5ED"/>
                            </a:gs>
                          </a:gsLst>
                          <a:lin ang="5400000" scaled="0"/>
                        </a:gradFill>
                        <a:prstDash val="solid"/>
                        <a:beve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VN" sz="2400" dirty="0">
                    <a:effectLst/>
                    <a:ea typeface="Calibri" panose="020F0502020204030204" pitchFamily="34" charset="0"/>
                    <a:cs typeface="Times New Roman" panose="02020603050405020304" pitchFamily="18" charset="0"/>
                  </a:endParaRPr>
                </a:p>
              </p:txBody>
            </p:sp>
            <p:sp>
              <p:nvSpPr>
                <p:cNvPr id="108" name="Rectangle 107">
                  <a:extLst>
                    <a:ext uri="{FF2B5EF4-FFF2-40B4-BE49-F238E27FC236}">
                      <a16:creationId xmlns:a16="http://schemas.microsoft.com/office/drawing/2014/main" id="{1743FC95-249D-555B-58A9-53FF775D5108}"/>
                    </a:ext>
                  </a:extLst>
                </p:cNvPr>
                <p:cNvSpPr/>
                <p:nvPr/>
              </p:nvSpPr>
              <p:spPr>
                <a:xfrm>
                  <a:off x="2590828" y="381744"/>
                  <a:ext cx="1788796" cy="3115310"/>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400" b="1" dirty="0">
                      <a:solidFill>
                        <a:srgbClr val="000000"/>
                      </a:solidFill>
                      <a:effectLst/>
                      <a:ea typeface="Calibri" panose="020F0502020204030204" pitchFamily="34" charset="0"/>
                      <a:cs typeface="Calibri" panose="020F0502020204030204" pitchFamily="34" charset="0"/>
                    </a:rPr>
                    <a:t>K</a:t>
                  </a:r>
                  <a:endParaRPr lang="en-VN" sz="2400" dirty="0">
                    <a:effectLst/>
                    <a:ea typeface="Calibri" panose="020F0502020204030204" pitchFamily="34" charset="0"/>
                    <a:cs typeface="Times New Roman" panose="02020603050405020304" pitchFamily="18" charset="0"/>
                  </a:endParaRPr>
                </a:p>
              </p:txBody>
            </p:sp>
            <p:sp>
              <p:nvSpPr>
                <p:cNvPr id="109" name="Oval 108">
                  <a:extLst>
                    <a:ext uri="{FF2B5EF4-FFF2-40B4-BE49-F238E27FC236}">
                      <a16:creationId xmlns:a16="http://schemas.microsoft.com/office/drawing/2014/main" id="{F0A9E9BE-6EBB-3E66-1178-5B975A5085BD}"/>
                    </a:ext>
                  </a:extLst>
                </p:cNvPr>
                <p:cNvSpPr/>
                <p:nvPr/>
              </p:nvSpPr>
              <p:spPr>
                <a:xfrm>
                  <a:off x="4255567" y="1572665"/>
                  <a:ext cx="370096" cy="324623"/>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10" name="Oval 109">
                  <a:extLst>
                    <a:ext uri="{FF2B5EF4-FFF2-40B4-BE49-F238E27FC236}">
                      <a16:creationId xmlns:a16="http://schemas.microsoft.com/office/drawing/2014/main" id="{352ACE6D-BBB9-7E16-9EA4-B66FD5188BEB}"/>
                    </a:ext>
                  </a:extLst>
                </p:cNvPr>
                <p:cNvSpPr/>
                <p:nvPr/>
              </p:nvSpPr>
              <p:spPr>
                <a:xfrm>
                  <a:off x="-129223" y="1329777"/>
                  <a:ext cx="1850481" cy="1619885"/>
                </a:xfrm>
                <a:prstGeom prst="ellipse">
                  <a:avLst/>
                </a:prstGeom>
                <a:solidFill>
                  <a:srgbClr val="FCFF00"/>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dirty="0"/>
                </a:p>
              </p:txBody>
            </p:sp>
          </p:grpSp>
        </p:grpSp>
        <p:sp>
          <p:nvSpPr>
            <p:cNvPr id="212" name="Curved Down Arrow 211">
              <a:extLst>
                <a:ext uri="{FF2B5EF4-FFF2-40B4-BE49-F238E27FC236}">
                  <a16:creationId xmlns:a16="http://schemas.microsoft.com/office/drawing/2014/main" id="{C47E9C4E-65C0-5D53-7739-EAE9580F2895}"/>
                </a:ext>
              </a:extLst>
            </p:cNvPr>
            <p:cNvSpPr/>
            <p:nvPr/>
          </p:nvSpPr>
          <p:spPr>
            <a:xfrm>
              <a:off x="1094528" y="2631200"/>
              <a:ext cx="786570" cy="176996"/>
            </a:xfrm>
            <a:prstGeom prst="curvedDownArrow">
              <a:avLst/>
            </a:prstGeom>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13" name="Curved Down Arrow 212">
              <a:extLst>
                <a:ext uri="{FF2B5EF4-FFF2-40B4-BE49-F238E27FC236}">
                  <a16:creationId xmlns:a16="http://schemas.microsoft.com/office/drawing/2014/main" id="{D10B4CF6-BF93-EA22-DD36-A1C1F2622B2E}"/>
                </a:ext>
              </a:extLst>
            </p:cNvPr>
            <p:cNvSpPr/>
            <p:nvPr/>
          </p:nvSpPr>
          <p:spPr>
            <a:xfrm flipH="1">
              <a:off x="2507664" y="2612841"/>
              <a:ext cx="749822" cy="196968"/>
            </a:xfrm>
            <a:prstGeom prst="curvedDownArrow">
              <a:avLst/>
            </a:prstGeom>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grpSp>
        <p:nvGrpSpPr>
          <p:cNvPr id="246" name="Group 245">
            <a:extLst>
              <a:ext uri="{FF2B5EF4-FFF2-40B4-BE49-F238E27FC236}">
                <a16:creationId xmlns:a16="http://schemas.microsoft.com/office/drawing/2014/main" id="{73AE2F4B-AF91-F80B-A44C-B188802CD36C}"/>
              </a:ext>
            </a:extLst>
          </p:cNvPr>
          <p:cNvGrpSpPr/>
          <p:nvPr/>
        </p:nvGrpSpPr>
        <p:grpSpPr>
          <a:xfrm>
            <a:off x="4637108" y="2478386"/>
            <a:ext cx="3922675" cy="766910"/>
            <a:chOff x="4641389" y="2642280"/>
            <a:chExt cx="3922675" cy="766910"/>
          </a:xfrm>
        </p:grpSpPr>
        <p:grpSp>
          <p:nvGrpSpPr>
            <p:cNvPr id="182" name="Group 181">
              <a:extLst>
                <a:ext uri="{FF2B5EF4-FFF2-40B4-BE49-F238E27FC236}">
                  <a16:creationId xmlns:a16="http://schemas.microsoft.com/office/drawing/2014/main" id="{64C6AB74-14A4-CB48-980D-38A2F96D0E5F}"/>
                </a:ext>
              </a:extLst>
            </p:cNvPr>
            <p:cNvGrpSpPr/>
            <p:nvPr/>
          </p:nvGrpSpPr>
          <p:grpSpPr>
            <a:xfrm>
              <a:off x="4641389" y="2747931"/>
              <a:ext cx="3922675" cy="661259"/>
              <a:chOff x="452387" y="3812806"/>
              <a:chExt cx="3710184" cy="706337"/>
            </a:xfrm>
          </p:grpSpPr>
          <p:grpSp>
            <p:nvGrpSpPr>
              <p:cNvPr id="56" name="Group 55">
                <a:extLst>
                  <a:ext uri="{FF2B5EF4-FFF2-40B4-BE49-F238E27FC236}">
                    <a16:creationId xmlns:a16="http://schemas.microsoft.com/office/drawing/2014/main" id="{38E246EA-B7F3-9733-A929-82FAD124F4B2}"/>
                  </a:ext>
                </a:extLst>
              </p:cNvPr>
              <p:cNvGrpSpPr/>
              <p:nvPr/>
            </p:nvGrpSpPr>
            <p:grpSpPr>
              <a:xfrm>
                <a:off x="452387" y="3871285"/>
                <a:ext cx="1240207" cy="629931"/>
                <a:chOff x="39077" y="291070"/>
                <a:chExt cx="5435757" cy="2837705"/>
              </a:xfrm>
            </p:grpSpPr>
            <p:sp>
              <p:nvSpPr>
                <p:cNvPr id="57" name="Rectangle 56">
                  <a:extLst>
                    <a:ext uri="{FF2B5EF4-FFF2-40B4-BE49-F238E27FC236}">
                      <a16:creationId xmlns:a16="http://schemas.microsoft.com/office/drawing/2014/main" id="{EA8DFFE4-97D5-FEE4-870D-75949F6E556B}"/>
                    </a:ext>
                  </a:extLst>
                </p:cNvPr>
                <p:cNvSpPr/>
                <p:nvPr/>
              </p:nvSpPr>
              <p:spPr>
                <a:xfrm>
                  <a:off x="39077" y="336307"/>
                  <a:ext cx="5435757" cy="2792468"/>
                </a:xfrm>
                <a:prstGeom prst="rect">
                  <a:avLst/>
                </a:prstGeom>
                <a:solidFill>
                  <a:srgbClr val="6BFFAD"/>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400" b="1" dirty="0">
                      <a:solidFill>
                        <a:srgbClr val="000000"/>
                      </a:solidFill>
                      <a:effectLst/>
                      <a:ea typeface="Calibri" panose="020F0502020204030204" pitchFamily="34" charset="0"/>
                      <a:cs typeface="Times New Roman" panose="02020603050405020304" pitchFamily="18" charset="0"/>
                    </a:rPr>
                    <a:t> </a:t>
                  </a:r>
                  <a:endParaRPr lang="en-VN" sz="2400" dirty="0">
                    <a:effectLst/>
                    <a:ea typeface="Calibri" panose="020F0502020204030204" pitchFamily="34" charset="0"/>
                    <a:cs typeface="Times New Roman" panose="02020603050405020304" pitchFamily="18" charset="0"/>
                  </a:endParaRPr>
                </a:p>
              </p:txBody>
            </p:sp>
            <p:grpSp>
              <p:nvGrpSpPr>
                <p:cNvPr id="58" name="Group 57">
                  <a:extLst>
                    <a:ext uri="{FF2B5EF4-FFF2-40B4-BE49-F238E27FC236}">
                      <a16:creationId xmlns:a16="http://schemas.microsoft.com/office/drawing/2014/main" id="{375A425D-6D4C-6F21-59E4-402B78C02F57}"/>
                    </a:ext>
                  </a:extLst>
                </p:cNvPr>
                <p:cNvGrpSpPr/>
                <p:nvPr/>
              </p:nvGrpSpPr>
              <p:grpSpPr>
                <a:xfrm>
                  <a:off x="1376311" y="669981"/>
                  <a:ext cx="2032469" cy="2112606"/>
                  <a:chOff x="162719" y="263340"/>
                  <a:chExt cx="1934428" cy="2187328"/>
                </a:xfrm>
              </p:grpSpPr>
              <p:sp>
                <p:nvSpPr>
                  <p:cNvPr id="60" name="Oval 59">
                    <a:extLst>
                      <a:ext uri="{FF2B5EF4-FFF2-40B4-BE49-F238E27FC236}">
                        <a16:creationId xmlns:a16="http://schemas.microsoft.com/office/drawing/2014/main" id="{B00E0290-0A07-0DDA-DAAC-9AC5606D76C8}"/>
                      </a:ext>
                    </a:extLst>
                  </p:cNvPr>
                  <p:cNvSpPr/>
                  <p:nvPr/>
                </p:nvSpPr>
                <p:spPr>
                  <a:xfrm>
                    <a:off x="674557" y="263340"/>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61" name="Oval 60">
                    <a:extLst>
                      <a:ext uri="{FF2B5EF4-FFF2-40B4-BE49-F238E27FC236}">
                        <a16:creationId xmlns:a16="http://schemas.microsoft.com/office/drawing/2014/main" id="{292304B2-B27E-C621-A39D-D58FC0BFA568}"/>
                      </a:ext>
                    </a:extLst>
                  </p:cNvPr>
                  <p:cNvSpPr/>
                  <p:nvPr/>
                </p:nvSpPr>
                <p:spPr>
                  <a:xfrm>
                    <a:off x="1254318" y="278330"/>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62" name="Oval 61">
                    <a:extLst>
                      <a:ext uri="{FF2B5EF4-FFF2-40B4-BE49-F238E27FC236}">
                        <a16:creationId xmlns:a16="http://schemas.microsoft.com/office/drawing/2014/main" id="{EF13FC4A-CC8E-4D28-DAB3-1FD8954A2470}"/>
                      </a:ext>
                    </a:extLst>
                  </p:cNvPr>
                  <p:cNvSpPr/>
                  <p:nvPr/>
                </p:nvSpPr>
                <p:spPr>
                  <a:xfrm>
                    <a:off x="214777" y="911159"/>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63" name="Oval 62">
                    <a:extLst>
                      <a:ext uri="{FF2B5EF4-FFF2-40B4-BE49-F238E27FC236}">
                        <a16:creationId xmlns:a16="http://schemas.microsoft.com/office/drawing/2014/main" id="{22DD2116-9895-CDA4-3953-4690C909020F}"/>
                      </a:ext>
                    </a:extLst>
                  </p:cNvPr>
                  <p:cNvSpPr/>
                  <p:nvPr/>
                </p:nvSpPr>
                <p:spPr>
                  <a:xfrm>
                    <a:off x="1737794" y="987941"/>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64" name="Oval 63">
                    <a:extLst>
                      <a:ext uri="{FF2B5EF4-FFF2-40B4-BE49-F238E27FC236}">
                        <a16:creationId xmlns:a16="http://schemas.microsoft.com/office/drawing/2014/main" id="{C8D7830B-CF65-D2AA-5724-6D598F058CCC}"/>
                      </a:ext>
                    </a:extLst>
                  </p:cNvPr>
                  <p:cNvSpPr/>
                  <p:nvPr/>
                </p:nvSpPr>
                <p:spPr>
                  <a:xfrm>
                    <a:off x="162719" y="1514006"/>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65" name="Oval 64">
                    <a:extLst>
                      <a:ext uri="{FF2B5EF4-FFF2-40B4-BE49-F238E27FC236}">
                        <a16:creationId xmlns:a16="http://schemas.microsoft.com/office/drawing/2014/main" id="{A8B37264-81DF-CCA9-0538-0F2B3BA94211}"/>
                      </a:ext>
                    </a:extLst>
                  </p:cNvPr>
                  <p:cNvSpPr/>
                  <p:nvPr/>
                </p:nvSpPr>
                <p:spPr>
                  <a:xfrm>
                    <a:off x="658756" y="2051019"/>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66" name="Oval 65">
                    <a:extLst>
                      <a:ext uri="{FF2B5EF4-FFF2-40B4-BE49-F238E27FC236}">
                        <a16:creationId xmlns:a16="http://schemas.microsoft.com/office/drawing/2014/main" id="{B058FA5C-5669-2191-CAFB-679ADC15C981}"/>
                      </a:ext>
                    </a:extLst>
                  </p:cNvPr>
                  <p:cNvSpPr/>
                  <p:nvPr/>
                </p:nvSpPr>
                <p:spPr>
                  <a:xfrm>
                    <a:off x="1154220" y="2091050"/>
                    <a:ext cx="359352" cy="359618"/>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grpSp>
            <p:sp>
              <p:nvSpPr>
                <p:cNvPr id="59" name="Rectangle 58">
                  <a:extLst>
                    <a:ext uri="{FF2B5EF4-FFF2-40B4-BE49-F238E27FC236}">
                      <a16:creationId xmlns:a16="http://schemas.microsoft.com/office/drawing/2014/main" id="{C6BAFC5E-0420-2001-9D56-776F284D884D}"/>
                    </a:ext>
                  </a:extLst>
                </p:cNvPr>
                <p:cNvSpPr/>
                <p:nvPr/>
              </p:nvSpPr>
              <p:spPr>
                <a:xfrm>
                  <a:off x="1531579" y="291070"/>
                  <a:ext cx="1788758" cy="2272934"/>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400" b="1" dirty="0">
                      <a:solidFill>
                        <a:srgbClr val="000000"/>
                      </a:solidFill>
                      <a:effectLst/>
                      <a:ea typeface="Calibri" panose="020F0502020204030204" pitchFamily="34" charset="0"/>
                      <a:cs typeface="Times New Roman" panose="02020603050405020304" pitchFamily="18" charset="0"/>
                    </a:rPr>
                    <a:t>F</a:t>
                  </a:r>
                  <a:endParaRPr lang="en-VN" sz="2400" dirty="0">
                    <a:effectLst/>
                    <a:ea typeface="Calibri" panose="020F0502020204030204" pitchFamily="34" charset="0"/>
                    <a:cs typeface="Times New Roman" panose="02020603050405020304" pitchFamily="18" charset="0"/>
                  </a:endParaRPr>
                </a:p>
              </p:txBody>
            </p:sp>
          </p:grpSp>
          <p:grpSp>
            <p:nvGrpSpPr>
              <p:cNvPr id="90" name="Group 89">
                <a:extLst>
                  <a:ext uri="{FF2B5EF4-FFF2-40B4-BE49-F238E27FC236}">
                    <a16:creationId xmlns:a16="http://schemas.microsoft.com/office/drawing/2014/main" id="{B5CCE465-95AE-0839-CE97-A3BF16E8F8F1}"/>
                  </a:ext>
                </a:extLst>
              </p:cNvPr>
              <p:cNvGrpSpPr/>
              <p:nvPr/>
            </p:nvGrpSpPr>
            <p:grpSpPr>
              <a:xfrm>
                <a:off x="2922364" y="3812806"/>
                <a:ext cx="1240207" cy="706337"/>
                <a:chOff x="-3" y="-49303"/>
                <a:chExt cx="5435850" cy="3115319"/>
              </a:xfrm>
            </p:grpSpPr>
            <p:sp>
              <p:nvSpPr>
                <p:cNvPr id="91" name="Rectangle 90">
                  <a:extLst>
                    <a:ext uri="{FF2B5EF4-FFF2-40B4-BE49-F238E27FC236}">
                      <a16:creationId xmlns:a16="http://schemas.microsoft.com/office/drawing/2014/main" id="{E21446CE-6DE7-83DA-D1B4-CF6B75697747}"/>
                    </a:ext>
                  </a:extLst>
                </p:cNvPr>
                <p:cNvSpPr/>
                <p:nvPr/>
              </p:nvSpPr>
              <p:spPr>
                <a:xfrm>
                  <a:off x="-3" y="260387"/>
                  <a:ext cx="5435850" cy="2734037"/>
                </a:xfrm>
                <a:prstGeom prst="rect">
                  <a:avLst/>
                </a:prstGeom>
                <a:solidFill>
                  <a:srgbClr val="6BFFAD"/>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400" b="1" dirty="0">
                      <a:solidFill>
                        <a:srgbClr val="000000"/>
                      </a:solidFill>
                      <a:effectLst/>
                      <a:ea typeface="Calibri" panose="020F0502020204030204" pitchFamily="34" charset="0"/>
                      <a:cs typeface="Times New Roman" panose="02020603050405020304" pitchFamily="18" charset="0"/>
                    </a:rPr>
                    <a:t> </a:t>
                  </a:r>
                  <a:endParaRPr lang="en-VN" sz="2400" dirty="0">
                    <a:effectLst/>
                    <a:ea typeface="Calibri" panose="020F0502020204030204" pitchFamily="34" charset="0"/>
                    <a:cs typeface="Times New Roman" panose="02020603050405020304" pitchFamily="18" charset="0"/>
                  </a:endParaRPr>
                </a:p>
              </p:txBody>
            </p:sp>
            <p:sp>
              <p:nvSpPr>
                <p:cNvPr id="92" name="Rectangle 91">
                  <a:extLst>
                    <a:ext uri="{FF2B5EF4-FFF2-40B4-BE49-F238E27FC236}">
                      <a16:creationId xmlns:a16="http://schemas.microsoft.com/office/drawing/2014/main" id="{7DBF2B74-A821-2401-1B4E-6EE0BC8F8EB7}"/>
                    </a:ext>
                  </a:extLst>
                </p:cNvPr>
                <p:cNvSpPr/>
                <p:nvPr/>
              </p:nvSpPr>
              <p:spPr>
                <a:xfrm>
                  <a:off x="2005600" y="-49303"/>
                  <a:ext cx="1788797" cy="311531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400" b="1" dirty="0">
                      <a:solidFill>
                        <a:srgbClr val="000000"/>
                      </a:solidFill>
                      <a:effectLst/>
                      <a:ea typeface="Calibri" panose="020F0502020204030204" pitchFamily="34" charset="0"/>
                      <a:cs typeface="Times New Roman" panose="02020603050405020304" pitchFamily="18" charset="0"/>
                    </a:rPr>
                    <a:t>F</a:t>
                  </a:r>
                  <a:endParaRPr lang="en-VN" sz="2400" dirty="0">
                    <a:effectLst/>
                    <a:ea typeface="Calibri" panose="020F0502020204030204" pitchFamily="34" charset="0"/>
                    <a:cs typeface="Times New Roman" panose="02020603050405020304" pitchFamily="18" charset="0"/>
                  </a:endParaRPr>
                </a:p>
              </p:txBody>
            </p:sp>
            <p:grpSp>
              <p:nvGrpSpPr>
                <p:cNvPr id="93" name="Group 92">
                  <a:extLst>
                    <a:ext uri="{FF2B5EF4-FFF2-40B4-BE49-F238E27FC236}">
                      <a16:creationId xmlns:a16="http://schemas.microsoft.com/office/drawing/2014/main" id="{9F842B2C-4C6B-7634-3DDA-BA6BB7F2F659}"/>
                    </a:ext>
                  </a:extLst>
                </p:cNvPr>
                <p:cNvGrpSpPr/>
                <p:nvPr/>
              </p:nvGrpSpPr>
              <p:grpSpPr>
                <a:xfrm>
                  <a:off x="1957580" y="805153"/>
                  <a:ext cx="1845034" cy="2006942"/>
                  <a:chOff x="140692" y="419325"/>
                  <a:chExt cx="1755944" cy="2077395"/>
                </a:xfrm>
              </p:grpSpPr>
              <p:sp>
                <p:nvSpPr>
                  <p:cNvPr id="94" name="Oval 93">
                    <a:extLst>
                      <a:ext uri="{FF2B5EF4-FFF2-40B4-BE49-F238E27FC236}">
                        <a16:creationId xmlns:a16="http://schemas.microsoft.com/office/drawing/2014/main" id="{9A659EF8-3B89-F22F-251B-22CAE358793F}"/>
                      </a:ext>
                    </a:extLst>
                  </p:cNvPr>
                  <p:cNvSpPr/>
                  <p:nvPr/>
                </p:nvSpPr>
                <p:spPr>
                  <a:xfrm>
                    <a:off x="582189" y="419325"/>
                    <a:ext cx="359351" cy="35961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95" name="Oval 94">
                    <a:extLst>
                      <a:ext uri="{FF2B5EF4-FFF2-40B4-BE49-F238E27FC236}">
                        <a16:creationId xmlns:a16="http://schemas.microsoft.com/office/drawing/2014/main" id="{EF83F3DF-10EC-B879-1CDC-97C27BE68941}"/>
                      </a:ext>
                    </a:extLst>
                  </p:cNvPr>
                  <p:cNvSpPr/>
                  <p:nvPr/>
                </p:nvSpPr>
                <p:spPr>
                  <a:xfrm>
                    <a:off x="1161957" y="434311"/>
                    <a:ext cx="359351" cy="35961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96" name="Oval 95">
                    <a:extLst>
                      <a:ext uri="{FF2B5EF4-FFF2-40B4-BE49-F238E27FC236}">
                        <a16:creationId xmlns:a16="http://schemas.microsoft.com/office/drawing/2014/main" id="{05164EA6-24CC-AB6B-4673-5415B1F48587}"/>
                      </a:ext>
                    </a:extLst>
                  </p:cNvPr>
                  <p:cNvSpPr/>
                  <p:nvPr/>
                </p:nvSpPr>
                <p:spPr>
                  <a:xfrm>
                    <a:off x="1537285" y="908368"/>
                    <a:ext cx="359351"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97" name="Oval 96">
                    <a:extLst>
                      <a:ext uri="{FF2B5EF4-FFF2-40B4-BE49-F238E27FC236}">
                        <a16:creationId xmlns:a16="http://schemas.microsoft.com/office/drawing/2014/main" id="{EA3038DE-B743-2EFD-EED9-12DA353396A7}"/>
                      </a:ext>
                    </a:extLst>
                  </p:cNvPr>
                  <p:cNvSpPr/>
                  <p:nvPr/>
                </p:nvSpPr>
                <p:spPr>
                  <a:xfrm>
                    <a:off x="1522292" y="1499015"/>
                    <a:ext cx="359350" cy="359618"/>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98" name="Oval 97">
                    <a:extLst>
                      <a:ext uri="{FF2B5EF4-FFF2-40B4-BE49-F238E27FC236}">
                        <a16:creationId xmlns:a16="http://schemas.microsoft.com/office/drawing/2014/main" id="{5C699C0A-2398-4CA2-8950-B3F35B574073}"/>
                      </a:ext>
                    </a:extLst>
                  </p:cNvPr>
                  <p:cNvSpPr/>
                  <p:nvPr/>
                </p:nvSpPr>
                <p:spPr>
                  <a:xfrm>
                    <a:off x="140692" y="1320681"/>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99" name="Oval 98">
                    <a:extLst>
                      <a:ext uri="{FF2B5EF4-FFF2-40B4-BE49-F238E27FC236}">
                        <a16:creationId xmlns:a16="http://schemas.microsoft.com/office/drawing/2014/main" id="{FF1B05E9-C562-7261-2028-E68D962C0A20}"/>
                      </a:ext>
                    </a:extLst>
                  </p:cNvPr>
                  <p:cNvSpPr/>
                  <p:nvPr/>
                </p:nvSpPr>
                <p:spPr>
                  <a:xfrm>
                    <a:off x="583458" y="2098470"/>
                    <a:ext cx="359351" cy="359618"/>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00" name="Oval 99">
                    <a:extLst>
                      <a:ext uri="{FF2B5EF4-FFF2-40B4-BE49-F238E27FC236}">
                        <a16:creationId xmlns:a16="http://schemas.microsoft.com/office/drawing/2014/main" id="{C56BC52F-CEA5-60BC-482F-1294CBCC7F36}"/>
                      </a:ext>
                    </a:extLst>
                  </p:cNvPr>
                  <p:cNvSpPr/>
                  <p:nvPr/>
                </p:nvSpPr>
                <p:spPr>
                  <a:xfrm>
                    <a:off x="1070399" y="2137102"/>
                    <a:ext cx="359351" cy="359618"/>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grpSp>
          </p:grpSp>
          <p:grpSp>
            <p:nvGrpSpPr>
              <p:cNvPr id="67" name="Group 66">
                <a:extLst>
                  <a:ext uri="{FF2B5EF4-FFF2-40B4-BE49-F238E27FC236}">
                    <a16:creationId xmlns:a16="http://schemas.microsoft.com/office/drawing/2014/main" id="{CCA5B0A7-2D35-FF87-2264-F55A29FE8DAA}"/>
                  </a:ext>
                </a:extLst>
              </p:cNvPr>
              <p:cNvGrpSpPr/>
              <p:nvPr/>
            </p:nvGrpSpPr>
            <p:grpSpPr>
              <a:xfrm>
                <a:off x="1488794" y="3875713"/>
                <a:ext cx="1661174" cy="619612"/>
                <a:chOff x="-63297" y="0"/>
                <a:chExt cx="7122624" cy="2700000"/>
              </a:xfrm>
            </p:grpSpPr>
            <p:grpSp>
              <p:nvGrpSpPr>
                <p:cNvPr id="68" name="Group 67">
                  <a:extLst>
                    <a:ext uri="{FF2B5EF4-FFF2-40B4-BE49-F238E27FC236}">
                      <a16:creationId xmlns:a16="http://schemas.microsoft.com/office/drawing/2014/main" id="{5847AB14-4975-D73C-9C7B-50F1EB518606}"/>
                    </a:ext>
                  </a:extLst>
                </p:cNvPr>
                <p:cNvGrpSpPr/>
                <p:nvPr/>
              </p:nvGrpSpPr>
              <p:grpSpPr>
                <a:xfrm>
                  <a:off x="-63297" y="0"/>
                  <a:ext cx="7122624" cy="2700000"/>
                  <a:chOff x="-63303" y="0"/>
                  <a:chExt cx="7123253" cy="2700297"/>
                </a:xfrm>
              </p:grpSpPr>
              <p:sp>
                <p:nvSpPr>
                  <p:cNvPr id="71" name="Rectangle 70">
                    <a:extLst>
                      <a:ext uri="{FF2B5EF4-FFF2-40B4-BE49-F238E27FC236}">
                        <a16:creationId xmlns:a16="http://schemas.microsoft.com/office/drawing/2014/main" id="{27E0D20D-033F-2C54-7A99-701BE55E2AD4}"/>
                      </a:ext>
                    </a:extLst>
                  </p:cNvPr>
                  <p:cNvSpPr/>
                  <p:nvPr/>
                </p:nvSpPr>
                <p:spPr>
                  <a:xfrm>
                    <a:off x="815279" y="0"/>
                    <a:ext cx="5318110" cy="2700297"/>
                  </a:xfrm>
                  <a:prstGeom prst="rect">
                    <a:avLst/>
                  </a:prstGeom>
                  <a:solidFill>
                    <a:srgbClr val="FF8FFD"/>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Aft>
                        <a:spcPts val="800"/>
                      </a:spcAft>
                    </a:pPr>
                    <a:r>
                      <a:rPr lang="en-VN" sz="2400" b="1" dirty="0">
                        <a:solidFill>
                          <a:srgbClr val="000000"/>
                        </a:solidFill>
                        <a:effectLst/>
                        <a:ea typeface="Calibri" panose="020F0502020204030204" pitchFamily="34" charset="0"/>
                        <a:cs typeface="Times New Roman" panose="02020603050405020304" pitchFamily="18" charset="0"/>
                      </a:rPr>
                      <a:t>    </a:t>
                    </a:r>
                    <a:r>
                      <a:rPr lang="vi-VN" sz="2400" b="1" dirty="0">
                        <a:solidFill>
                          <a:srgbClr val="000000"/>
                        </a:solidFill>
                        <a:effectLst/>
                        <a:ea typeface="Calibri" panose="020F0502020204030204" pitchFamily="34" charset="0"/>
                        <a:cs typeface="Calibri" panose="020F0502020204030204" pitchFamily="34" charset="0"/>
                      </a:rPr>
                      <a:t>Ca</a:t>
                    </a:r>
                    <a:endParaRPr lang="en-VN" sz="2400" dirty="0">
                      <a:effectLst/>
                      <a:ea typeface="Calibri" panose="020F0502020204030204" pitchFamily="34" charset="0"/>
                      <a:cs typeface="Times New Roman" panose="02020603050405020304" pitchFamily="18" charset="0"/>
                    </a:endParaRPr>
                  </a:p>
                </p:txBody>
              </p:sp>
              <p:sp>
                <p:nvSpPr>
                  <p:cNvPr id="72" name="Oval 71">
                    <a:extLst>
                      <a:ext uri="{FF2B5EF4-FFF2-40B4-BE49-F238E27FC236}">
                        <a16:creationId xmlns:a16="http://schemas.microsoft.com/office/drawing/2014/main" id="{9412190E-1776-2D89-3E88-85DD2B8C17C3}"/>
                      </a:ext>
                    </a:extLst>
                  </p:cNvPr>
                  <p:cNvSpPr/>
                  <p:nvPr/>
                </p:nvSpPr>
                <p:spPr>
                  <a:xfrm>
                    <a:off x="5246958" y="533847"/>
                    <a:ext cx="1812992" cy="1761851"/>
                  </a:xfrm>
                  <a:prstGeom prst="ellipse">
                    <a:avLst/>
                  </a:prstGeom>
                  <a:solidFill>
                    <a:srgbClr val="FF8FFD"/>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dirty="0"/>
                  </a:p>
                </p:txBody>
              </p:sp>
              <p:sp>
                <p:nvSpPr>
                  <p:cNvPr id="73" name="Oval 72">
                    <a:extLst>
                      <a:ext uri="{FF2B5EF4-FFF2-40B4-BE49-F238E27FC236}">
                        <a16:creationId xmlns:a16="http://schemas.microsoft.com/office/drawing/2014/main" id="{BEFDFF8F-312A-6ACE-5F64-F55D3D1A81B6}"/>
                      </a:ext>
                    </a:extLst>
                  </p:cNvPr>
                  <p:cNvSpPr/>
                  <p:nvPr/>
                </p:nvSpPr>
                <p:spPr>
                  <a:xfrm>
                    <a:off x="-63303" y="533847"/>
                    <a:ext cx="1812992" cy="1761851"/>
                  </a:xfrm>
                  <a:prstGeom prst="ellipse">
                    <a:avLst/>
                  </a:prstGeom>
                  <a:solidFill>
                    <a:srgbClr val="FF8FFD"/>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grpSp>
            <p:sp>
              <p:nvSpPr>
                <p:cNvPr id="69" name="Oval 68">
                  <a:extLst>
                    <a:ext uri="{FF2B5EF4-FFF2-40B4-BE49-F238E27FC236}">
                      <a16:creationId xmlns:a16="http://schemas.microsoft.com/office/drawing/2014/main" id="{66A27B06-C09B-1A70-CB70-1FD6FBF0A16D}"/>
                    </a:ext>
                  </a:extLst>
                </p:cNvPr>
                <p:cNvSpPr/>
                <p:nvPr/>
              </p:nvSpPr>
              <p:spPr>
                <a:xfrm>
                  <a:off x="4299809" y="1586111"/>
                  <a:ext cx="359380" cy="352331"/>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70" name="Oval 69">
                  <a:extLst>
                    <a:ext uri="{FF2B5EF4-FFF2-40B4-BE49-F238E27FC236}">
                      <a16:creationId xmlns:a16="http://schemas.microsoft.com/office/drawing/2014/main" id="{252D46F6-3F22-3E9A-FE62-1AC50B5BD866}"/>
                    </a:ext>
                  </a:extLst>
                </p:cNvPr>
                <p:cNvSpPr/>
                <p:nvPr/>
              </p:nvSpPr>
              <p:spPr>
                <a:xfrm>
                  <a:off x="4263978" y="984420"/>
                  <a:ext cx="359380" cy="352331"/>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grpSp>
        </p:grpSp>
        <p:sp>
          <p:nvSpPr>
            <p:cNvPr id="214" name="Curved Down Arrow 213">
              <a:extLst>
                <a:ext uri="{FF2B5EF4-FFF2-40B4-BE49-F238E27FC236}">
                  <a16:creationId xmlns:a16="http://schemas.microsoft.com/office/drawing/2014/main" id="{C5BB608C-6491-F741-A4F5-2818AC4AB779}"/>
                </a:ext>
              </a:extLst>
            </p:cNvPr>
            <p:cNvSpPr/>
            <p:nvPr/>
          </p:nvSpPr>
          <p:spPr>
            <a:xfrm flipH="1">
              <a:off x="5518894" y="2659635"/>
              <a:ext cx="749822" cy="196968"/>
            </a:xfrm>
            <a:prstGeom prst="curvedDownArrow">
              <a:avLst/>
            </a:prstGeom>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15" name="Curved Down Arrow 214">
              <a:extLst>
                <a:ext uri="{FF2B5EF4-FFF2-40B4-BE49-F238E27FC236}">
                  <a16:creationId xmlns:a16="http://schemas.microsoft.com/office/drawing/2014/main" id="{CF3025CF-0BDD-F98A-AA7E-4ABCA70685AE}"/>
                </a:ext>
              </a:extLst>
            </p:cNvPr>
            <p:cNvSpPr/>
            <p:nvPr/>
          </p:nvSpPr>
          <p:spPr>
            <a:xfrm>
              <a:off x="6846863" y="2642280"/>
              <a:ext cx="786570" cy="176996"/>
            </a:xfrm>
            <a:prstGeom prst="curvedDownArrow">
              <a:avLst/>
            </a:prstGeom>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grpSp>
        <p:nvGrpSpPr>
          <p:cNvPr id="247" name="Group 246">
            <a:extLst>
              <a:ext uri="{FF2B5EF4-FFF2-40B4-BE49-F238E27FC236}">
                <a16:creationId xmlns:a16="http://schemas.microsoft.com/office/drawing/2014/main" id="{232D3997-73D5-B4AB-876A-3EF1288200D8}"/>
              </a:ext>
            </a:extLst>
          </p:cNvPr>
          <p:cNvGrpSpPr/>
          <p:nvPr/>
        </p:nvGrpSpPr>
        <p:grpSpPr>
          <a:xfrm>
            <a:off x="5252942" y="3338208"/>
            <a:ext cx="2631900" cy="1205958"/>
            <a:chOff x="5317604" y="3509373"/>
            <a:chExt cx="2631900" cy="1205958"/>
          </a:xfrm>
        </p:grpSpPr>
        <p:grpSp>
          <p:nvGrpSpPr>
            <p:cNvPr id="183" name="Group 182">
              <a:extLst>
                <a:ext uri="{FF2B5EF4-FFF2-40B4-BE49-F238E27FC236}">
                  <a16:creationId xmlns:a16="http://schemas.microsoft.com/office/drawing/2014/main" id="{8B0A6688-D9DE-1C8D-3726-EFDF19665553}"/>
                </a:ext>
              </a:extLst>
            </p:cNvPr>
            <p:cNvGrpSpPr/>
            <p:nvPr/>
          </p:nvGrpSpPr>
          <p:grpSpPr>
            <a:xfrm>
              <a:off x="5317604" y="3542658"/>
              <a:ext cx="2631900" cy="1172673"/>
              <a:chOff x="4890973" y="2023014"/>
              <a:chExt cx="2489330" cy="1252615"/>
            </a:xfrm>
          </p:grpSpPr>
          <p:grpSp>
            <p:nvGrpSpPr>
              <p:cNvPr id="167" name="Group 166">
                <a:extLst>
                  <a:ext uri="{FF2B5EF4-FFF2-40B4-BE49-F238E27FC236}">
                    <a16:creationId xmlns:a16="http://schemas.microsoft.com/office/drawing/2014/main" id="{6A163D4D-54EF-AC93-4F7E-1755F6DB28E9}"/>
                  </a:ext>
                </a:extLst>
              </p:cNvPr>
              <p:cNvGrpSpPr/>
              <p:nvPr/>
            </p:nvGrpSpPr>
            <p:grpSpPr>
              <a:xfrm>
                <a:off x="6139828" y="2562145"/>
                <a:ext cx="1240207" cy="710244"/>
                <a:chOff x="-3" y="-49303"/>
                <a:chExt cx="5435850" cy="3132552"/>
              </a:xfrm>
            </p:grpSpPr>
            <p:sp>
              <p:nvSpPr>
                <p:cNvPr id="168" name="Rectangle 167">
                  <a:extLst>
                    <a:ext uri="{FF2B5EF4-FFF2-40B4-BE49-F238E27FC236}">
                      <a16:creationId xmlns:a16="http://schemas.microsoft.com/office/drawing/2014/main" id="{C7294902-4236-2DF0-EFEB-3328F4D70C87}"/>
                    </a:ext>
                  </a:extLst>
                </p:cNvPr>
                <p:cNvSpPr/>
                <p:nvPr/>
              </p:nvSpPr>
              <p:spPr>
                <a:xfrm>
                  <a:off x="-3" y="349212"/>
                  <a:ext cx="5435850" cy="2734037"/>
                </a:xfrm>
                <a:prstGeom prst="rect">
                  <a:avLst/>
                </a:prstGeom>
                <a:solidFill>
                  <a:srgbClr val="6BFFAD"/>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400" b="1" dirty="0">
                      <a:solidFill>
                        <a:srgbClr val="000000"/>
                      </a:solidFill>
                      <a:effectLst/>
                      <a:ea typeface="Calibri" panose="020F0502020204030204" pitchFamily="34" charset="0"/>
                      <a:cs typeface="Times New Roman" panose="02020603050405020304" pitchFamily="18" charset="0"/>
                    </a:rPr>
                    <a:t> </a:t>
                  </a:r>
                  <a:endParaRPr lang="en-VN" sz="2400" dirty="0">
                    <a:effectLst/>
                    <a:ea typeface="Calibri" panose="020F0502020204030204" pitchFamily="34" charset="0"/>
                    <a:cs typeface="Times New Roman" panose="02020603050405020304" pitchFamily="18" charset="0"/>
                  </a:endParaRPr>
                </a:p>
              </p:txBody>
            </p:sp>
            <p:sp>
              <p:nvSpPr>
                <p:cNvPr id="169" name="Rectangle 168">
                  <a:extLst>
                    <a:ext uri="{FF2B5EF4-FFF2-40B4-BE49-F238E27FC236}">
                      <a16:creationId xmlns:a16="http://schemas.microsoft.com/office/drawing/2014/main" id="{461CAB48-8E69-01BB-3BF8-25F05C8591E6}"/>
                    </a:ext>
                  </a:extLst>
                </p:cNvPr>
                <p:cNvSpPr/>
                <p:nvPr/>
              </p:nvSpPr>
              <p:spPr>
                <a:xfrm>
                  <a:off x="2005600" y="-49303"/>
                  <a:ext cx="1788797" cy="311531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400" b="1" dirty="0">
                      <a:solidFill>
                        <a:srgbClr val="000000"/>
                      </a:solidFill>
                      <a:effectLst/>
                      <a:ea typeface="Calibri" panose="020F0502020204030204" pitchFamily="34" charset="0"/>
                      <a:cs typeface="Times New Roman" panose="02020603050405020304" pitchFamily="18" charset="0"/>
                    </a:rPr>
                    <a:t>F</a:t>
                  </a:r>
                  <a:endParaRPr lang="en-VN" sz="2400" dirty="0">
                    <a:effectLst/>
                    <a:ea typeface="Calibri" panose="020F0502020204030204" pitchFamily="34" charset="0"/>
                    <a:cs typeface="Times New Roman" panose="02020603050405020304" pitchFamily="18" charset="0"/>
                  </a:endParaRPr>
                </a:p>
              </p:txBody>
            </p:sp>
            <p:grpSp>
              <p:nvGrpSpPr>
                <p:cNvPr id="170" name="Group 169">
                  <a:extLst>
                    <a:ext uri="{FF2B5EF4-FFF2-40B4-BE49-F238E27FC236}">
                      <a16:creationId xmlns:a16="http://schemas.microsoft.com/office/drawing/2014/main" id="{C22F20C5-343C-8F16-0241-ECA92D058CC6}"/>
                    </a:ext>
                  </a:extLst>
                </p:cNvPr>
                <p:cNvGrpSpPr/>
                <p:nvPr/>
              </p:nvGrpSpPr>
              <p:grpSpPr>
                <a:xfrm>
                  <a:off x="1957580" y="805153"/>
                  <a:ext cx="1845034" cy="2006942"/>
                  <a:chOff x="140692" y="419325"/>
                  <a:chExt cx="1755944" cy="2077395"/>
                </a:xfrm>
              </p:grpSpPr>
              <p:sp>
                <p:nvSpPr>
                  <p:cNvPr id="171" name="Oval 170">
                    <a:extLst>
                      <a:ext uri="{FF2B5EF4-FFF2-40B4-BE49-F238E27FC236}">
                        <a16:creationId xmlns:a16="http://schemas.microsoft.com/office/drawing/2014/main" id="{EA9DEF4D-7D0F-EC37-6B63-5C4BD2DA29F1}"/>
                      </a:ext>
                    </a:extLst>
                  </p:cNvPr>
                  <p:cNvSpPr/>
                  <p:nvPr/>
                </p:nvSpPr>
                <p:spPr>
                  <a:xfrm>
                    <a:off x="582189" y="419325"/>
                    <a:ext cx="359351" cy="35961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72" name="Oval 171">
                    <a:extLst>
                      <a:ext uri="{FF2B5EF4-FFF2-40B4-BE49-F238E27FC236}">
                        <a16:creationId xmlns:a16="http://schemas.microsoft.com/office/drawing/2014/main" id="{3DB0C0EB-E5AB-FA88-B92C-0C6F1E826A09}"/>
                      </a:ext>
                    </a:extLst>
                  </p:cNvPr>
                  <p:cNvSpPr/>
                  <p:nvPr/>
                </p:nvSpPr>
                <p:spPr>
                  <a:xfrm>
                    <a:off x="1161957" y="434311"/>
                    <a:ext cx="359351" cy="35961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73" name="Oval 172">
                    <a:extLst>
                      <a:ext uri="{FF2B5EF4-FFF2-40B4-BE49-F238E27FC236}">
                        <a16:creationId xmlns:a16="http://schemas.microsoft.com/office/drawing/2014/main" id="{E1FDFA10-8F50-DA2A-AB0C-97C788A24716}"/>
                      </a:ext>
                    </a:extLst>
                  </p:cNvPr>
                  <p:cNvSpPr/>
                  <p:nvPr/>
                </p:nvSpPr>
                <p:spPr>
                  <a:xfrm>
                    <a:off x="1537285" y="908368"/>
                    <a:ext cx="359351"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74" name="Oval 173">
                    <a:extLst>
                      <a:ext uri="{FF2B5EF4-FFF2-40B4-BE49-F238E27FC236}">
                        <a16:creationId xmlns:a16="http://schemas.microsoft.com/office/drawing/2014/main" id="{364A3114-F5DF-23CA-6B60-3F7FEEEA221D}"/>
                      </a:ext>
                    </a:extLst>
                  </p:cNvPr>
                  <p:cNvSpPr/>
                  <p:nvPr/>
                </p:nvSpPr>
                <p:spPr>
                  <a:xfrm>
                    <a:off x="1522292" y="1499015"/>
                    <a:ext cx="359350" cy="359618"/>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75" name="Oval 174">
                    <a:extLst>
                      <a:ext uri="{FF2B5EF4-FFF2-40B4-BE49-F238E27FC236}">
                        <a16:creationId xmlns:a16="http://schemas.microsoft.com/office/drawing/2014/main" id="{0D031D54-18A5-C495-6BBD-7CAD2DFD6E3B}"/>
                      </a:ext>
                    </a:extLst>
                  </p:cNvPr>
                  <p:cNvSpPr/>
                  <p:nvPr/>
                </p:nvSpPr>
                <p:spPr>
                  <a:xfrm>
                    <a:off x="140692" y="1320681"/>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76" name="Oval 175">
                    <a:extLst>
                      <a:ext uri="{FF2B5EF4-FFF2-40B4-BE49-F238E27FC236}">
                        <a16:creationId xmlns:a16="http://schemas.microsoft.com/office/drawing/2014/main" id="{6FBB530F-A3E0-32AF-932A-CAAECBE4A778}"/>
                      </a:ext>
                    </a:extLst>
                  </p:cNvPr>
                  <p:cNvSpPr/>
                  <p:nvPr/>
                </p:nvSpPr>
                <p:spPr>
                  <a:xfrm>
                    <a:off x="583458" y="2098470"/>
                    <a:ext cx="359351" cy="359618"/>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77" name="Oval 176">
                    <a:extLst>
                      <a:ext uri="{FF2B5EF4-FFF2-40B4-BE49-F238E27FC236}">
                        <a16:creationId xmlns:a16="http://schemas.microsoft.com/office/drawing/2014/main" id="{56A231E4-157B-A9CC-2A4C-732A5BA0D174}"/>
                      </a:ext>
                    </a:extLst>
                  </p:cNvPr>
                  <p:cNvSpPr/>
                  <p:nvPr/>
                </p:nvSpPr>
                <p:spPr>
                  <a:xfrm>
                    <a:off x="1070399" y="2137102"/>
                    <a:ext cx="359351" cy="359618"/>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grpSp>
          </p:grpSp>
          <p:grpSp>
            <p:nvGrpSpPr>
              <p:cNvPr id="156" name="Group 155">
                <a:extLst>
                  <a:ext uri="{FF2B5EF4-FFF2-40B4-BE49-F238E27FC236}">
                    <a16:creationId xmlns:a16="http://schemas.microsoft.com/office/drawing/2014/main" id="{6B3B5954-4172-5E63-55CE-D4D032ED1A77}"/>
                  </a:ext>
                </a:extLst>
              </p:cNvPr>
              <p:cNvGrpSpPr/>
              <p:nvPr/>
            </p:nvGrpSpPr>
            <p:grpSpPr>
              <a:xfrm>
                <a:off x="6140096" y="2023014"/>
                <a:ext cx="1240207" cy="706337"/>
                <a:chOff x="39077" y="-49303"/>
                <a:chExt cx="5435850" cy="3115319"/>
              </a:xfrm>
            </p:grpSpPr>
            <p:sp>
              <p:nvSpPr>
                <p:cNvPr id="157" name="Rectangle 156">
                  <a:extLst>
                    <a:ext uri="{FF2B5EF4-FFF2-40B4-BE49-F238E27FC236}">
                      <a16:creationId xmlns:a16="http://schemas.microsoft.com/office/drawing/2014/main" id="{33720604-424E-8F54-63BB-A3F66B272254}"/>
                    </a:ext>
                  </a:extLst>
                </p:cNvPr>
                <p:cNvSpPr/>
                <p:nvPr/>
              </p:nvSpPr>
              <p:spPr>
                <a:xfrm>
                  <a:off x="39077" y="260387"/>
                  <a:ext cx="5435850" cy="2734037"/>
                </a:xfrm>
                <a:prstGeom prst="rect">
                  <a:avLst/>
                </a:prstGeom>
                <a:solidFill>
                  <a:srgbClr val="6BFFAD"/>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400" b="1" dirty="0">
                      <a:solidFill>
                        <a:srgbClr val="000000"/>
                      </a:solidFill>
                      <a:effectLst/>
                      <a:ea typeface="Calibri" panose="020F0502020204030204" pitchFamily="34" charset="0"/>
                      <a:cs typeface="Times New Roman" panose="02020603050405020304" pitchFamily="18" charset="0"/>
                    </a:rPr>
                    <a:t> </a:t>
                  </a:r>
                  <a:endParaRPr lang="en-VN" sz="2400" dirty="0">
                    <a:effectLst/>
                    <a:ea typeface="Calibri" panose="020F0502020204030204" pitchFamily="34" charset="0"/>
                    <a:cs typeface="Times New Roman" panose="02020603050405020304" pitchFamily="18" charset="0"/>
                  </a:endParaRPr>
                </a:p>
              </p:txBody>
            </p:sp>
            <p:sp>
              <p:nvSpPr>
                <p:cNvPr id="158" name="Rectangle 157">
                  <a:extLst>
                    <a:ext uri="{FF2B5EF4-FFF2-40B4-BE49-F238E27FC236}">
                      <a16:creationId xmlns:a16="http://schemas.microsoft.com/office/drawing/2014/main" id="{C5F3B0B2-0F08-CCEF-9121-9F5E8BAE491D}"/>
                    </a:ext>
                  </a:extLst>
                </p:cNvPr>
                <p:cNvSpPr/>
                <p:nvPr/>
              </p:nvSpPr>
              <p:spPr>
                <a:xfrm>
                  <a:off x="2005600" y="-49303"/>
                  <a:ext cx="1788797" cy="311531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400" b="1" dirty="0">
                      <a:solidFill>
                        <a:srgbClr val="000000"/>
                      </a:solidFill>
                      <a:effectLst/>
                      <a:ea typeface="Calibri" panose="020F0502020204030204" pitchFamily="34" charset="0"/>
                      <a:cs typeface="Times New Roman" panose="02020603050405020304" pitchFamily="18" charset="0"/>
                    </a:rPr>
                    <a:t>F</a:t>
                  </a:r>
                  <a:endParaRPr lang="en-VN" sz="2400" dirty="0">
                    <a:effectLst/>
                    <a:ea typeface="Calibri" panose="020F0502020204030204" pitchFamily="34" charset="0"/>
                    <a:cs typeface="Times New Roman" panose="02020603050405020304" pitchFamily="18" charset="0"/>
                  </a:endParaRPr>
                </a:p>
              </p:txBody>
            </p:sp>
            <p:grpSp>
              <p:nvGrpSpPr>
                <p:cNvPr id="159" name="Group 158">
                  <a:extLst>
                    <a:ext uri="{FF2B5EF4-FFF2-40B4-BE49-F238E27FC236}">
                      <a16:creationId xmlns:a16="http://schemas.microsoft.com/office/drawing/2014/main" id="{D6492C24-9A4B-2A6F-D34F-D1FA7DD68DFB}"/>
                    </a:ext>
                  </a:extLst>
                </p:cNvPr>
                <p:cNvGrpSpPr/>
                <p:nvPr/>
              </p:nvGrpSpPr>
              <p:grpSpPr>
                <a:xfrm>
                  <a:off x="1957580" y="805153"/>
                  <a:ext cx="1845034" cy="2006942"/>
                  <a:chOff x="140692" y="419325"/>
                  <a:chExt cx="1755944" cy="2077395"/>
                </a:xfrm>
              </p:grpSpPr>
              <p:sp>
                <p:nvSpPr>
                  <p:cNvPr id="160" name="Oval 159">
                    <a:extLst>
                      <a:ext uri="{FF2B5EF4-FFF2-40B4-BE49-F238E27FC236}">
                        <a16:creationId xmlns:a16="http://schemas.microsoft.com/office/drawing/2014/main" id="{63BC7FC2-A168-6659-69A1-FB93D9810E44}"/>
                      </a:ext>
                    </a:extLst>
                  </p:cNvPr>
                  <p:cNvSpPr/>
                  <p:nvPr/>
                </p:nvSpPr>
                <p:spPr>
                  <a:xfrm>
                    <a:off x="582189" y="419325"/>
                    <a:ext cx="359351" cy="35961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61" name="Oval 160">
                    <a:extLst>
                      <a:ext uri="{FF2B5EF4-FFF2-40B4-BE49-F238E27FC236}">
                        <a16:creationId xmlns:a16="http://schemas.microsoft.com/office/drawing/2014/main" id="{66D3010A-B0A3-38EB-A27E-94E0E50D5A99}"/>
                      </a:ext>
                    </a:extLst>
                  </p:cNvPr>
                  <p:cNvSpPr/>
                  <p:nvPr/>
                </p:nvSpPr>
                <p:spPr>
                  <a:xfrm>
                    <a:off x="1161957" y="434311"/>
                    <a:ext cx="359351" cy="35961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62" name="Oval 161">
                    <a:extLst>
                      <a:ext uri="{FF2B5EF4-FFF2-40B4-BE49-F238E27FC236}">
                        <a16:creationId xmlns:a16="http://schemas.microsoft.com/office/drawing/2014/main" id="{5BDA2170-5714-C5C7-200F-5FF9B9BE0DD6}"/>
                      </a:ext>
                    </a:extLst>
                  </p:cNvPr>
                  <p:cNvSpPr/>
                  <p:nvPr/>
                </p:nvSpPr>
                <p:spPr>
                  <a:xfrm>
                    <a:off x="1537285" y="908368"/>
                    <a:ext cx="359351"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63" name="Oval 162">
                    <a:extLst>
                      <a:ext uri="{FF2B5EF4-FFF2-40B4-BE49-F238E27FC236}">
                        <a16:creationId xmlns:a16="http://schemas.microsoft.com/office/drawing/2014/main" id="{87995130-CC94-A021-7413-39A4B1082B1A}"/>
                      </a:ext>
                    </a:extLst>
                  </p:cNvPr>
                  <p:cNvSpPr/>
                  <p:nvPr/>
                </p:nvSpPr>
                <p:spPr>
                  <a:xfrm>
                    <a:off x="1522292" y="1499015"/>
                    <a:ext cx="359350" cy="359618"/>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64" name="Oval 163">
                    <a:extLst>
                      <a:ext uri="{FF2B5EF4-FFF2-40B4-BE49-F238E27FC236}">
                        <a16:creationId xmlns:a16="http://schemas.microsoft.com/office/drawing/2014/main" id="{39AE6477-53E5-2741-1BFB-4991634BFFCE}"/>
                      </a:ext>
                    </a:extLst>
                  </p:cNvPr>
                  <p:cNvSpPr/>
                  <p:nvPr/>
                </p:nvSpPr>
                <p:spPr>
                  <a:xfrm>
                    <a:off x="140692" y="1320681"/>
                    <a:ext cx="359353" cy="359617"/>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65" name="Oval 164">
                    <a:extLst>
                      <a:ext uri="{FF2B5EF4-FFF2-40B4-BE49-F238E27FC236}">
                        <a16:creationId xmlns:a16="http://schemas.microsoft.com/office/drawing/2014/main" id="{B6ACC720-8A37-1885-4458-1667E3A593D1}"/>
                      </a:ext>
                    </a:extLst>
                  </p:cNvPr>
                  <p:cNvSpPr/>
                  <p:nvPr/>
                </p:nvSpPr>
                <p:spPr>
                  <a:xfrm>
                    <a:off x="583458" y="2098470"/>
                    <a:ext cx="359351" cy="359618"/>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66" name="Oval 165">
                    <a:extLst>
                      <a:ext uri="{FF2B5EF4-FFF2-40B4-BE49-F238E27FC236}">
                        <a16:creationId xmlns:a16="http://schemas.microsoft.com/office/drawing/2014/main" id="{F875FCE4-D16E-2D39-F721-A8204C08DFAA}"/>
                      </a:ext>
                    </a:extLst>
                  </p:cNvPr>
                  <p:cNvSpPr/>
                  <p:nvPr/>
                </p:nvSpPr>
                <p:spPr>
                  <a:xfrm>
                    <a:off x="1070399" y="2137102"/>
                    <a:ext cx="359351" cy="359618"/>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grpSp>
          </p:grpSp>
          <p:grpSp>
            <p:nvGrpSpPr>
              <p:cNvPr id="150" name="Group 149">
                <a:extLst>
                  <a:ext uri="{FF2B5EF4-FFF2-40B4-BE49-F238E27FC236}">
                    <a16:creationId xmlns:a16="http://schemas.microsoft.com/office/drawing/2014/main" id="{215D2B84-C2AD-4D72-86AA-800C362AA9BD}"/>
                  </a:ext>
                </a:extLst>
              </p:cNvPr>
              <p:cNvGrpSpPr/>
              <p:nvPr/>
            </p:nvGrpSpPr>
            <p:grpSpPr>
              <a:xfrm>
                <a:off x="4890973" y="2089754"/>
                <a:ext cx="1455930" cy="1185875"/>
                <a:chOff x="-55590" y="-84088"/>
                <a:chExt cx="6289826" cy="5697394"/>
              </a:xfrm>
            </p:grpSpPr>
            <p:sp>
              <p:nvSpPr>
                <p:cNvPr id="151" name="Rectangle 150">
                  <a:extLst>
                    <a:ext uri="{FF2B5EF4-FFF2-40B4-BE49-F238E27FC236}">
                      <a16:creationId xmlns:a16="http://schemas.microsoft.com/office/drawing/2014/main" id="{3FAAA616-8F59-846A-819C-04E15B9558AF}"/>
                    </a:ext>
                  </a:extLst>
                </p:cNvPr>
                <p:cNvSpPr/>
                <p:nvPr/>
              </p:nvSpPr>
              <p:spPr>
                <a:xfrm>
                  <a:off x="-55590" y="-84088"/>
                  <a:ext cx="5357870" cy="5697394"/>
                </a:xfrm>
                <a:prstGeom prst="rect">
                  <a:avLst/>
                </a:prstGeom>
                <a:solidFill>
                  <a:srgbClr val="FF8FFD"/>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Aft>
                      <a:spcPts val="800"/>
                    </a:spcAft>
                  </a:pPr>
                  <a:r>
                    <a:rPr lang="vi-VN" sz="2400" b="1" dirty="0">
                      <a:solidFill>
                        <a:srgbClr val="000000"/>
                      </a:solidFill>
                      <a:effectLst/>
                      <a:ea typeface="Calibri" panose="020F0502020204030204" pitchFamily="34" charset="0"/>
                      <a:cs typeface="Calibri" panose="020F0502020204030204" pitchFamily="34" charset="0"/>
                    </a:rPr>
                    <a:t>   Ca</a:t>
                  </a:r>
                  <a:endParaRPr lang="en-VN" sz="2400" dirty="0">
                    <a:effectLst/>
                    <a:ea typeface="Calibri" panose="020F0502020204030204" pitchFamily="34" charset="0"/>
                    <a:cs typeface="Times New Roman" panose="02020603050405020304" pitchFamily="18" charset="0"/>
                  </a:endParaRPr>
                </a:p>
              </p:txBody>
            </p:sp>
            <p:sp>
              <p:nvSpPr>
                <p:cNvPr id="152" name="Oval 151">
                  <a:extLst>
                    <a:ext uri="{FF2B5EF4-FFF2-40B4-BE49-F238E27FC236}">
                      <a16:creationId xmlns:a16="http://schemas.microsoft.com/office/drawing/2014/main" id="{FCC8AD22-F156-8F1F-D772-105F4B480513}"/>
                    </a:ext>
                  </a:extLst>
                </p:cNvPr>
                <p:cNvSpPr/>
                <p:nvPr/>
              </p:nvSpPr>
              <p:spPr>
                <a:xfrm>
                  <a:off x="3317907" y="2312083"/>
                  <a:ext cx="359407" cy="388459"/>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53" name="Oval 152">
                  <a:extLst>
                    <a:ext uri="{FF2B5EF4-FFF2-40B4-BE49-F238E27FC236}">
                      <a16:creationId xmlns:a16="http://schemas.microsoft.com/office/drawing/2014/main" id="{775B32FD-9CF5-B5E4-5E22-415A1B4A9384}"/>
                    </a:ext>
                  </a:extLst>
                </p:cNvPr>
                <p:cNvSpPr/>
                <p:nvPr/>
              </p:nvSpPr>
              <p:spPr>
                <a:xfrm>
                  <a:off x="3317907" y="2977797"/>
                  <a:ext cx="359407" cy="388459"/>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54" name="Oval 153">
                  <a:extLst>
                    <a:ext uri="{FF2B5EF4-FFF2-40B4-BE49-F238E27FC236}">
                      <a16:creationId xmlns:a16="http://schemas.microsoft.com/office/drawing/2014/main" id="{92A89094-A731-FDAE-0D09-C8E3D15D60E5}"/>
                    </a:ext>
                  </a:extLst>
                </p:cNvPr>
                <p:cNvSpPr/>
                <p:nvPr/>
              </p:nvSpPr>
              <p:spPr>
                <a:xfrm>
                  <a:off x="4407689" y="3245970"/>
                  <a:ext cx="1826547" cy="1942293"/>
                </a:xfrm>
                <a:prstGeom prst="ellipse">
                  <a:avLst/>
                </a:prstGeom>
                <a:solidFill>
                  <a:srgbClr val="FF8FFD"/>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155" name="Oval 154">
                  <a:extLst>
                    <a:ext uri="{FF2B5EF4-FFF2-40B4-BE49-F238E27FC236}">
                      <a16:creationId xmlns:a16="http://schemas.microsoft.com/office/drawing/2014/main" id="{EDE9BF34-BD20-E7B5-CFFB-ECF31A9E3736}"/>
                    </a:ext>
                  </a:extLst>
                </p:cNvPr>
                <p:cNvSpPr/>
                <p:nvPr/>
              </p:nvSpPr>
              <p:spPr>
                <a:xfrm>
                  <a:off x="4393188" y="533842"/>
                  <a:ext cx="1826547" cy="1942293"/>
                </a:xfrm>
                <a:prstGeom prst="ellipse">
                  <a:avLst/>
                </a:prstGeom>
                <a:solidFill>
                  <a:srgbClr val="FF8FFD"/>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dirty="0"/>
                </a:p>
              </p:txBody>
            </p:sp>
          </p:grpSp>
        </p:grpSp>
        <p:sp>
          <p:nvSpPr>
            <p:cNvPr id="216" name="Curved Down Arrow 215">
              <a:extLst>
                <a:ext uri="{FF2B5EF4-FFF2-40B4-BE49-F238E27FC236}">
                  <a16:creationId xmlns:a16="http://schemas.microsoft.com/office/drawing/2014/main" id="{62F3E0C8-DBE7-EC5D-1288-4EFE5F1D6829}"/>
                </a:ext>
              </a:extLst>
            </p:cNvPr>
            <p:cNvSpPr/>
            <p:nvPr/>
          </p:nvSpPr>
          <p:spPr>
            <a:xfrm>
              <a:off x="6244700" y="3509373"/>
              <a:ext cx="786570" cy="176996"/>
            </a:xfrm>
            <a:prstGeom prst="curvedDownArrow">
              <a:avLst/>
            </a:prstGeom>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grpSp>
        <p:nvGrpSpPr>
          <p:cNvPr id="248" name="Group 247">
            <a:extLst>
              <a:ext uri="{FF2B5EF4-FFF2-40B4-BE49-F238E27FC236}">
                <a16:creationId xmlns:a16="http://schemas.microsoft.com/office/drawing/2014/main" id="{1890BA81-6368-01B1-1D16-FE3D4F855958}"/>
              </a:ext>
            </a:extLst>
          </p:cNvPr>
          <p:cNvGrpSpPr/>
          <p:nvPr/>
        </p:nvGrpSpPr>
        <p:grpSpPr>
          <a:xfrm>
            <a:off x="944554" y="3300773"/>
            <a:ext cx="2627041" cy="1385214"/>
            <a:chOff x="912979" y="3452640"/>
            <a:chExt cx="2627041" cy="1385214"/>
          </a:xfrm>
        </p:grpSpPr>
        <p:grpSp>
          <p:nvGrpSpPr>
            <p:cNvPr id="181" name="Group 180">
              <a:extLst>
                <a:ext uri="{FF2B5EF4-FFF2-40B4-BE49-F238E27FC236}">
                  <a16:creationId xmlns:a16="http://schemas.microsoft.com/office/drawing/2014/main" id="{0DB932A6-7DF8-6B71-AD9D-4D4B8CBF7AAB}"/>
                </a:ext>
              </a:extLst>
            </p:cNvPr>
            <p:cNvGrpSpPr/>
            <p:nvPr/>
          </p:nvGrpSpPr>
          <p:grpSpPr>
            <a:xfrm>
              <a:off x="912979" y="3483596"/>
              <a:ext cx="2627041" cy="1216078"/>
              <a:chOff x="1281925" y="2399931"/>
              <a:chExt cx="2484734" cy="1298979"/>
            </a:xfrm>
          </p:grpSpPr>
          <p:grpSp>
            <p:nvGrpSpPr>
              <p:cNvPr id="123" name="Group 122">
                <a:extLst>
                  <a:ext uri="{FF2B5EF4-FFF2-40B4-BE49-F238E27FC236}">
                    <a16:creationId xmlns:a16="http://schemas.microsoft.com/office/drawing/2014/main" id="{F27D3B11-40BB-0FB8-5911-5CF205D67555}"/>
                  </a:ext>
                </a:extLst>
              </p:cNvPr>
              <p:cNvGrpSpPr/>
              <p:nvPr/>
            </p:nvGrpSpPr>
            <p:grpSpPr>
              <a:xfrm>
                <a:off x="2313936" y="2513035"/>
                <a:ext cx="1452723" cy="1185875"/>
                <a:chOff x="4386428" y="2787427"/>
                <a:chExt cx="1855427" cy="1583999"/>
              </a:xfrm>
            </p:grpSpPr>
            <p:grpSp>
              <p:nvGrpSpPr>
                <p:cNvPr id="80" name="Group 79">
                  <a:extLst>
                    <a:ext uri="{FF2B5EF4-FFF2-40B4-BE49-F238E27FC236}">
                      <a16:creationId xmlns:a16="http://schemas.microsoft.com/office/drawing/2014/main" id="{2C7D53DA-DA3C-EE2E-659B-FB9A1B9F2755}"/>
                    </a:ext>
                  </a:extLst>
                </p:cNvPr>
                <p:cNvGrpSpPr/>
                <p:nvPr/>
              </p:nvGrpSpPr>
              <p:grpSpPr>
                <a:xfrm>
                  <a:off x="4657855" y="2787427"/>
                  <a:ext cx="1584000" cy="1583999"/>
                  <a:chOff x="97698" y="166656"/>
                  <a:chExt cx="5426910" cy="2834338"/>
                </a:xfrm>
              </p:grpSpPr>
              <p:sp>
                <p:nvSpPr>
                  <p:cNvPr id="81" name="Rectangle 80">
                    <a:extLst>
                      <a:ext uri="{FF2B5EF4-FFF2-40B4-BE49-F238E27FC236}">
                        <a16:creationId xmlns:a16="http://schemas.microsoft.com/office/drawing/2014/main" id="{7ED5368A-66DB-C4FE-063B-E5643840F460}"/>
                      </a:ext>
                    </a:extLst>
                  </p:cNvPr>
                  <p:cNvSpPr/>
                  <p:nvPr/>
                </p:nvSpPr>
                <p:spPr>
                  <a:xfrm>
                    <a:off x="97698" y="166656"/>
                    <a:ext cx="5426910" cy="2834338"/>
                  </a:xfrm>
                  <a:prstGeom prst="rect">
                    <a:avLst/>
                  </a:prstGeom>
                  <a:solidFill>
                    <a:srgbClr val="00E2FE"/>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vi-VN" sz="2400" b="1">
                        <a:solidFill>
                          <a:srgbClr val="000000"/>
                        </a:solidFill>
                        <a:effectLst/>
                        <a:ea typeface="Calibri" panose="020F0502020204030204" pitchFamily="34" charset="0"/>
                        <a:cs typeface="Times New Roman" panose="02020603050405020304" pitchFamily="18" charset="0"/>
                      </a:rPr>
                      <a:t> </a:t>
                    </a:r>
                    <a:endParaRPr lang="en-VN" sz="2400">
                      <a:effectLst/>
                      <a:ea typeface="Calibri" panose="020F0502020204030204" pitchFamily="34" charset="0"/>
                      <a:cs typeface="Times New Roman" panose="02020603050405020304" pitchFamily="18" charset="0"/>
                    </a:endParaRPr>
                  </a:p>
                </p:txBody>
              </p:sp>
              <p:sp>
                <p:nvSpPr>
                  <p:cNvPr id="82" name="Rectangle 81">
                    <a:extLst>
                      <a:ext uri="{FF2B5EF4-FFF2-40B4-BE49-F238E27FC236}">
                        <a16:creationId xmlns:a16="http://schemas.microsoft.com/office/drawing/2014/main" id="{AEF4DEF1-E1FF-EF80-C75A-F340875E496D}"/>
                      </a:ext>
                    </a:extLst>
                  </p:cNvPr>
                  <p:cNvSpPr/>
                  <p:nvPr/>
                </p:nvSpPr>
                <p:spPr>
                  <a:xfrm>
                    <a:off x="1855637" y="720058"/>
                    <a:ext cx="2505231" cy="1098236"/>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400" b="1" dirty="0">
                        <a:solidFill>
                          <a:srgbClr val="000000"/>
                        </a:solidFill>
                        <a:effectLst/>
                        <a:ea typeface="Calibri" panose="020F0502020204030204" pitchFamily="34" charset="0"/>
                        <a:cs typeface="Times New Roman" panose="02020603050405020304" pitchFamily="18" charset="0"/>
                      </a:rPr>
                      <a:t>O</a:t>
                    </a:r>
                    <a:endParaRPr lang="en-VN" sz="2400" dirty="0">
                      <a:effectLst/>
                      <a:ea typeface="Calibri" panose="020F0502020204030204" pitchFamily="34" charset="0"/>
                      <a:cs typeface="Times New Roman" panose="02020603050405020304" pitchFamily="18" charset="0"/>
                    </a:endParaRPr>
                  </a:p>
                </p:txBody>
              </p:sp>
              <p:grpSp>
                <p:nvGrpSpPr>
                  <p:cNvPr id="83" name="Group 82">
                    <a:extLst>
                      <a:ext uri="{FF2B5EF4-FFF2-40B4-BE49-F238E27FC236}">
                        <a16:creationId xmlns:a16="http://schemas.microsoft.com/office/drawing/2014/main" id="{596CAD62-31DC-2A73-3282-8406E27AA7EF}"/>
                      </a:ext>
                    </a:extLst>
                  </p:cNvPr>
                  <p:cNvGrpSpPr/>
                  <p:nvPr/>
                </p:nvGrpSpPr>
                <p:grpSpPr>
                  <a:xfrm>
                    <a:off x="1629655" y="866854"/>
                    <a:ext cx="2210814" cy="1164789"/>
                    <a:chOff x="151363" y="737824"/>
                    <a:chExt cx="1913014" cy="1096583"/>
                  </a:xfrm>
                </p:grpSpPr>
                <p:sp>
                  <p:nvSpPr>
                    <p:cNvPr id="84" name="Oval 83">
                      <a:extLst>
                        <a:ext uri="{FF2B5EF4-FFF2-40B4-BE49-F238E27FC236}">
                          <a16:creationId xmlns:a16="http://schemas.microsoft.com/office/drawing/2014/main" id="{384BD966-E834-7C6E-43C6-A5DDB89A1F80}"/>
                        </a:ext>
                      </a:extLst>
                    </p:cNvPr>
                    <p:cNvSpPr/>
                    <p:nvPr/>
                  </p:nvSpPr>
                  <p:spPr>
                    <a:xfrm>
                      <a:off x="710526" y="738719"/>
                      <a:ext cx="320174" cy="18193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85" name="Oval 84">
                      <a:extLst>
                        <a:ext uri="{FF2B5EF4-FFF2-40B4-BE49-F238E27FC236}">
                          <a16:creationId xmlns:a16="http://schemas.microsoft.com/office/drawing/2014/main" id="{EC0CAE01-39DB-C2FD-51A9-E663E7F7FA3F}"/>
                        </a:ext>
                      </a:extLst>
                    </p:cNvPr>
                    <p:cNvSpPr/>
                    <p:nvPr/>
                  </p:nvSpPr>
                  <p:spPr>
                    <a:xfrm>
                      <a:off x="1239306" y="737824"/>
                      <a:ext cx="320174" cy="18193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86" name="Oval 85">
                      <a:extLst>
                        <a:ext uri="{FF2B5EF4-FFF2-40B4-BE49-F238E27FC236}">
                          <a16:creationId xmlns:a16="http://schemas.microsoft.com/office/drawing/2014/main" id="{FB9D4EB5-088E-B0A3-0160-A6CD46FEF5AA}"/>
                        </a:ext>
                      </a:extLst>
                    </p:cNvPr>
                    <p:cNvSpPr/>
                    <p:nvPr/>
                  </p:nvSpPr>
                  <p:spPr>
                    <a:xfrm>
                      <a:off x="1744203" y="1241518"/>
                      <a:ext cx="320174" cy="18193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87" name="Oval 86">
                      <a:extLst>
                        <a:ext uri="{FF2B5EF4-FFF2-40B4-BE49-F238E27FC236}">
                          <a16:creationId xmlns:a16="http://schemas.microsoft.com/office/drawing/2014/main" id="{26E08BC9-67C5-ECF6-CA31-41D5BD809FBF}"/>
                        </a:ext>
                      </a:extLst>
                    </p:cNvPr>
                    <p:cNvSpPr/>
                    <p:nvPr/>
                  </p:nvSpPr>
                  <p:spPr>
                    <a:xfrm>
                      <a:off x="151363" y="1248500"/>
                      <a:ext cx="320176" cy="181935"/>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dirty="0"/>
                    </a:p>
                  </p:txBody>
                </p:sp>
                <p:sp>
                  <p:nvSpPr>
                    <p:cNvPr id="88" name="Oval 87">
                      <a:extLst>
                        <a:ext uri="{FF2B5EF4-FFF2-40B4-BE49-F238E27FC236}">
                          <a16:creationId xmlns:a16="http://schemas.microsoft.com/office/drawing/2014/main" id="{B49B87C0-81F4-E680-F614-7002127A5E05}"/>
                        </a:ext>
                      </a:extLst>
                    </p:cNvPr>
                    <p:cNvSpPr/>
                    <p:nvPr/>
                  </p:nvSpPr>
                  <p:spPr>
                    <a:xfrm>
                      <a:off x="677639" y="1635698"/>
                      <a:ext cx="320174" cy="18193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89" name="Oval 88">
                      <a:extLst>
                        <a:ext uri="{FF2B5EF4-FFF2-40B4-BE49-F238E27FC236}">
                          <a16:creationId xmlns:a16="http://schemas.microsoft.com/office/drawing/2014/main" id="{6376060C-1B9C-EF74-59D0-257D3AE3E9B3}"/>
                        </a:ext>
                      </a:extLst>
                    </p:cNvPr>
                    <p:cNvSpPr/>
                    <p:nvPr/>
                  </p:nvSpPr>
                  <p:spPr>
                    <a:xfrm>
                      <a:off x="1169461" y="1652473"/>
                      <a:ext cx="320174" cy="181934"/>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grpSp>
            </p:grpSp>
            <p:sp>
              <p:nvSpPr>
                <p:cNvPr id="121" name="Oval 120">
                  <a:extLst>
                    <a:ext uri="{FF2B5EF4-FFF2-40B4-BE49-F238E27FC236}">
                      <a16:creationId xmlns:a16="http://schemas.microsoft.com/office/drawing/2014/main" id="{8A2104D5-803D-5993-0FF6-5D3F66D7B9E6}"/>
                    </a:ext>
                  </a:extLst>
                </p:cNvPr>
                <p:cNvSpPr/>
                <p:nvPr/>
              </p:nvSpPr>
              <p:spPr>
                <a:xfrm>
                  <a:off x="4386428" y="2952840"/>
                  <a:ext cx="540000" cy="540000"/>
                </a:xfrm>
                <a:prstGeom prst="ellipse">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dirty="0"/>
                </a:p>
              </p:txBody>
            </p:sp>
          </p:grpSp>
          <p:grpSp>
            <p:nvGrpSpPr>
              <p:cNvPr id="46" name="Group 45">
                <a:extLst>
                  <a:ext uri="{FF2B5EF4-FFF2-40B4-BE49-F238E27FC236}">
                    <a16:creationId xmlns:a16="http://schemas.microsoft.com/office/drawing/2014/main" id="{312AD9C7-4C41-3398-9534-5C56C5A3D00F}"/>
                  </a:ext>
                </a:extLst>
              </p:cNvPr>
              <p:cNvGrpSpPr/>
              <p:nvPr/>
            </p:nvGrpSpPr>
            <p:grpSpPr>
              <a:xfrm>
                <a:off x="1281926" y="2399931"/>
                <a:ext cx="1461042" cy="730825"/>
                <a:chOff x="0" y="315575"/>
                <a:chExt cx="6395171" cy="3131881"/>
              </a:xfrm>
            </p:grpSpPr>
            <p:sp>
              <p:nvSpPr>
                <p:cNvPr id="47" name="Rectangle 46">
                  <a:extLst>
                    <a:ext uri="{FF2B5EF4-FFF2-40B4-BE49-F238E27FC236}">
                      <a16:creationId xmlns:a16="http://schemas.microsoft.com/office/drawing/2014/main" id="{DCFA5F90-6A51-CF55-E533-B6DB2C71AC9F}"/>
                    </a:ext>
                  </a:extLst>
                </p:cNvPr>
                <p:cNvSpPr/>
                <p:nvPr/>
              </p:nvSpPr>
              <p:spPr>
                <a:xfrm>
                  <a:off x="0" y="790983"/>
                  <a:ext cx="5428544" cy="2656473"/>
                </a:xfrm>
                <a:prstGeom prst="rect">
                  <a:avLst/>
                </a:prstGeom>
                <a:solidFill>
                  <a:srgbClr val="FFFF00"/>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400" b="1">
                      <a:ln w="9525" cap="rnd" cmpd="sng" algn="ctr">
                        <a:gradFill>
                          <a:gsLst>
                            <a:gs pos="0">
                              <a:srgbClr val="F6F8FC"/>
                            </a:gs>
                            <a:gs pos="74000">
                              <a:srgbClr val="ABC0E4"/>
                            </a:gs>
                            <a:gs pos="83000">
                              <a:srgbClr val="ABC0E4"/>
                            </a:gs>
                            <a:gs pos="100000">
                              <a:srgbClr val="C7D5ED"/>
                            </a:gs>
                          </a:gsLst>
                          <a:lin ang="5400000" scaled="0"/>
                        </a:gradFill>
                        <a:prstDash val="solid"/>
                        <a:beve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VN" sz="2400">
                    <a:effectLst/>
                    <a:ea typeface="Calibri" panose="020F0502020204030204" pitchFamily="34" charset="0"/>
                    <a:cs typeface="Times New Roman" panose="02020603050405020304" pitchFamily="18" charset="0"/>
                  </a:endParaRPr>
                </a:p>
              </p:txBody>
            </p:sp>
            <p:sp>
              <p:nvSpPr>
                <p:cNvPr id="48" name="Rectangle 47">
                  <a:extLst>
                    <a:ext uri="{FF2B5EF4-FFF2-40B4-BE49-F238E27FC236}">
                      <a16:creationId xmlns:a16="http://schemas.microsoft.com/office/drawing/2014/main" id="{9D435C08-DF54-E02B-915D-0957BA393D67}"/>
                    </a:ext>
                  </a:extLst>
                </p:cNvPr>
                <p:cNvSpPr/>
                <p:nvPr/>
              </p:nvSpPr>
              <p:spPr>
                <a:xfrm>
                  <a:off x="1753903" y="315575"/>
                  <a:ext cx="2264968" cy="311530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400" b="1" dirty="0">
                      <a:solidFill>
                        <a:srgbClr val="000000"/>
                      </a:solidFill>
                      <a:effectLst/>
                      <a:ea typeface="Calibri" panose="020F0502020204030204" pitchFamily="34" charset="0"/>
                      <a:cs typeface="Calibri" panose="020F0502020204030204" pitchFamily="34" charset="0"/>
                    </a:rPr>
                    <a:t>K</a:t>
                  </a:r>
                  <a:endParaRPr lang="en-VN" sz="2400" dirty="0">
                    <a:effectLst/>
                    <a:ea typeface="Calibri" panose="020F0502020204030204" pitchFamily="34" charset="0"/>
                    <a:cs typeface="Times New Roman" panose="02020603050405020304" pitchFamily="18" charset="0"/>
                  </a:endParaRPr>
                </a:p>
              </p:txBody>
            </p:sp>
            <p:sp>
              <p:nvSpPr>
                <p:cNvPr id="49" name="Oval 48">
                  <a:extLst>
                    <a:ext uri="{FF2B5EF4-FFF2-40B4-BE49-F238E27FC236}">
                      <a16:creationId xmlns:a16="http://schemas.microsoft.com/office/drawing/2014/main" id="{59C39BF5-51F2-0150-5C01-F3AECF1272C0}"/>
                    </a:ext>
                  </a:extLst>
                </p:cNvPr>
                <p:cNvSpPr/>
                <p:nvPr/>
              </p:nvSpPr>
              <p:spPr>
                <a:xfrm>
                  <a:off x="3444875" y="1572665"/>
                  <a:ext cx="377190" cy="347345"/>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50" name="Oval 49">
                  <a:extLst>
                    <a:ext uri="{FF2B5EF4-FFF2-40B4-BE49-F238E27FC236}">
                      <a16:creationId xmlns:a16="http://schemas.microsoft.com/office/drawing/2014/main" id="{3935A395-F5EE-221E-027F-8E07CA22083B}"/>
                    </a:ext>
                  </a:extLst>
                </p:cNvPr>
                <p:cNvSpPr/>
                <p:nvPr/>
              </p:nvSpPr>
              <p:spPr>
                <a:xfrm>
                  <a:off x="4544531" y="1329776"/>
                  <a:ext cx="1850640" cy="1732485"/>
                </a:xfrm>
                <a:prstGeom prst="ellipse">
                  <a:avLst/>
                </a:prstGeom>
                <a:solidFill>
                  <a:srgbClr val="FCFF00"/>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grpSp>
          <p:grpSp>
            <p:nvGrpSpPr>
              <p:cNvPr id="51" name="Group 50">
                <a:extLst>
                  <a:ext uri="{FF2B5EF4-FFF2-40B4-BE49-F238E27FC236}">
                    <a16:creationId xmlns:a16="http://schemas.microsoft.com/office/drawing/2014/main" id="{2B43605B-AB18-BDF7-D517-DBFC8A0FEE1B}"/>
                  </a:ext>
                </a:extLst>
              </p:cNvPr>
              <p:cNvGrpSpPr/>
              <p:nvPr/>
            </p:nvGrpSpPr>
            <p:grpSpPr>
              <a:xfrm>
                <a:off x="1281925" y="2965543"/>
                <a:ext cx="1461042" cy="730825"/>
                <a:chOff x="0" y="315575"/>
                <a:chExt cx="6395171" cy="3131881"/>
              </a:xfrm>
            </p:grpSpPr>
            <p:sp>
              <p:nvSpPr>
                <p:cNvPr id="52" name="Rectangle 51">
                  <a:extLst>
                    <a:ext uri="{FF2B5EF4-FFF2-40B4-BE49-F238E27FC236}">
                      <a16:creationId xmlns:a16="http://schemas.microsoft.com/office/drawing/2014/main" id="{476CAF0E-D55E-0F4F-BB48-AE7B0D57EB38}"/>
                    </a:ext>
                  </a:extLst>
                </p:cNvPr>
                <p:cNvSpPr/>
                <p:nvPr/>
              </p:nvSpPr>
              <p:spPr>
                <a:xfrm>
                  <a:off x="0" y="790983"/>
                  <a:ext cx="5428544" cy="2656473"/>
                </a:xfrm>
                <a:prstGeom prst="rect">
                  <a:avLst/>
                </a:prstGeom>
                <a:solidFill>
                  <a:srgbClr val="FFFF00"/>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400" b="1">
                      <a:ln w="9525" cap="rnd" cmpd="sng" algn="ctr">
                        <a:gradFill>
                          <a:gsLst>
                            <a:gs pos="0">
                              <a:srgbClr val="F6F8FC"/>
                            </a:gs>
                            <a:gs pos="74000">
                              <a:srgbClr val="ABC0E4"/>
                            </a:gs>
                            <a:gs pos="83000">
                              <a:srgbClr val="ABC0E4"/>
                            </a:gs>
                            <a:gs pos="100000">
                              <a:srgbClr val="C7D5ED"/>
                            </a:gs>
                          </a:gsLst>
                          <a:lin ang="5400000" scaled="0"/>
                        </a:gradFill>
                        <a:prstDash val="solid"/>
                        <a:beve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VN" sz="2400">
                    <a:effectLst/>
                    <a:ea typeface="Calibri" panose="020F0502020204030204" pitchFamily="34" charset="0"/>
                    <a:cs typeface="Times New Roman" panose="02020603050405020304" pitchFamily="18" charset="0"/>
                  </a:endParaRPr>
                </a:p>
              </p:txBody>
            </p:sp>
            <p:sp>
              <p:nvSpPr>
                <p:cNvPr id="53" name="Rectangle 52">
                  <a:extLst>
                    <a:ext uri="{FF2B5EF4-FFF2-40B4-BE49-F238E27FC236}">
                      <a16:creationId xmlns:a16="http://schemas.microsoft.com/office/drawing/2014/main" id="{A31C0C22-07E5-6E64-6568-1D05B38CEB6F}"/>
                    </a:ext>
                  </a:extLst>
                </p:cNvPr>
                <p:cNvSpPr/>
                <p:nvPr/>
              </p:nvSpPr>
              <p:spPr>
                <a:xfrm>
                  <a:off x="1753903" y="315575"/>
                  <a:ext cx="2264968" cy="3115309"/>
                </a:xfrm>
                <a:prstGeom prst="rect">
                  <a:avLst/>
                </a:prstGeom>
                <a:no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50000"/>
                    </a:lnSpc>
                    <a:spcAft>
                      <a:spcPts val="800"/>
                    </a:spcAft>
                  </a:pPr>
                  <a:r>
                    <a:rPr lang="vi-VN" sz="2400" b="1" dirty="0">
                      <a:solidFill>
                        <a:srgbClr val="000000"/>
                      </a:solidFill>
                      <a:effectLst/>
                      <a:ea typeface="Calibri" panose="020F0502020204030204" pitchFamily="34" charset="0"/>
                      <a:cs typeface="Calibri" panose="020F0502020204030204" pitchFamily="34" charset="0"/>
                    </a:rPr>
                    <a:t>K</a:t>
                  </a:r>
                  <a:endParaRPr lang="en-VN" sz="2400" dirty="0">
                    <a:effectLst/>
                    <a:ea typeface="Calibri" panose="020F0502020204030204" pitchFamily="34" charset="0"/>
                    <a:cs typeface="Times New Roman" panose="02020603050405020304" pitchFamily="18" charset="0"/>
                  </a:endParaRPr>
                </a:p>
              </p:txBody>
            </p:sp>
            <p:sp>
              <p:nvSpPr>
                <p:cNvPr id="54" name="Oval 53">
                  <a:extLst>
                    <a:ext uri="{FF2B5EF4-FFF2-40B4-BE49-F238E27FC236}">
                      <a16:creationId xmlns:a16="http://schemas.microsoft.com/office/drawing/2014/main" id="{447D4F06-0DB7-222E-E0AF-E61F0ECA4589}"/>
                    </a:ext>
                  </a:extLst>
                </p:cNvPr>
                <p:cNvSpPr/>
                <p:nvPr/>
              </p:nvSpPr>
              <p:spPr>
                <a:xfrm>
                  <a:off x="3444875" y="1572665"/>
                  <a:ext cx="377190" cy="347345"/>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sp>
              <p:nvSpPr>
                <p:cNvPr id="55" name="Oval 54">
                  <a:extLst>
                    <a:ext uri="{FF2B5EF4-FFF2-40B4-BE49-F238E27FC236}">
                      <a16:creationId xmlns:a16="http://schemas.microsoft.com/office/drawing/2014/main" id="{A795AAED-9E5A-3603-6297-2293914C4493}"/>
                    </a:ext>
                  </a:extLst>
                </p:cNvPr>
                <p:cNvSpPr/>
                <p:nvPr/>
              </p:nvSpPr>
              <p:spPr>
                <a:xfrm>
                  <a:off x="4544531" y="1329776"/>
                  <a:ext cx="1850640" cy="1732485"/>
                </a:xfrm>
                <a:prstGeom prst="ellipse">
                  <a:avLst/>
                </a:prstGeom>
                <a:solidFill>
                  <a:srgbClr val="FCFF00"/>
                </a:solidFill>
                <a:ln>
                  <a:noFill/>
                </a:ln>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2400"/>
                </a:p>
              </p:txBody>
            </p:sp>
          </p:grpSp>
        </p:grpSp>
        <p:sp>
          <p:nvSpPr>
            <p:cNvPr id="217" name="Curved Down Arrow 216">
              <a:extLst>
                <a:ext uri="{FF2B5EF4-FFF2-40B4-BE49-F238E27FC236}">
                  <a16:creationId xmlns:a16="http://schemas.microsoft.com/office/drawing/2014/main" id="{D6352D0D-09AA-E8EE-AE8B-2AC079D3EF14}"/>
                </a:ext>
              </a:extLst>
            </p:cNvPr>
            <p:cNvSpPr/>
            <p:nvPr/>
          </p:nvSpPr>
          <p:spPr>
            <a:xfrm>
              <a:off x="1749694" y="3452640"/>
              <a:ext cx="786570" cy="176996"/>
            </a:xfrm>
            <a:prstGeom prst="curvedDownArrow">
              <a:avLst/>
            </a:prstGeom>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18" name="Curved Down Arrow 217">
              <a:extLst>
                <a:ext uri="{FF2B5EF4-FFF2-40B4-BE49-F238E27FC236}">
                  <a16:creationId xmlns:a16="http://schemas.microsoft.com/office/drawing/2014/main" id="{E745E958-4576-5942-6764-A6548218652C}"/>
                </a:ext>
              </a:extLst>
            </p:cNvPr>
            <p:cNvSpPr/>
            <p:nvPr/>
          </p:nvSpPr>
          <p:spPr>
            <a:xfrm rot="10800000" flipH="1">
              <a:off x="1822722" y="4640886"/>
              <a:ext cx="749822" cy="196968"/>
            </a:xfrm>
            <a:prstGeom prst="curvedDownArrow">
              <a:avLst/>
            </a:prstGeom>
          </p:spPr>
          <p:style>
            <a:lnRef idx="2">
              <a:schemeClr val="accent1">
                <a:shade val="15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mc:AlternateContent xmlns:mc="http://schemas.openxmlformats.org/markup-compatibility/2006" xmlns:a14="http://schemas.microsoft.com/office/drawing/2010/main">
        <mc:Choice Requires="a14">
          <p:sp>
            <p:nvSpPr>
              <p:cNvPr id="249" name="TextBox 248">
                <a:extLst>
                  <a:ext uri="{FF2B5EF4-FFF2-40B4-BE49-F238E27FC236}">
                    <a16:creationId xmlns:a16="http://schemas.microsoft.com/office/drawing/2014/main" id="{56AAFB9F-E01E-8260-17BE-234EED407866}"/>
                  </a:ext>
                </a:extLst>
              </p:cNvPr>
              <p:cNvSpPr txBox="1"/>
              <p:nvPr/>
            </p:nvSpPr>
            <p:spPr>
              <a:xfrm>
                <a:off x="1252016" y="1874911"/>
                <a:ext cx="1954381" cy="461665"/>
              </a:xfrm>
              <a:prstGeom prst="rect">
                <a:avLst/>
              </a:prstGeom>
              <a:noFill/>
            </p:spPr>
            <p:txBody>
              <a:bodyPr wrap="none" rtlCol="0">
                <a:spAutoFit/>
              </a:bodyPr>
              <a:lstStyle/>
              <a:p>
                <a:r>
                  <a:rPr lang="en-VN" sz="2400" b="1" dirty="0">
                    <a:solidFill>
                      <a:schemeClr val="tx2">
                        <a:lumMod val="50000"/>
                      </a:schemeClr>
                    </a:solidFill>
                  </a:rPr>
                  <a:t>K</a:t>
                </a:r>
                <a:r>
                  <a:rPr lang="en-VN" sz="2400" b="1" baseline="30000" dirty="0">
                    <a:solidFill>
                      <a:schemeClr val="tx2">
                        <a:lumMod val="50000"/>
                      </a:schemeClr>
                    </a:solidFill>
                  </a:rPr>
                  <a:t>+</a:t>
                </a:r>
                <a:r>
                  <a:rPr lang="en-VN" sz="2400" b="1" dirty="0">
                    <a:solidFill>
                      <a:schemeClr val="tx2">
                        <a:lumMod val="50000"/>
                      </a:schemeClr>
                    </a:solidFill>
                  </a:rPr>
                  <a:t> + F</a:t>
                </a:r>
                <a:r>
                  <a:rPr lang="en-VN" sz="2400" b="1" baseline="30000" dirty="0">
                    <a:solidFill>
                      <a:schemeClr val="tx2">
                        <a:lumMod val="50000"/>
                      </a:schemeClr>
                    </a:solidFill>
                  </a:rPr>
                  <a:t>-</a:t>
                </a:r>
                <a:r>
                  <a:rPr lang="en-VN" sz="2400" b="1" dirty="0">
                    <a:solidFill>
                      <a:schemeClr val="tx2">
                        <a:lumMod val="50000"/>
                      </a:schemeClr>
                    </a:solidFill>
                  </a:rPr>
                  <a:t> </a:t>
                </a:r>
                <a14:m>
                  <m:oMath xmlns:m="http://schemas.openxmlformats.org/officeDocument/2006/math">
                    <m:r>
                      <a:rPr lang="en-VN" sz="2400" b="1" i="1" smtClean="0">
                        <a:solidFill>
                          <a:schemeClr val="tx2">
                            <a:lumMod val="50000"/>
                          </a:schemeClr>
                        </a:solidFill>
                        <a:latin typeface="Cambria Math" panose="02040503050406030204" pitchFamily="18" charset="0"/>
                        <a:ea typeface="Cambria Math" panose="02040503050406030204" pitchFamily="18" charset="0"/>
                      </a:rPr>
                      <m:t>→</m:t>
                    </m:r>
                    <m:r>
                      <a:rPr lang="vi-VN" sz="2400" b="1" i="1" smtClean="0">
                        <a:solidFill>
                          <a:schemeClr val="tx2">
                            <a:lumMod val="50000"/>
                          </a:schemeClr>
                        </a:solidFill>
                        <a:latin typeface="Cambria Math" panose="02040503050406030204" pitchFamily="18" charset="0"/>
                        <a:ea typeface="Cambria Math" panose="02040503050406030204" pitchFamily="18" charset="0"/>
                      </a:rPr>
                      <m:t> </m:t>
                    </m:r>
                  </m:oMath>
                </a14:m>
                <a:r>
                  <a:rPr lang="en-VN" sz="2400" b="1" dirty="0">
                    <a:solidFill>
                      <a:schemeClr val="tx2">
                        <a:lumMod val="50000"/>
                      </a:schemeClr>
                    </a:solidFill>
                  </a:rPr>
                  <a:t>KF</a:t>
                </a:r>
              </a:p>
            </p:txBody>
          </p:sp>
        </mc:Choice>
        <mc:Fallback xmlns="">
          <p:sp>
            <p:nvSpPr>
              <p:cNvPr id="249" name="TextBox 248">
                <a:extLst>
                  <a:ext uri="{FF2B5EF4-FFF2-40B4-BE49-F238E27FC236}">
                    <a16:creationId xmlns:a16="http://schemas.microsoft.com/office/drawing/2014/main" id="{56AAFB9F-E01E-8260-17BE-234EED407866}"/>
                  </a:ext>
                </a:extLst>
              </p:cNvPr>
              <p:cNvSpPr txBox="1">
                <a:spLocks noRot="1" noChangeAspect="1" noMove="1" noResize="1" noEditPoints="1" noAdjustHandles="1" noChangeArrowheads="1" noChangeShapeType="1" noTextEdit="1"/>
              </p:cNvSpPr>
              <p:nvPr/>
            </p:nvSpPr>
            <p:spPr>
              <a:xfrm>
                <a:off x="1252016" y="1874911"/>
                <a:ext cx="1954381" cy="461665"/>
              </a:xfrm>
              <a:prstGeom prst="rect">
                <a:avLst/>
              </a:prstGeom>
              <a:blipFill>
                <a:blip r:embed="rId2"/>
                <a:stretch>
                  <a:fillRect l="-4516" t="-10811" r="-3871" b="-27027"/>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250" name="TextBox 249">
                <a:extLst>
                  <a:ext uri="{FF2B5EF4-FFF2-40B4-BE49-F238E27FC236}">
                    <a16:creationId xmlns:a16="http://schemas.microsoft.com/office/drawing/2014/main" id="{67E06E1E-081A-3DB4-4450-1E884B34E54E}"/>
                  </a:ext>
                </a:extLst>
              </p:cNvPr>
              <p:cNvSpPr txBox="1"/>
              <p:nvPr/>
            </p:nvSpPr>
            <p:spPr>
              <a:xfrm>
                <a:off x="5279533" y="1831551"/>
                <a:ext cx="2627642" cy="461665"/>
              </a:xfrm>
              <a:prstGeom prst="rect">
                <a:avLst/>
              </a:prstGeom>
              <a:noFill/>
            </p:spPr>
            <p:txBody>
              <a:bodyPr wrap="none" rtlCol="0">
                <a:spAutoFit/>
              </a:bodyPr>
              <a:lstStyle/>
              <a:p>
                <a:r>
                  <a:rPr lang="en-VN" sz="2400" b="1" dirty="0">
                    <a:solidFill>
                      <a:schemeClr val="tx2">
                        <a:lumMod val="50000"/>
                      </a:schemeClr>
                    </a:solidFill>
                  </a:rPr>
                  <a:t>Ca</a:t>
                </a:r>
                <a:r>
                  <a:rPr lang="en-VN" sz="2400" b="1" baseline="30000" dirty="0">
                    <a:solidFill>
                      <a:schemeClr val="tx2">
                        <a:lumMod val="50000"/>
                      </a:schemeClr>
                    </a:solidFill>
                  </a:rPr>
                  <a:t>2+</a:t>
                </a:r>
                <a:r>
                  <a:rPr lang="en-VN" sz="2400" b="1" dirty="0">
                    <a:solidFill>
                      <a:schemeClr val="tx2">
                        <a:lumMod val="50000"/>
                      </a:schemeClr>
                    </a:solidFill>
                  </a:rPr>
                  <a:t> + O</a:t>
                </a:r>
                <a:r>
                  <a:rPr lang="en-VN" sz="2400" b="1" baseline="30000" dirty="0">
                    <a:solidFill>
                      <a:schemeClr val="tx2">
                        <a:lumMod val="50000"/>
                      </a:schemeClr>
                    </a:solidFill>
                  </a:rPr>
                  <a:t>2-</a:t>
                </a:r>
                <a:r>
                  <a:rPr lang="en-VN" sz="2400" b="1" dirty="0">
                    <a:solidFill>
                      <a:schemeClr val="tx2">
                        <a:lumMod val="50000"/>
                      </a:schemeClr>
                    </a:solidFill>
                  </a:rPr>
                  <a:t> </a:t>
                </a:r>
                <a14:m>
                  <m:oMath xmlns:m="http://schemas.openxmlformats.org/officeDocument/2006/math">
                    <m:r>
                      <a:rPr lang="en-VN" sz="2400" b="1" i="1" smtClean="0">
                        <a:solidFill>
                          <a:schemeClr val="tx2">
                            <a:lumMod val="50000"/>
                          </a:schemeClr>
                        </a:solidFill>
                        <a:latin typeface="Cambria Math" panose="02040503050406030204" pitchFamily="18" charset="0"/>
                        <a:ea typeface="Cambria Math" panose="02040503050406030204" pitchFamily="18" charset="0"/>
                      </a:rPr>
                      <m:t>→</m:t>
                    </m:r>
                    <m:r>
                      <a:rPr lang="vi-VN" sz="2400" b="1" i="1" smtClean="0">
                        <a:solidFill>
                          <a:schemeClr val="tx2">
                            <a:lumMod val="50000"/>
                          </a:schemeClr>
                        </a:solidFill>
                        <a:latin typeface="Cambria Math" panose="02040503050406030204" pitchFamily="18" charset="0"/>
                        <a:ea typeface="Cambria Math" panose="02040503050406030204" pitchFamily="18" charset="0"/>
                      </a:rPr>
                      <m:t> </m:t>
                    </m:r>
                  </m:oMath>
                </a14:m>
                <a:r>
                  <a:rPr lang="en-VN" sz="2400" b="1" dirty="0">
                    <a:solidFill>
                      <a:schemeClr val="tx2">
                        <a:lumMod val="50000"/>
                      </a:schemeClr>
                    </a:solidFill>
                  </a:rPr>
                  <a:t>CaO</a:t>
                </a:r>
              </a:p>
            </p:txBody>
          </p:sp>
        </mc:Choice>
        <mc:Fallback xmlns="">
          <p:sp>
            <p:nvSpPr>
              <p:cNvPr id="250" name="TextBox 249">
                <a:extLst>
                  <a:ext uri="{FF2B5EF4-FFF2-40B4-BE49-F238E27FC236}">
                    <a16:creationId xmlns:a16="http://schemas.microsoft.com/office/drawing/2014/main" id="{67E06E1E-081A-3DB4-4450-1E884B34E54E}"/>
                  </a:ext>
                </a:extLst>
              </p:cNvPr>
              <p:cNvSpPr txBox="1">
                <a:spLocks noRot="1" noChangeAspect="1" noMove="1" noResize="1" noEditPoints="1" noAdjustHandles="1" noChangeArrowheads="1" noChangeShapeType="1" noTextEdit="1"/>
              </p:cNvSpPr>
              <p:nvPr/>
            </p:nvSpPr>
            <p:spPr>
              <a:xfrm>
                <a:off x="5279533" y="1831551"/>
                <a:ext cx="2627642" cy="461665"/>
              </a:xfrm>
              <a:prstGeom prst="rect">
                <a:avLst/>
              </a:prstGeom>
              <a:blipFill>
                <a:blip r:embed="rId3"/>
                <a:stretch>
                  <a:fillRect l="-3365" t="-10811" r="-2885" b="-27027"/>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251" name="TextBox 250">
                <a:extLst>
                  <a:ext uri="{FF2B5EF4-FFF2-40B4-BE49-F238E27FC236}">
                    <a16:creationId xmlns:a16="http://schemas.microsoft.com/office/drawing/2014/main" id="{B6F387D4-4750-D5C7-4E18-00ECD53753CD}"/>
                  </a:ext>
                </a:extLst>
              </p:cNvPr>
              <p:cNvSpPr txBox="1"/>
              <p:nvPr/>
            </p:nvSpPr>
            <p:spPr>
              <a:xfrm>
                <a:off x="1080079" y="4674925"/>
                <a:ext cx="2478564" cy="461665"/>
              </a:xfrm>
              <a:prstGeom prst="rect">
                <a:avLst/>
              </a:prstGeom>
              <a:noFill/>
            </p:spPr>
            <p:txBody>
              <a:bodyPr wrap="none" rtlCol="0">
                <a:spAutoFit/>
              </a:bodyPr>
              <a:lstStyle/>
              <a:p>
                <a:r>
                  <a:rPr lang="en-VN" sz="2400" b="1" dirty="0">
                    <a:solidFill>
                      <a:schemeClr val="tx2">
                        <a:lumMod val="50000"/>
                      </a:schemeClr>
                    </a:solidFill>
                  </a:rPr>
                  <a:t>2K</a:t>
                </a:r>
                <a:r>
                  <a:rPr lang="en-VN" sz="2400" b="1" baseline="30000" dirty="0">
                    <a:solidFill>
                      <a:schemeClr val="tx2">
                        <a:lumMod val="50000"/>
                      </a:schemeClr>
                    </a:solidFill>
                  </a:rPr>
                  <a:t>+</a:t>
                </a:r>
                <a:r>
                  <a:rPr lang="en-VN" sz="2400" b="1" dirty="0">
                    <a:solidFill>
                      <a:schemeClr val="tx2">
                        <a:lumMod val="50000"/>
                      </a:schemeClr>
                    </a:solidFill>
                  </a:rPr>
                  <a:t> + O</a:t>
                </a:r>
                <a:r>
                  <a:rPr lang="en-VN" sz="2400" b="1" baseline="30000" dirty="0">
                    <a:solidFill>
                      <a:schemeClr val="tx2">
                        <a:lumMod val="50000"/>
                      </a:schemeClr>
                    </a:solidFill>
                  </a:rPr>
                  <a:t>2-</a:t>
                </a:r>
                <a:r>
                  <a:rPr lang="en-VN" sz="2400" b="1" dirty="0">
                    <a:solidFill>
                      <a:schemeClr val="tx2">
                        <a:lumMod val="50000"/>
                      </a:schemeClr>
                    </a:solidFill>
                  </a:rPr>
                  <a:t> </a:t>
                </a:r>
                <a14:m>
                  <m:oMath xmlns:m="http://schemas.openxmlformats.org/officeDocument/2006/math">
                    <m:r>
                      <a:rPr lang="en-VN" sz="2400" b="1" i="1" smtClean="0">
                        <a:solidFill>
                          <a:schemeClr val="tx2">
                            <a:lumMod val="50000"/>
                          </a:schemeClr>
                        </a:solidFill>
                        <a:latin typeface="Cambria Math" panose="02040503050406030204" pitchFamily="18" charset="0"/>
                        <a:ea typeface="Cambria Math" panose="02040503050406030204" pitchFamily="18" charset="0"/>
                      </a:rPr>
                      <m:t>→</m:t>
                    </m:r>
                    <m:r>
                      <a:rPr lang="vi-VN" sz="2400" b="1" i="1" smtClean="0">
                        <a:solidFill>
                          <a:schemeClr val="tx2">
                            <a:lumMod val="50000"/>
                          </a:schemeClr>
                        </a:solidFill>
                        <a:latin typeface="Cambria Math" panose="02040503050406030204" pitchFamily="18" charset="0"/>
                        <a:ea typeface="Cambria Math" panose="02040503050406030204" pitchFamily="18" charset="0"/>
                      </a:rPr>
                      <m:t> </m:t>
                    </m:r>
                  </m:oMath>
                </a14:m>
                <a:r>
                  <a:rPr lang="en-VN" sz="2400" b="1" dirty="0">
                    <a:solidFill>
                      <a:schemeClr val="tx2">
                        <a:lumMod val="50000"/>
                      </a:schemeClr>
                    </a:solidFill>
                  </a:rPr>
                  <a:t>K</a:t>
                </a:r>
                <a:r>
                  <a:rPr lang="en-VN" sz="2400" b="1" baseline="-25000" dirty="0">
                    <a:solidFill>
                      <a:schemeClr val="tx2">
                        <a:lumMod val="50000"/>
                      </a:schemeClr>
                    </a:solidFill>
                  </a:rPr>
                  <a:t>2</a:t>
                </a:r>
                <a:r>
                  <a:rPr lang="en-VN" sz="2400" b="1" dirty="0">
                    <a:solidFill>
                      <a:schemeClr val="tx2">
                        <a:lumMod val="50000"/>
                      </a:schemeClr>
                    </a:solidFill>
                  </a:rPr>
                  <a:t>O</a:t>
                </a:r>
              </a:p>
            </p:txBody>
          </p:sp>
        </mc:Choice>
        <mc:Fallback xmlns="">
          <p:sp>
            <p:nvSpPr>
              <p:cNvPr id="251" name="TextBox 250">
                <a:extLst>
                  <a:ext uri="{FF2B5EF4-FFF2-40B4-BE49-F238E27FC236}">
                    <a16:creationId xmlns:a16="http://schemas.microsoft.com/office/drawing/2014/main" id="{B6F387D4-4750-D5C7-4E18-00ECD53753CD}"/>
                  </a:ext>
                </a:extLst>
              </p:cNvPr>
              <p:cNvSpPr txBox="1">
                <a:spLocks noRot="1" noChangeAspect="1" noMove="1" noResize="1" noEditPoints="1" noAdjustHandles="1" noChangeArrowheads="1" noChangeShapeType="1" noTextEdit="1"/>
              </p:cNvSpPr>
              <p:nvPr/>
            </p:nvSpPr>
            <p:spPr>
              <a:xfrm>
                <a:off x="1080079" y="4674925"/>
                <a:ext cx="2478564" cy="461665"/>
              </a:xfrm>
              <a:prstGeom prst="rect">
                <a:avLst/>
              </a:prstGeom>
              <a:blipFill>
                <a:blip r:embed="rId4"/>
                <a:stretch>
                  <a:fillRect l="-3553" t="-10811" r="-2030" b="-27027"/>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252" name="TextBox 251">
                <a:extLst>
                  <a:ext uri="{FF2B5EF4-FFF2-40B4-BE49-F238E27FC236}">
                    <a16:creationId xmlns:a16="http://schemas.microsoft.com/office/drawing/2014/main" id="{4E4B90D5-2328-5E00-0606-AD815DDE8AB3}"/>
                  </a:ext>
                </a:extLst>
              </p:cNvPr>
              <p:cNvSpPr txBox="1"/>
              <p:nvPr/>
            </p:nvSpPr>
            <p:spPr>
              <a:xfrm>
                <a:off x="5261293" y="4650020"/>
                <a:ext cx="2754280" cy="461665"/>
              </a:xfrm>
              <a:prstGeom prst="rect">
                <a:avLst/>
              </a:prstGeom>
              <a:noFill/>
            </p:spPr>
            <p:txBody>
              <a:bodyPr wrap="none" rtlCol="0">
                <a:spAutoFit/>
              </a:bodyPr>
              <a:lstStyle/>
              <a:p>
                <a:r>
                  <a:rPr lang="en-VN" sz="2400" b="1" dirty="0">
                    <a:solidFill>
                      <a:schemeClr val="tx2">
                        <a:lumMod val="50000"/>
                      </a:schemeClr>
                    </a:solidFill>
                  </a:rPr>
                  <a:t>Ca</a:t>
                </a:r>
                <a:r>
                  <a:rPr lang="en-VN" sz="2400" b="1" baseline="30000" dirty="0">
                    <a:solidFill>
                      <a:schemeClr val="tx2">
                        <a:lumMod val="50000"/>
                      </a:schemeClr>
                    </a:solidFill>
                  </a:rPr>
                  <a:t>2+</a:t>
                </a:r>
                <a:r>
                  <a:rPr lang="en-VN" sz="2400" b="1" dirty="0">
                    <a:solidFill>
                      <a:schemeClr val="tx2">
                        <a:lumMod val="50000"/>
                      </a:schemeClr>
                    </a:solidFill>
                  </a:rPr>
                  <a:t> + 2F</a:t>
                </a:r>
                <a:r>
                  <a:rPr lang="en-VN" sz="2400" b="1" baseline="30000" dirty="0">
                    <a:solidFill>
                      <a:schemeClr val="tx2">
                        <a:lumMod val="50000"/>
                      </a:schemeClr>
                    </a:solidFill>
                  </a:rPr>
                  <a:t>-</a:t>
                </a:r>
                <a:r>
                  <a:rPr lang="en-VN" sz="2400" b="1" dirty="0">
                    <a:solidFill>
                      <a:schemeClr val="tx2">
                        <a:lumMod val="50000"/>
                      </a:schemeClr>
                    </a:solidFill>
                  </a:rPr>
                  <a:t> </a:t>
                </a:r>
                <a14:m>
                  <m:oMath xmlns:m="http://schemas.openxmlformats.org/officeDocument/2006/math">
                    <m:r>
                      <a:rPr lang="en-VN" sz="2400" b="1" i="1" smtClean="0">
                        <a:solidFill>
                          <a:schemeClr val="tx2">
                            <a:lumMod val="50000"/>
                          </a:schemeClr>
                        </a:solidFill>
                        <a:latin typeface="Cambria Math" panose="02040503050406030204" pitchFamily="18" charset="0"/>
                        <a:ea typeface="Cambria Math" panose="02040503050406030204" pitchFamily="18" charset="0"/>
                      </a:rPr>
                      <m:t>→</m:t>
                    </m:r>
                    <m:r>
                      <a:rPr lang="vi-VN" sz="2400" b="1" i="1" smtClean="0">
                        <a:solidFill>
                          <a:schemeClr val="tx2">
                            <a:lumMod val="50000"/>
                          </a:schemeClr>
                        </a:solidFill>
                        <a:latin typeface="Cambria Math" panose="02040503050406030204" pitchFamily="18" charset="0"/>
                        <a:ea typeface="Cambria Math" panose="02040503050406030204" pitchFamily="18" charset="0"/>
                      </a:rPr>
                      <m:t> </m:t>
                    </m:r>
                  </m:oMath>
                </a14:m>
                <a:r>
                  <a:rPr lang="en-VN" sz="2400" b="1" dirty="0">
                    <a:solidFill>
                      <a:schemeClr val="tx2">
                        <a:lumMod val="50000"/>
                      </a:schemeClr>
                    </a:solidFill>
                  </a:rPr>
                  <a:t>CaF</a:t>
                </a:r>
                <a:r>
                  <a:rPr lang="en-VN" sz="2400" b="1" baseline="-25000" dirty="0">
                    <a:solidFill>
                      <a:schemeClr val="tx2">
                        <a:lumMod val="50000"/>
                      </a:schemeClr>
                    </a:solidFill>
                  </a:rPr>
                  <a:t>2</a:t>
                </a:r>
              </a:p>
            </p:txBody>
          </p:sp>
        </mc:Choice>
        <mc:Fallback xmlns="">
          <p:sp>
            <p:nvSpPr>
              <p:cNvPr id="252" name="TextBox 251">
                <a:extLst>
                  <a:ext uri="{FF2B5EF4-FFF2-40B4-BE49-F238E27FC236}">
                    <a16:creationId xmlns:a16="http://schemas.microsoft.com/office/drawing/2014/main" id="{4E4B90D5-2328-5E00-0606-AD815DDE8AB3}"/>
                  </a:ext>
                </a:extLst>
              </p:cNvPr>
              <p:cNvSpPr txBox="1">
                <a:spLocks noRot="1" noChangeAspect="1" noMove="1" noResize="1" noEditPoints="1" noAdjustHandles="1" noChangeArrowheads="1" noChangeShapeType="1" noTextEdit="1"/>
              </p:cNvSpPr>
              <p:nvPr/>
            </p:nvSpPr>
            <p:spPr>
              <a:xfrm>
                <a:off x="5261293" y="4650020"/>
                <a:ext cx="2754280" cy="461665"/>
              </a:xfrm>
              <a:prstGeom prst="rect">
                <a:avLst/>
              </a:prstGeom>
              <a:blipFill>
                <a:blip r:embed="rId5"/>
                <a:stretch>
                  <a:fillRect l="-3670" t="-10811" b="-27027"/>
                </a:stretch>
              </a:blipFill>
            </p:spPr>
            <p:txBody>
              <a:bodyPr/>
              <a:lstStyle/>
              <a:p>
                <a:r>
                  <a:rPr lang="en-VN">
                    <a:noFill/>
                  </a:rPr>
                  <a:t> </a:t>
                </a:r>
              </a:p>
            </p:txBody>
          </p:sp>
        </mc:Fallback>
      </mc:AlternateContent>
    </p:spTree>
    <p:extLst>
      <p:ext uri="{BB962C8B-B14F-4D97-AF65-F5344CB8AC3E}">
        <p14:creationId xmlns:p14="http://schemas.microsoft.com/office/powerpoint/2010/main" val="35251110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Trao thuong_Beethoven Virus">
            <a:hlinkClick r:id="" action="ppaction://media"/>
            <a:extLst>
              <a:ext uri="{FF2B5EF4-FFF2-40B4-BE49-F238E27FC236}">
                <a16:creationId xmlns:a16="http://schemas.microsoft.com/office/drawing/2014/main" id="{0E063452-120F-0374-69C1-537AEF32AAAC}"/>
              </a:ext>
            </a:extLst>
          </p:cNvPr>
          <p:cNvPicPr>
            <a:picLocks noChangeAspect="1"/>
          </p:cNvPicPr>
          <p:nvPr>
            <a:audioFile r:link="rId1"/>
            <p:extLst>
              <p:ext uri="{DAA4B4D4-6D71-4841-9C94-3DE7FCFB9230}">
                <p14:media xmlns:p14="http://schemas.microsoft.com/office/powerpoint/2010/main" r:embed="rId2">
                  <p14:trim end="71445.5148"/>
                </p14:media>
              </p:ext>
            </p:extLst>
          </p:nvPr>
        </p:nvPicPr>
        <p:blipFill>
          <a:blip r:embed="rId4"/>
          <a:stretch>
            <a:fillRect/>
          </a:stretch>
        </p:blipFill>
        <p:spPr>
          <a:xfrm>
            <a:off x="9517143" y="4064974"/>
            <a:ext cx="233699" cy="233699"/>
          </a:xfrm>
          <a:prstGeom prst="rect">
            <a:avLst/>
          </a:prstGeom>
        </p:spPr>
      </p:pic>
      <p:sp>
        <p:nvSpPr>
          <p:cNvPr id="3" name="TextBox 2">
            <a:extLst>
              <a:ext uri="{FF2B5EF4-FFF2-40B4-BE49-F238E27FC236}">
                <a16:creationId xmlns:a16="http://schemas.microsoft.com/office/drawing/2014/main" id="{AB96B2D4-0F22-9C5E-668D-229E65B07AD3}"/>
              </a:ext>
            </a:extLst>
          </p:cNvPr>
          <p:cNvSpPr txBox="1"/>
          <p:nvPr/>
        </p:nvSpPr>
        <p:spPr>
          <a:xfrm>
            <a:off x="2061275" y="2464231"/>
            <a:ext cx="184731" cy="307777"/>
          </a:xfrm>
          <a:prstGeom prst="rect">
            <a:avLst/>
          </a:prstGeom>
          <a:noFill/>
        </p:spPr>
        <p:txBody>
          <a:bodyPr wrap="none" rtlCol="0">
            <a:spAutoFit/>
          </a:bodyPr>
          <a:lstStyle/>
          <a:p>
            <a:endParaRPr lang="en-VN" dirty="0"/>
          </a:p>
        </p:txBody>
      </p:sp>
      <p:sp>
        <p:nvSpPr>
          <p:cNvPr id="4" name="TextBox 3">
            <a:extLst>
              <a:ext uri="{FF2B5EF4-FFF2-40B4-BE49-F238E27FC236}">
                <a16:creationId xmlns:a16="http://schemas.microsoft.com/office/drawing/2014/main" id="{7C78D34D-88E5-26E9-ADA9-E9D01E109949}"/>
              </a:ext>
            </a:extLst>
          </p:cNvPr>
          <p:cNvSpPr txBox="1"/>
          <p:nvPr/>
        </p:nvSpPr>
        <p:spPr>
          <a:xfrm>
            <a:off x="936267" y="815692"/>
            <a:ext cx="7580921" cy="461665"/>
          </a:xfrm>
          <a:prstGeom prst="rect">
            <a:avLst/>
          </a:prstGeom>
          <a:noFill/>
        </p:spPr>
        <p:txBody>
          <a:bodyPr wrap="none" rtlCol="0">
            <a:spAutoFit/>
          </a:bodyPr>
          <a:lstStyle/>
          <a:p>
            <a:r>
              <a:rPr lang="en-VN" sz="2400" b="1" i="1" dirty="0">
                <a:solidFill>
                  <a:srgbClr val="FF0000"/>
                </a:solidFill>
                <a:latin typeface="Times New Roman" panose="02020603050405020304" pitchFamily="18" charset="0"/>
                <a:cs typeface="Times New Roman" panose="02020603050405020304" pitchFamily="18" charset="0"/>
              </a:rPr>
              <a:t>CHÚC MỪNG NHÓM ĐẠT NHIỀU STICKER NHẤT!</a:t>
            </a:r>
          </a:p>
        </p:txBody>
      </p:sp>
      <p:pic>
        <p:nvPicPr>
          <p:cNvPr id="5" name="Picture 2">
            <a:extLst>
              <a:ext uri="{FF2B5EF4-FFF2-40B4-BE49-F238E27FC236}">
                <a16:creationId xmlns:a16="http://schemas.microsoft.com/office/drawing/2014/main" id="{F75FB18E-5BEA-6345-417D-1765D2F644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2502" y="1370683"/>
            <a:ext cx="5898995" cy="36868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9891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p:stCondLst>
                              <p:cond delay="500"/>
                            </p:stCondLst>
                            <p:childTnLst>
                              <p:par>
                                <p:cTn id="9" presetID="1" presetClass="mediacall" presetSubtype="0" fill="hold" nodeType="afterEffect">
                                  <p:stCondLst>
                                    <p:cond delay="0"/>
                                  </p:stCondLst>
                                  <p:childTnLst>
                                    <p:cmd type="call" cmd="playFrom(0.0)">
                                      <p:cBhvr>
                                        <p:cTn id="10" dur="23547" fill="hold"/>
                                        <p:tgtEl>
                                          <p:spTgt spid="2"/>
                                        </p:tgtEl>
                                      </p:cBhvr>
                                    </p:cmd>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audio>
              <p:cMediaNode vol="27273" showWhenStopped="0">
                <p:cTn id="11" repeatCount="0" fill="remove" display="0">
                  <p:stCondLst>
                    <p:cond delay="indefinite"/>
                  </p:stCondLst>
                  <p:endCondLst>
                    <p:cond evt="onStopAudio" delay="0">
                      <p:tgtEl>
                        <p:sldTgt/>
                      </p:tgtEl>
                    </p:cond>
                    <p:cond evt="onNext" delay="0">
                      <p:tgtEl>
                        <p:sldTgt/>
                      </p:tgtEl>
                    </p:cond>
                  </p:endCondLst>
                </p:cTn>
                <p:tgtEl>
                  <p:spTgt spid="2"/>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8" name="Picture 10" descr="Giới thiệu về liên kết hoá học - Olm">
            <a:extLst>
              <a:ext uri="{FF2B5EF4-FFF2-40B4-BE49-F238E27FC236}">
                <a16:creationId xmlns:a16="http://schemas.microsoft.com/office/drawing/2014/main" id="{095EF96E-6C1D-C075-475A-88012E7449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867" y="3515089"/>
            <a:ext cx="3745866" cy="1628411"/>
          </a:xfrm>
          <a:prstGeom prst="rect">
            <a:avLst/>
          </a:prstGeom>
          <a:noFill/>
          <a:extLst>
            <a:ext uri="{909E8E84-426E-40DD-AFC4-6F175D3DCCD1}">
              <a14:hiddenFill xmlns:a14="http://schemas.microsoft.com/office/drawing/2010/main">
                <a:solidFill>
                  <a:srgbClr val="FFFFFF"/>
                </a:solidFill>
              </a14:hiddenFill>
            </a:ext>
          </a:extLst>
        </p:spPr>
      </p:pic>
      <p:sp>
        <p:nvSpPr>
          <p:cNvPr id="50" name="Rounded Rectangle 49">
            <a:extLst>
              <a:ext uri="{FF2B5EF4-FFF2-40B4-BE49-F238E27FC236}">
                <a16:creationId xmlns:a16="http://schemas.microsoft.com/office/drawing/2014/main" id="{FCBC532B-5A31-1292-23F7-B20765A3FA36}"/>
              </a:ext>
            </a:extLst>
          </p:cNvPr>
          <p:cNvSpPr/>
          <p:nvPr/>
        </p:nvSpPr>
        <p:spPr>
          <a:xfrm>
            <a:off x="4755500" y="1539473"/>
            <a:ext cx="4307695" cy="914400"/>
          </a:xfrm>
          <a:prstGeom prst="roundRect">
            <a:avLst/>
          </a:prstGeom>
          <a:solidFill>
            <a:schemeClr val="tx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Times New Roman" panose="02020603050405020304" pitchFamily="18" charset="0"/>
                <a:cs typeface="Times New Roman" panose="02020603050405020304" pitchFamily="18" charset="0"/>
              </a:rPr>
              <a:t>S</a:t>
            </a:r>
            <a:r>
              <a:rPr lang="en-VN" sz="3200" dirty="0">
                <a:solidFill>
                  <a:schemeClr val="tx1"/>
                </a:solidFill>
                <a:latin typeface="Times New Roman" panose="02020603050405020304" pitchFamily="18" charset="0"/>
                <a:cs typeface="Times New Roman" panose="02020603050405020304" pitchFamily="18" charset="0"/>
              </a:rPr>
              <a:t>ự tạo thành liên kết ion</a:t>
            </a:r>
          </a:p>
        </p:txBody>
      </p:sp>
      <p:pic>
        <p:nvPicPr>
          <p:cNvPr id="6" name="Hình ảnh 153">
            <a:extLst>
              <a:ext uri="{FF2B5EF4-FFF2-40B4-BE49-F238E27FC236}">
                <a16:creationId xmlns:a16="http://schemas.microsoft.com/office/drawing/2014/main" id="{B7170AD6-712F-8AC3-DF4D-6B230BC88C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0784" y="2571750"/>
            <a:ext cx="3543591" cy="2428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Object 24">
            <a:extLst>
              <a:ext uri="{FF2B5EF4-FFF2-40B4-BE49-F238E27FC236}">
                <a16:creationId xmlns:a16="http://schemas.microsoft.com/office/drawing/2014/main" id="{12ACA751-43CB-FAD5-E929-E60B68861DEF}"/>
              </a:ext>
            </a:extLst>
          </p:cNvPr>
          <p:cNvGraphicFramePr>
            <a:graphicFrameLocks noChangeAspect="1"/>
          </p:cNvGraphicFramePr>
          <p:nvPr>
            <p:extLst>
              <p:ext uri="{D42A27DB-BD31-4B8C-83A1-F6EECF244321}">
                <p14:modId xmlns:p14="http://schemas.microsoft.com/office/powerpoint/2010/main" val="1445600344"/>
              </p:ext>
            </p:extLst>
          </p:nvPr>
        </p:nvGraphicFramePr>
        <p:xfrm>
          <a:off x="504641" y="2312114"/>
          <a:ext cx="2331573" cy="857231"/>
        </p:xfrm>
        <a:graphic>
          <a:graphicData uri="http://schemas.openxmlformats.org/presentationml/2006/ole">
            <mc:AlternateContent xmlns:mc="http://schemas.openxmlformats.org/markup-compatibility/2006">
              <mc:Choice xmlns:v="urn:schemas-microsoft-com:vml" Requires="v">
                <p:oleObj r:id="rId4" imgW="1282700" imgH="279400" progId="ChemDraw.Document.6.0">
                  <p:embed/>
                </p:oleObj>
              </mc:Choice>
              <mc:Fallback>
                <p:oleObj r:id="rId4" imgW="1282700" imgH="279400"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641" y="2312114"/>
                        <a:ext cx="2331573" cy="857231"/>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id="{873D00DE-E23F-DAC1-372C-6E0FE24AE013}"/>
              </a:ext>
            </a:extLst>
          </p:cNvPr>
          <p:cNvGraphicFramePr>
            <a:graphicFrameLocks noChangeAspect="1"/>
          </p:cNvGraphicFramePr>
          <p:nvPr>
            <p:extLst>
              <p:ext uri="{D42A27DB-BD31-4B8C-83A1-F6EECF244321}">
                <p14:modId xmlns:p14="http://schemas.microsoft.com/office/powerpoint/2010/main" val="2147993037"/>
              </p:ext>
            </p:extLst>
          </p:nvPr>
        </p:nvGraphicFramePr>
        <p:xfrm>
          <a:off x="546141" y="2980648"/>
          <a:ext cx="2331572" cy="805392"/>
        </p:xfrm>
        <a:graphic>
          <a:graphicData uri="http://schemas.openxmlformats.org/presentationml/2006/ole">
            <mc:AlternateContent xmlns:mc="http://schemas.openxmlformats.org/markup-compatibility/2006">
              <mc:Choice xmlns:v="urn:schemas-microsoft-com:vml" Requires="v">
                <p:oleObj r:id="rId6" imgW="1320800" imgH="266700" progId="ChemDraw.Document.6.0">
                  <p:embed/>
                </p:oleObj>
              </mc:Choice>
              <mc:Fallback>
                <p:oleObj r:id="rId6" imgW="1320800" imgH="266700" progId="ChemDraw.Document.6.0">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141" y="2980648"/>
                        <a:ext cx="2331572" cy="805392"/>
                      </a:xfrm>
                      <a:prstGeom prst="rect">
                        <a:avLst/>
                      </a:prstGeom>
                      <a:noFill/>
                    </p:spPr>
                  </p:pic>
                </p:oleObj>
              </mc:Fallback>
            </mc:AlternateContent>
          </a:graphicData>
        </a:graphic>
      </p:graphicFrame>
      <p:cxnSp>
        <p:nvCxnSpPr>
          <p:cNvPr id="33" name="Curved Connector 32">
            <a:extLst>
              <a:ext uri="{FF2B5EF4-FFF2-40B4-BE49-F238E27FC236}">
                <a16:creationId xmlns:a16="http://schemas.microsoft.com/office/drawing/2014/main" id="{DADEBC17-270D-6257-6A03-A988A4A17264}"/>
              </a:ext>
            </a:extLst>
          </p:cNvPr>
          <p:cNvCxnSpPr>
            <a:cxnSpLocks/>
            <a:endCxn id="43" idx="3"/>
          </p:cNvCxnSpPr>
          <p:nvPr/>
        </p:nvCxnSpPr>
        <p:spPr>
          <a:xfrm rot="5400000">
            <a:off x="3226749" y="1056683"/>
            <a:ext cx="938107" cy="910223"/>
          </a:xfrm>
          <a:prstGeom prst="curvedConnector2">
            <a:avLst/>
          </a:prstGeom>
          <a:ln w="762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3" name="Rounded Rectangle 42">
            <a:extLst>
              <a:ext uri="{FF2B5EF4-FFF2-40B4-BE49-F238E27FC236}">
                <a16:creationId xmlns:a16="http://schemas.microsoft.com/office/drawing/2014/main" id="{5900A019-EB36-4548-574F-2D21530E7211}"/>
              </a:ext>
            </a:extLst>
          </p:cNvPr>
          <p:cNvSpPr/>
          <p:nvPr/>
        </p:nvSpPr>
        <p:spPr>
          <a:xfrm>
            <a:off x="153902" y="1523648"/>
            <a:ext cx="3086788" cy="914400"/>
          </a:xfrm>
          <a:prstGeom prst="roundRect">
            <a:avLst/>
          </a:prstGeom>
          <a:solidFill>
            <a:schemeClr val="tx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Times New Roman" panose="02020603050405020304" pitchFamily="18" charset="0"/>
                <a:cs typeface="Times New Roman" panose="02020603050405020304" pitchFamily="18" charset="0"/>
              </a:rPr>
              <a:t>S</a:t>
            </a:r>
            <a:r>
              <a:rPr lang="en-VN" sz="3200" dirty="0">
                <a:solidFill>
                  <a:schemeClr val="tx1"/>
                </a:solidFill>
                <a:latin typeface="Times New Roman" panose="02020603050405020304" pitchFamily="18" charset="0"/>
                <a:cs typeface="Times New Roman" panose="02020603050405020304" pitchFamily="18" charset="0"/>
              </a:rPr>
              <a:t>ự tạo thành ion</a:t>
            </a:r>
          </a:p>
        </p:txBody>
      </p:sp>
      <p:cxnSp>
        <p:nvCxnSpPr>
          <p:cNvPr id="46" name="Curved Connector 45">
            <a:extLst>
              <a:ext uri="{FF2B5EF4-FFF2-40B4-BE49-F238E27FC236}">
                <a16:creationId xmlns:a16="http://schemas.microsoft.com/office/drawing/2014/main" id="{42339A58-8723-87A5-49EE-711440C7118E}"/>
              </a:ext>
            </a:extLst>
          </p:cNvPr>
          <p:cNvCxnSpPr>
            <a:cxnSpLocks/>
            <a:endCxn id="50" idx="1"/>
          </p:cNvCxnSpPr>
          <p:nvPr/>
        </p:nvCxnSpPr>
        <p:spPr>
          <a:xfrm rot="16200000" flipH="1">
            <a:off x="3969549" y="1210722"/>
            <a:ext cx="953868" cy="618034"/>
          </a:xfrm>
          <a:prstGeom prst="curvedConnector2">
            <a:avLst/>
          </a:prstGeom>
          <a:ln w="762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9" name="Octagon 28">
            <a:extLst>
              <a:ext uri="{FF2B5EF4-FFF2-40B4-BE49-F238E27FC236}">
                <a16:creationId xmlns:a16="http://schemas.microsoft.com/office/drawing/2014/main" id="{045F266E-FB5F-FFC5-18AE-A1E328FA9CA1}"/>
              </a:ext>
            </a:extLst>
          </p:cNvPr>
          <p:cNvSpPr/>
          <p:nvPr/>
        </p:nvSpPr>
        <p:spPr>
          <a:xfrm>
            <a:off x="2474997" y="123794"/>
            <a:ext cx="3804779" cy="938107"/>
          </a:xfrm>
          <a:prstGeom prst="octagon">
            <a:avLst/>
          </a:prstGeom>
          <a:solidFill>
            <a:schemeClr val="bg1">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VN" sz="3600" dirty="0">
                <a:solidFill>
                  <a:sysClr val="windowText" lastClr="000000"/>
                </a:solidFill>
                <a:latin typeface="Times New Roman" panose="02020603050405020304" pitchFamily="18" charset="0"/>
                <a:cs typeface="Times New Roman" panose="02020603050405020304" pitchFamily="18" charset="0"/>
              </a:rPr>
              <a:t>LIÊN KẾT ION</a:t>
            </a:r>
          </a:p>
        </p:txBody>
      </p:sp>
    </p:spTree>
    <p:extLst>
      <p:ext uri="{BB962C8B-B14F-4D97-AF65-F5344CB8AC3E}">
        <p14:creationId xmlns:p14="http://schemas.microsoft.com/office/powerpoint/2010/main" val="1527183502"/>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Chemistry Vector SVG Icon (12) - PNG Repo Free PNG Icons">
            <a:extLst>
              <a:ext uri="{FF2B5EF4-FFF2-40B4-BE49-F238E27FC236}">
                <a16:creationId xmlns:a16="http://schemas.microsoft.com/office/drawing/2014/main" id="{A28A6379-B225-4908-A8CF-B0C3B845C1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9564792">
            <a:off x="-222240" y="-93397"/>
            <a:ext cx="948414" cy="948414"/>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Química ícones em vetor livre criados por surang | Free icons, Vector free,  Vector icon design">
            <a:extLst>
              <a:ext uri="{FF2B5EF4-FFF2-40B4-BE49-F238E27FC236}">
                <a16:creationId xmlns:a16="http://schemas.microsoft.com/office/drawing/2014/main" id="{738CB52C-4897-4390-8590-FE38828026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183040">
            <a:off x="8190284" y="-328470"/>
            <a:ext cx="1174722" cy="117472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1A2FAA93-45D3-4C6E-952C-5385395ACE86}"/>
              </a:ext>
            </a:extLst>
          </p:cNvPr>
          <p:cNvSpPr txBox="1"/>
          <p:nvPr/>
        </p:nvSpPr>
        <p:spPr>
          <a:xfrm>
            <a:off x="2254701" y="0"/>
            <a:ext cx="4634602" cy="646331"/>
          </a:xfrm>
          <a:prstGeom prst="rect">
            <a:avLst/>
          </a:prstGeom>
          <a:noFill/>
        </p:spPr>
        <p:txBody>
          <a:bodyPr wrap="none" rtlCol="0">
            <a:spAutoFit/>
          </a:bodyPr>
          <a:lstStyle/>
          <a:p>
            <a:pPr algn="ctr"/>
            <a:r>
              <a:rPr lang="en-US" sz="3600" b="1" dirty="0">
                <a:solidFill>
                  <a:schemeClr val="tx1">
                    <a:lumMod val="75000"/>
                    <a:lumOff val="25000"/>
                  </a:schemeClr>
                </a:solidFill>
                <a:latin typeface="Times New Roman" panose="02020603050405020304" pitchFamily="18" charset="0"/>
                <a:cs typeface="Times New Roman" panose="02020603050405020304" pitchFamily="18" charset="0"/>
              </a:rPr>
              <a:t>BÀI TẬP VẬN DỤNG</a:t>
            </a:r>
          </a:p>
        </p:txBody>
      </p:sp>
      <p:pic>
        <p:nvPicPr>
          <p:cNvPr id="67" name="Picture 66" descr="book Vector Icons free download in SVG, PNG Format">
            <a:extLst>
              <a:ext uri="{FF2B5EF4-FFF2-40B4-BE49-F238E27FC236}">
                <a16:creationId xmlns:a16="http://schemas.microsoft.com/office/drawing/2014/main" id="{6FF38DCA-A7D0-44CA-A803-4B14520BFA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3409" y="-41137"/>
            <a:ext cx="727884" cy="727884"/>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67" descr="book Vector Icons free download in SVG, PNG Format">
            <a:extLst>
              <a:ext uri="{FF2B5EF4-FFF2-40B4-BE49-F238E27FC236}">
                <a16:creationId xmlns:a16="http://schemas.microsoft.com/office/drawing/2014/main" id="{5933D698-41EB-4A60-B5DA-FD1503C0DA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6732709" y="-64879"/>
            <a:ext cx="727884" cy="72788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D050F3C6-E790-206E-2128-050CD652877A}"/>
                  </a:ext>
                </a:extLst>
              </p:cNvPr>
              <p:cNvSpPr txBox="1"/>
              <p:nvPr/>
            </p:nvSpPr>
            <p:spPr>
              <a:xfrm>
                <a:off x="315883" y="534738"/>
                <a:ext cx="8678487" cy="4616135"/>
              </a:xfrm>
              <a:prstGeom prst="rect">
                <a:avLst/>
              </a:prstGeom>
              <a:noFill/>
            </p:spPr>
            <p:txBody>
              <a:bodyPr wrap="square">
                <a:spAutoFit/>
              </a:bodyPr>
              <a:lstStyle/>
              <a:p>
                <a:pPr>
                  <a:lnSpc>
                    <a:spcPct val="115000"/>
                  </a:lnSpc>
                  <a:tabLst>
                    <a:tab pos="179705" algn="l"/>
                    <a:tab pos="3420110" algn="l"/>
                    <a:tab pos="5039995" algn="l"/>
                  </a:tabLst>
                </a:pPr>
                <a:r>
                  <a:rPr lang="en-VN" sz="16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 1.</a:t>
                </a:r>
                <a:r>
                  <a:rPr lang="en-VN" sz="1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ho các nguyên</a:t>
                </a:r>
                <a:r>
                  <a:rPr lang="vi-VN" sz="1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ử</a:t>
                </a:r>
                <a:r>
                  <a:rPr lang="en-VN" sz="1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au: </a:t>
                </a:r>
                <a14:m>
                  <m:oMath xmlns:m="http://schemas.openxmlformats.org/officeDocument/2006/math">
                    <m:sPre>
                      <m:sPrePr>
                        <m:ctrlPr>
                          <a:rPr lang="en-VN" sz="1600" i="1" kern="1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PrePr>
                      <m:sub>
                        <m:r>
                          <a:rPr lang="en-VN" sz="1600" i="1" kern="1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2</m:t>
                        </m:r>
                      </m:sub>
                      <m:sup>
                        <m:r>
                          <a:rPr lang="en-VN" sz="1600" i="1" kern="1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4</m:t>
                        </m:r>
                      </m:sup>
                      <m:e>
                        <m:r>
                          <a:rPr lang="en-VN" sz="1600" i="1" kern="1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𝑀𝑔</m:t>
                        </m:r>
                      </m:e>
                    </m:sPre>
                  </m:oMath>
                </a14:m>
                <a:r>
                  <a:rPr lang="vi-VN" sz="1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vi-VN" sz="1600" kern="100" baseline="-25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Pre>
                      <m:sPrePr>
                        <m:ctrlPr>
                          <a:rPr lang="en-VN" sz="1600" i="1" kern="1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PrePr>
                      <m:sub>
                        <m:r>
                          <a:rPr lang="vi-VN" sz="1600" i="1" kern="1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3</m:t>
                        </m:r>
                      </m:sub>
                      <m:sup>
                        <m:r>
                          <a:rPr lang="vi-VN" sz="1600" i="1" kern="1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7</m:t>
                        </m:r>
                      </m:sup>
                      <m:e>
                        <m:r>
                          <a:rPr lang="vi-VN" sz="1600" i="1" kern="1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𝐴𝑙</m:t>
                        </m:r>
                      </m:e>
                    </m:sPre>
                  </m:oMath>
                </a14:m>
                <a:r>
                  <a:rPr lang="vi-VN" sz="1600" kern="1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Pre>
                      <m:sPrePr>
                        <m:ctrlPr>
                          <a:rPr lang="en-VN" sz="1600" i="1" kern="1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PrePr>
                      <m:sub>
                        <m:r>
                          <a:rPr lang="vi-VN" sz="1600" i="1" kern="1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6</m:t>
                        </m:r>
                      </m:sub>
                      <m:sup>
                        <m:r>
                          <a:rPr lang="vi-VN" sz="1600" i="1" kern="1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2</m:t>
                        </m:r>
                      </m:sup>
                      <m:e>
                        <m:r>
                          <a:rPr lang="vi-VN" sz="1600" i="1" kern="1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e>
                    </m:sPre>
                    <m:r>
                      <a:rPr lang="vi-VN" sz="1600" i="1" kern="1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sPre>
                      <m:sPrePr>
                        <m:ctrlPr>
                          <a:rPr lang="en-VN" sz="1600" i="1" kern="1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PrePr>
                      <m:sub>
                        <m:r>
                          <a:rPr lang="vi-VN" sz="1600" i="1" kern="1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5</m:t>
                        </m:r>
                      </m:sub>
                      <m:sup>
                        <m:r>
                          <a:rPr lang="vi-VN" sz="1600" i="1" kern="1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9</m:t>
                        </m:r>
                      </m:sup>
                      <m:e>
                        <m:r>
                          <a:rPr lang="vi-VN" sz="1600" i="1" kern="10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𝐵𝑟</m:t>
                        </m:r>
                      </m:e>
                    </m:sPre>
                  </m:oMath>
                </a14:m>
                <a:r>
                  <a:rPr lang="vi-VN" sz="1600" kern="1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1600" kern="1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15000"/>
                  </a:lnSpc>
                  <a:buFont typeface="+mj-lt"/>
                  <a:buAutoNum type="alphaLcPeriod"/>
                  <a:tabLst>
                    <a:tab pos="179705" algn="l"/>
                    <a:tab pos="3420110" algn="l"/>
                    <a:tab pos="5039995" algn="l"/>
                  </a:tabLst>
                </a:pPr>
                <a:r>
                  <a:rPr lang="en-VN" sz="1600" kern="1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ết </a:t>
                </a:r>
                <a:r>
                  <a:rPr lang="vi-VN" sz="1600" kern="1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ơ đồ</a:t>
                </a:r>
                <a:r>
                  <a:rPr lang="en-VN" sz="1600" kern="1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iểu diễn sự hình thành </a:t>
                </a:r>
                <a:r>
                  <a:rPr lang="vi-VN" sz="1600" kern="1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ion từ các nguyên tử trên.</a:t>
                </a:r>
                <a:endParaRPr lang="en-VN" sz="1600" kern="100" dirty="0">
                  <a:effectLst/>
                  <a:latin typeface="Calibri" panose="020F0502020204030204" pitchFamily="34" charset="0"/>
                  <a:ea typeface="Times New Roman" panose="02020603050405020304" pitchFamily="18" charset="0"/>
                  <a:cs typeface="Times New Roman" panose="02020603050405020304" pitchFamily="18" charset="0"/>
                </a:endParaRPr>
              </a:p>
              <a:p>
                <a:pPr marL="342900" lvl="0" indent="-342900">
                  <a:lnSpc>
                    <a:spcPct val="115000"/>
                  </a:lnSpc>
                  <a:buFont typeface="+mj-lt"/>
                  <a:buAutoNum type="alphaLcPeriod"/>
                  <a:tabLst>
                    <a:tab pos="179705" algn="l"/>
                    <a:tab pos="3420110" algn="l"/>
                    <a:tab pos="5039995" algn="l"/>
                  </a:tabLst>
                </a:pPr>
                <a:r>
                  <a:rPr lang="en-VN" sz="1600" kern="1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ết cấu hình electron của mỗi ion </a:t>
                </a:r>
                <a:r>
                  <a:rPr lang="vi-VN" sz="1600" kern="1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 gọi tên</a:t>
                </a:r>
                <a:r>
                  <a:rPr lang="en-VN" sz="1600" kern="1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ấu hình electron của ion giống với cấu hình electron của nguyên tử nào? </a:t>
                </a:r>
                <a:endParaRPr lang="en-VN" sz="1600" kern="100" dirty="0">
                  <a:effectLst/>
                  <a:latin typeface="Calibri" panose="020F0502020204030204" pitchFamily="34" charset="0"/>
                  <a:ea typeface="Times New Roman" panose="02020603050405020304" pitchFamily="18" charset="0"/>
                  <a:cs typeface="Times New Roman" panose="02020603050405020304" pitchFamily="18" charset="0"/>
                </a:endParaRPr>
              </a:p>
              <a:p>
                <a:pPr algn="just">
                  <a:lnSpc>
                    <a:spcPct val="115000"/>
                  </a:lnSpc>
                </a:pPr>
                <a:r>
                  <a:rPr lang="en-VN" sz="1600" b="1" kern="100" dirty="0">
                    <a:solidFill>
                      <a:srgbClr val="000000"/>
                    </a:solidFill>
                    <a:effectLst/>
                    <a:latin typeface="Times New Roman" panose="02020603050405020304" pitchFamily="18" charset="0"/>
                    <a:ea typeface="Arial Unicode MS" panose="020B0604020202020204" pitchFamily="34" charset="-128"/>
                    <a:cs typeface="Times New Roman" panose="02020603050405020304" pitchFamily="18" charset="0"/>
                  </a:rPr>
                  <a:t>Câu </a:t>
                </a:r>
                <a:r>
                  <a:rPr lang="vi-VN" sz="1600" b="1" kern="100" dirty="0">
                    <a:solidFill>
                      <a:srgbClr val="000000"/>
                    </a:solidFill>
                    <a:effectLst/>
                    <a:latin typeface="Times New Roman" panose="02020603050405020304" pitchFamily="18" charset="0"/>
                    <a:ea typeface="Arial Unicode MS" panose="020B0604020202020204" pitchFamily="34" charset="-128"/>
                    <a:cs typeface="Times New Roman" panose="02020603050405020304" pitchFamily="18" charset="0"/>
                  </a:rPr>
                  <a:t>2</a:t>
                </a:r>
                <a:r>
                  <a:rPr lang="en-VN" sz="1600" b="1" kern="100" dirty="0">
                    <a:solidFill>
                      <a:srgbClr val="000000"/>
                    </a:solidFill>
                    <a:effectLst/>
                    <a:latin typeface="Times New Roman" panose="02020603050405020304" pitchFamily="18" charset="0"/>
                    <a:ea typeface="Arial Unicode MS" panose="020B0604020202020204" pitchFamily="34" charset="-128"/>
                    <a:cs typeface="Times New Roman" panose="02020603050405020304" pitchFamily="18" charset="0"/>
                  </a:rPr>
                  <a:t>. </a:t>
                </a:r>
                <a:r>
                  <a:rPr lang="en-VN" sz="1600" kern="100" dirty="0">
                    <a:solidFill>
                      <a:srgbClr val="000000"/>
                    </a:solidFill>
                    <a:effectLst/>
                    <a:latin typeface="Times New Roman" panose="02020603050405020304" pitchFamily="18" charset="0"/>
                    <a:ea typeface="Arial Unicode MS" panose="020B0604020202020204" pitchFamily="34" charset="-128"/>
                    <a:cs typeface="Times New Roman" panose="02020603050405020304" pitchFamily="18" charset="0"/>
                  </a:rPr>
                  <a:t>Biểu diễn sự hình thành liên kết ion trong các phân tử sau: </a:t>
                </a:r>
                <a:endParaRPr lang="en-VN" sz="1600" kern="1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15000"/>
                  </a:lnSpc>
                  <a:buFont typeface="+mj-lt"/>
                  <a:buAutoNum type="alphaLcParenBoth"/>
                </a:pPr>
                <a:r>
                  <a:rPr lang="en-VN" sz="1600" kern="100" dirty="0">
                    <a:solidFill>
                      <a:srgbClr val="000000"/>
                    </a:solidFill>
                    <a:effectLst/>
                    <a:latin typeface="Times New Roman" panose="02020603050405020304" pitchFamily="18" charset="0"/>
                    <a:ea typeface="Arial Unicode MS" panose="020B0604020202020204" pitchFamily="34" charset="-128"/>
                    <a:cs typeface="Times New Roman" panose="02020603050405020304" pitchFamily="18" charset="0"/>
                  </a:rPr>
                  <a:t>Sodium oxide (Na</a:t>
                </a:r>
                <a:r>
                  <a:rPr lang="en-VN" sz="1600" kern="100" baseline="-25000" dirty="0">
                    <a:solidFill>
                      <a:srgbClr val="000000"/>
                    </a:solidFill>
                    <a:effectLst/>
                    <a:latin typeface="Times New Roman" panose="02020603050405020304" pitchFamily="18" charset="0"/>
                    <a:ea typeface="Arial Unicode MS" panose="020B0604020202020204" pitchFamily="34" charset="-128"/>
                    <a:cs typeface="Times New Roman" panose="02020603050405020304" pitchFamily="18" charset="0"/>
                  </a:rPr>
                  <a:t>2</a:t>
                </a:r>
                <a:r>
                  <a:rPr lang="en-VN" sz="1600" kern="100" dirty="0">
                    <a:solidFill>
                      <a:srgbClr val="000000"/>
                    </a:solidFill>
                    <a:effectLst/>
                    <a:latin typeface="Times New Roman" panose="02020603050405020304" pitchFamily="18" charset="0"/>
                    <a:ea typeface="Arial Unicode MS" panose="020B0604020202020204" pitchFamily="34" charset="-128"/>
                    <a:cs typeface="Times New Roman" panose="02020603050405020304" pitchFamily="18" charset="0"/>
                  </a:rPr>
                  <a:t>O).</a:t>
                </a:r>
                <a:endParaRPr lang="en-VN" sz="1600" kern="100" dirty="0">
                  <a:effectLst/>
                  <a:latin typeface="Calibri" panose="020F0502020204030204" pitchFamily="34" charset="0"/>
                  <a:ea typeface="Arial Unicode MS" panose="020B0604020202020204" pitchFamily="34" charset="-128"/>
                  <a:cs typeface="Times New Roman" panose="02020603050405020304" pitchFamily="18" charset="0"/>
                </a:endParaRPr>
              </a:p>
              <a:p>
                <a:pPr marL="342900" lvl="0" indent="-342900" algn="just">
                  <a:lnSpc>
                    <a:spcPct val="115000"/>
                  </a:lnSpc>
                  <a:buFont typeface="+mj-lt"/>
                  <a:buAutoNum type="alphaLcParenBoth"/>
                </a:pPr>
                <a:r>
                  <a:rPr lang="en-VN" sz="1600" kern="100" dirty="0">
                    <a:solidFill>
                      <a:srgbClr val="000000"/>
                    </a:solidFill>
                    <a:effectLst/>
                    <a:latin typeface="Times New Roman" panose="02020603050405020304" pitchFamily="18" charset="0"/>
                    <a:ea typeface="Arial Unicode MS" panose="020B0604020202020204" pitchFamily="34" charset="-128"/>
                    <a:cs typeface="Times New Roman" panose="02020603050405020304" pitchFamily="18" charset="0"/>
                  </a:rPr>
                  <a:t>Magnesium chloride (MgCl</a:t>
                </a:r>
                <a:r>
                  <a:rPr lang="en-VN" sz="1600" kern="100" baseline="-25000" dirty="0">
                    <a:solidFill>
                      <a:srgbClr val="000000"/>
                    </a:solidFill>
                    <a:effectLst/>
                    <a:latin typeface="Times New Roman" panose="02020603050405020304" pitchFamily="18" charset="0"/>
                    <a:ea typeface="Arial Unicode MS" panose="020B0604020202020204" pitchFamily="34" charset="-128"/>
                    <a:cs typeface="Times New Roman" panose="02020603050405020304" pitchFamily="18" charset="0"/>
                  </a:rPr>
                  <a:t>2</a:t>
                </a:r>
                <a:r>
                  <a:rPr lang="en-VN" sz="1600" kern="100" dirty="0">
                    <a:solidFill>
                      <a:srgbClr val="000000"/>
                    </a:solidFill>
                    <a:effectLst/>
                    <a:latin typeface="Times New Roman" panose="02020603050405020304" pitchFamily="18" charset="0"/>
                    <a:ea typeface="Arial Unicode MS" panose="020B0604020202020204" pitchFamily="34" charset="-128"/>
                    <a:cs typeface="Times New Roman" panose="02020603050405020304" pitchFamily="18" charset="0"/>
                  </a:rPr>
                  <a:t>).</a:t>
                </a:r>
                <a:endParaRPr lang="en-VN" sz="1600" kern="100" dirty="0">
                  <a:effectLst/>
                  <a:latin typeface="Calibri" panose="020F0502020204030204" pitchFamily="34" charset="0"/>
                  <a:ea typeface="Arial Unicode MS" panose="020B0604020202020204" pitchFamily="34" charset="-128"/>
                  <a:cs typeface="Times New Roman" panose="02020603050405020304" pitchFamily="18" charset="0"/>
                </a:endParaRPr>
              </a:p>
              <a:p>
                <a:pPr marL="342900" lvl="0" indent="-342900" algn="just">
                  <a:lnSpc>
                    <a:spcPct val="115000"/>
                  </a:lnSpc>
                  <a:buFont typeface="+mj-lt"/>
                  <a:buAutoNum type="alphaLcParenBoth"/>
                </a:pPr>
                <a:r>
                  <a:rPr lang="en-VN" sz="1600" kern="100" dirty="0">
                    <a:solidFill>
                      <a:srgbClr val="000000"/>
                    </a:solidFill>
                    <a:effectLst/>
                    <a:latin typeface="Times New Roman" panose="02020603050405020304" pitchFamily="18" charset="0"/>
                    <a:ea typeface="Arial Unicode MS" panose="020B0604020202020204" pitchFamily="34" charset="-128"/>
                    <a:cs typeface="Times New Roman" panose="02020603050405020304" pitchFamily="18" charset="0"/>
                  </a:rPr>
                  <a:t>Aluminium fluoride (AlF</a:t>
                </a:r>
                <a:r>
                  <a:rPr lang="en-VN" sz="1600" kern="100" baseline="-25000" dirty="0">
                    <a:solidFill>
                      <a:srgbClr val="000000"/>
                    </a:solidFill>
                    <a:effectLst/>
                    <a:latin typeface="Times New Roman" panose="02020603050405020304" pitchFamily="18" charset="0"/>
                    <a:ea typeface="Arial Unicode MS" panose="020B0604020202020204" pitchFamily="34" charset="-128"/>
                    <a:cs typeface="Times New Roman" panose="02020603050405020304" pitchFamily="18" charset="0"/>
                  </a:rPr>
                  <a:t>3</a:t>
                </a:r>
                <a:r>
                  <a:rPr lang="en-VN" sz="1600" kern="100" dirty="0">
                    <a:solidFill>
                      <a:srgbClr val="000000"/>
                    </a:solidFill>
                    <a:effectLst/>
                    <a:latin typeface="Times New Roman" panose="02020603050405020304" pitchFamily="18" charset="0"/>
                    <a:ea typeface="Arial Unicode MS" panose="020B0604020202020204" pitchFamily="34" charset="-128"/>
                    <a:cs typeface="Times New Roman" panose="02020603050405020304" pitchFamily="18" charset="0"/>
                  </a:rPr>
                  <a:t>).</a:t>
                </a:r>
                <a:endParaRPr lang="en-VN" sz="1600" kern="100" dirty="0">
                  <a:effectLst/>
                  <a:latin typeface="Calibri" panose="020F0502020204030204" pitchFamily="34" charset="0"/>
                  <a:ea typeface="Arial Unicode MS" panose="020B0604020202020204" pitchFamily="34" charset="-128"/>
                  <a:cs typeface="Times New Roman" panose="02020603050405020304" pitchFamily="18" charset="0"/>
                </a:endParaRPr>
              </a:p>
              <a:p>
                <a:pPr algn="just">
                  <a:lnSpc>
                    <a:spcPct val="115000"/>
                  </a:lnSpc>
                  <a:tabLst>
                    <a:tab pos="179705" algn="l"/>
                    <a:tab pos="3420110" algn="l"/>
                    <a:tab pos="5039995" algn="l"/>
                  </a:tabLst>
                </a:pPr>
                <a:r>
                  <a:rPr lang="en-VN" sz="16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 </a:t>
                </a:r>
                <a:r>
                  <a:rPr lang="vi-VN" sz="16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VN" sz="16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VN" sz="1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guyên tố X tích luỹ trong tế bào thực vật nên rau và trái cây tươi là nguồn cung cấp tốt nguyên tố X cho cơ thể. Các nghiên cứu chỉ ra khẩu phần ăn chứa nhiều X có thể giảm nguy cơ cao huyết áp và đột quỵ. Nguyên tố Z được dùng để chế tạo dược phẩm, phẩm nhuộm và chất nhạy với ánh sáng. X thuộc loại nguyên tố s, nguyên tử X chỉ có 7 electron ở phân lớp s, nguyên tử Z chỉ có 17 electron ở  phân lớp p.</a:t>
                </a:r>
                <a:endParaRPr lang="en-VN" sz="1600" kern="1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tabLst>
                    <a:tab pos="179705" algn="l"/>
                    <a:tab pos="3420110" algn="l"/>
                    <a:tab pos="5039995" algn="l"/>
                  </a:tabLst>
                </a:pPr>
                <a:r>
                  <a:rPr lang="en-VN" sz="1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Viết công thức hoá học của hợp chất tạo bởi X và Z .</a:t>
                </a:r>
                <a:endParaRPr lang="en-VN" sz="1600" kern="1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tabLst>
                    <a:tab pos="179705" algn="l"/>
                    <a:tab pos="3420110" algn="l"/>
                    <a:tab pos="5039995" algn="l"/>
                  </a:tabLst>
                </a:pPr>
                <a:r>
                  <a:rPr lang="en-VN" sz="1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Hợp chất tạo bởi X và Z có tính dẫn điện không? Tại sao?</a:t>
                </a:r>
                <a:endParaRPr lang="en-VN" sz="1600" kern="1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tabLst>
                    <a:tab pos="179705" algn="l"/>
                    <a:tab pos="3420110" algn="l"/>
                    <a:tab pos="5039995" algn="l"/>
                  </a:tabLst>
                </a:pPr>
                <a:r>
                  <a:rPr lang="en-VN" sz="1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Trong thực tế cuộc sống, hợp chất tạo bởi X và Z được dùng để làm gì?</a:t>
                </a:r>
                <a:endParaRPr lang="en-VN" sz="1600" kern="1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D050F3C6-E790-206E-2128-050CD652877A}"/>
                  </a:ext>
                </a:extLst>
              </p:cNvPr>
              <p:cNvSpPr txBox="1">
                <a:spLocks noRot="1" noChangeAspect="1" noMove="1" noResize="1" noEditPoints="1" noAdjustHandles="1" noChangeArrowheads="1" noChangeShapeType="1" noTextEdit="1"/>
              </p:cNvSpPr>
              <p:nvPr/>
            </p:nvSpPr>
            <p:spPr>
              <a:xfrm>
                <a:off x="315883" y="534738"/>
                <a:ext cx="8678487" cy="4616135"/>
              </a:xfrm>
              <a:prstGeom prst="rect">
                <a:avLst/>
              </a:prstGeom>
              <a:blipFill>
                <a:blip r:embed="rId5"/>
                <a:stretch>
                  <a:fillRect l="-292" r="-877" b="-824"/>
                </a:stretch>
              </a:blipFill>
            </p:spPr>
            <p:txBody>
              <a:bodyPr/>
              <a:lstStyle/>
              <a:p>
                <a:r>
                  <a:rPr lang="en-VN">
                    <a:noFill/>
                  </a:rPr>
                  <a:t> </a:t>
                </a:r>
              </a:p>
            </p:txBody>
          </p:sp>
        </mc:Fallback>
      </mc:AlternateContent>
    </p:spTree>
    <p:extLst>
      <p:ext uri="{BB962C8B-B14F-4D97-AF65-F5344CB8AC3E}">
        <p14:creationId xmlns:p14="http://schemas.microsoft.com/office/powerpoint/2010/main" val="2862303108"/>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descr="Chemistry Vector SVG Icon (12) - PNG Repo Free PNG Icons">
            <a:extLst>
              <a:ext uri="{FF2B5EF4-FFF2-40B4-BE49-F238E27FC236}">
                <a16:creationId xmlns:a16="http://schemas.microsoft.com/office/drawing/2014/main" id="{A28A6379-B225-4908-A8CF-B0C3B845C1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9564792">
            <a:off x="-222240" y="-93397"/>
            <a:ext cx="948414" cy="948414"/>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Química ícones em vetor livre criados por surang | Free icons, Vector free,  Vector icon design">
            <a:extLst>
              <a:ext uri="{FF2B5EF4-FFF2-40B4-BE49-F238E27FC236}">
                <a16:creationId xmlns:a16="http://schemas.microsoft.com/office/drawing/2014/main" id="{738CB52C-4897-4390-8590-FE38828026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183040">
            <a:off x="8190284" y="-328470"/>
            <a:ext cx="1174722" cy="117472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1A2FAA93-45D3-4C6E-952C-5385395ACE86}"/>
              </a:ext>
            </a:extLst>
          </p:cNvPr>
          <p:cNvSpPr txBox="1"/>
          <p:nvPr/>
        </p:nvSpPr>
        <p:spPr>
          <a:xfrm>
            <a:off x="1972607" y="104429"/>
            <a:ext cx="5198860" cy="646331"/>
          </a:xfrm>
          <a:prstGeom prst="rect">
            <a:avLst/>
          </a:prstGeom>
          <a:noFill/>
        </p:spPr>
        <p:txBody>
          <a:bodyPr wrap="none" rtlCol="0">
            <a:spAutoFit/>
          </a:bodyPr>
          <a:lstStyle/>
          <a:p>
            <a:pPr algn="ctr"/>
            <a:r>
              <a:rPr lang="en-US" sz="3600" b="1" dirty="0">
                <a:solidFill>
                  <a:schemeClr val="tx1">
                    <a:lumMod val="75000"/>
                    <a:lumOff val="25000"/>
                  </a:schemeClr>
                </a:solidFill>
                <a:latin typeface="Times New Roman" panose="02020603050405020304" pitchFamily="18" charset="0"/>
                <a:cs typeface="Times New Roman" panose="02020603050405020304" pitchFamily="18" charset="0"/>
              </a:rPr>
              <a:t>NUÔI TINH THỂ MUỐI</a:t>
            </a:r>
          </a:p>
        </p:txBody>
      </p:sp>
      <p:pic>
        <p:nvPicPr>
          <p:cNvPr id="67" name="Picture 66" descr="book Vector Icons free download in SVG, PNG Format">
            <a:extLst>
              <a:ext uri="{FF2B5EF4-FFF2-40B4-BE49-F238E27FC236}">
                <a16:creationId xmlns:a16="http://schemas.microsoft.com/office/drawing/2014/main" id="{6FF38DCA-A7D0-44CA-A803-4B14520BFA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1942" y="94108"/>
            <a:ext cx="727884" cy="727884"/>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67" descr="book Vector Icons free download in SVG, PNG Format">
            <a:extLst>
              <a:ext uri="{FF2B5EF4-FFF2-40B4-BE49-F238E27FC236}">
                <a16:creationId xmlns:a16="http://schemas.microsoft.com/office/drawing/2014/main" id="{5933D698-41EB-4A60-B5DA-FD1503C0DA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7114174" y="104429"/>
            <a:ext cx="727884" cy="727884"/>
          </a:xfrm>
          <a:prstGeom prst="rect">
            <a:avLst/>
          </a:prstGeom>
          <a:noFill/>
          <a:extLst>
            <a:ext uri="{909E8E84-426E-40DD-AFC4-6F175D3DCCD1}">
              <a14:hiddenFill xmlns:a14="http://schemas.microsoft.com/office/drawing/2010/main">
                <a:solidFill>
                  <a:srgbClr val="FFFFFF"/>
                </a:solidFill>
              </a14:hiddenFill>
            </a:ext>
          </a:extLst>
        </p:spPr>
      </p:pic>
      <p:sp>
        <p:nvSpPr>
          <p:cNvPr id="73" name="TextBox 72">
            <a:extLst>
              <a:ext uri="{FF2B5EF4-FFF2-40B4-BE49-F238E27FC236}">
                <a16:creationId xmlns:a16="http://schemas.microsoft.com/office/drawing/2014/main" id="{702DB558-AADF-4DE3-9C21-C30D3727D2D3}"/>
              </a:ext>
            </a:extLst>
          </p:cNvPr>
          <p:cNvSpPr txBox="1"/>
          <p:nvPr/>
        </p:nvSpPr>
        <p:spPr>
          <a:xfrm>
            <a:off x="349624" y="727884"/>
            <a:ext cx="8444752" cy="4093428"/>
          </a:xfrm>
          <a:prstGeom prst="rect">
            <a:avLst/>
          </a:prstGeom>
          <a:noFill/>
        </p:spPr>
        <p:txBody>
          <a:bodyPr wrap="square" rtlCol="0">
            <a:spAutoFit/>
          </a:bodyPr>
          <a:lstStyle/>
          <a:p>
            <a:r>
              <a:rPr lang="vi-VN" sz="2000" b="1" kern="100" dirty="0">
                <a:effectLst/>
                <a:latin typeface="Times New Roman" panose="02020603050405020304" pitchFamily="18" charset="0"/>
                <a:cs typeface="Times New Roman" panose="02020603050405020304" pitchFamily="18" charset="0"/>
              </a:rPr>
              <a:t>Bước 1: </a:t>
            </a:r>
            <a:r>
              <a:rPr lang="vi-VN" sz="2000" kern="100" dirty="0">
                <a:effectLst/>
                <a:latin typeface="Times New Roman" panose="02020603050405020304" pitchFamily="18" charset="0"/>
                <a:cs typeface="Times New Roman" panose="02020603050405020304" pitchFamily="18" charset="0"/>
              </a:rPr>
              <a:t>Tạo dung dịch nước muối quá bão hoà: Cho muối ăn (muối tinh) vào khoảng 500ml nước sôi, khuấy đều đến khi muối ăn không thể tan thêm được nữa, để nguội và gạn lọc bỏ cặn lắng, thu được nước muối quá bão hoà.</a:t>
            </a:r>
            <a:endParaRPr lang="en-VN" sz="2000" kern="100" dirty="0">
              <a:effectLst/>
              <a:latin typeface="Times New Roman" panose="02020603050405020304" pitchFamily="18" charset="0"/>
              <a:cs typeface="Times New Roman" panose="02020603050405020304" pitchFamily="18" charset="0"/>
            </a:endParaRPr>
          </a:p>
          <a:p>
            <a:r>
              <a:rPr lang="vi-VN" sz="2000" b="1" kern="100" dirty="0">
                <a:effectLst/>
                <a:latin typeface="Times New Roman" panose="02020603050405020304" pitchFamily="18" charset="0"/>
                <a:cs typeface="Times New Roman" panose="02020603050405020304" pitchFamily="18" charset="0"/>
              </a:rPr>
              <a:t>Bước 2: </a:t>
            </a:r>
            <a:r>
              <a:rPr lang="vi-VN" sz="2000" kern="100" dirty="0">
                <a:effectLst/>
                <a:latin typeface="Times New Roman" panose="02020603050405020304" pitchFamily="18" charset="0"/>
                <a:cs typeface="Times New Roman" panose="02020603050405020304" pitchFamily="18" charset="0"/>
              </a:rPr>
              <a:t>Tạo tinh thể mầm: Rót khoảng 50ml dung dịch muối quá bão hoà vào cốc, để trong ngăn mát tủ lạnh 5 ngày sẽ thu được tinh thể mầm. Chọn lấy tinh thể mầm to nhất trong số các tinh thể thu được.</a:t>
            </a:r>
            <a:endParaRPr lang="en-VN" sz="2000" kern="100" dirty="0">
              <a:effectLst/>
              <a:latin typeface="Times New Roman" panose="02020603050405020304" pitchFamily="18" charset="0"/>
              <a:cs typeface="Times New Roman" panose="02020603050405020304" pitchFamily="18" charset="0"/>
            </a:endParaRPr>
          </a:p>
          <a:p>
            <a:r>
              <a:rPr lang="vi-VN" sz="2000" b="1" kern="100" dirty="0">
                <a:effectLst/>
                <a:latin typeface="Times New Roman" panose="02020603050405020304" pitchFamily="18" charset="0"/>
                <a:cs typeface="Times New Roman" panose="02020603050405020304" pitchFamily="18" charset="0"/>
              </a:rPr>
              <a:t>Bước 3: </a:t>
            </a:r>
            <a:r>
              <a:rPr lang="vi-VN" sz="2000" kern="100" dirty="0">
                <a:effectLst/>
                <a:latin typeface="Times New Roman" panose="02020603050405020304" pitchFamily="18" charset="0"/>
                <a:cs typeface="Times New Roman" panose="02020603050405020304" pitchFamily="18" charset="0"/>
              </a:rPr>
              <a:t>Nuôi tinh thể: Buộc tinh thể mầm vào dây chỉ, treo vào khoảng 450ml dung dịch muối còn lại. Để yên, tránh bụi nhưng không đậy nắp vì để nước bay hơi. Nếu mầm bị tan thì buộc lại mầm mới, nếu sau 2 ngày mầm không tan thì sau một thời gian sẽ thu được tinh thể NaCl lớn hơn phát triển từ mầm này. Để lưu giữ các tinh thể NaCl, có thể dùng sơn bóng (sơn móng tay) sơn lên bề mặt tinh thể.</a:t>
            </a:r>
            <a:endParaRPr lang="en-VN" sz="2000" kern="100" dirty="0">
              <a:effectLst/>
              <a:latin typeface="Times New Roman" panose="02020603050405020304" pitchFamily="18" charset="0"/>
              <a:cs typeface="Times New Roman" panose="02020603050405020304" pitchFamily="18" charset="0"/>
            </a:endParaRPr>
          </a:p>
          <a:p>
            <a:pPr algn="just"/>
            <a:r>
              <a:rPr lang="vi-VN" sz="2000" kern="100" dirty="0">
                <a:effectLst/>
                <a:latin typeface="Times New Roman" panose="02020603050405020304" pitchFamily="18" charset="0"/>
                <a:cs typeface="Times New Roman" panose="02020603050405020304" pitchFamily="18" charset="0"/>
              </a:rPr>
              <a:t>Thay muối NaCl bằng CuSO</a:t>
            </a:r>
            <a:r>
              <a:rPr lang="vi-VN" sz="2000" kern="100" baseline="-25000" dirty="0">
                <a:effectLst/>
                <a:latin typeface="Times New Roman" panose="02020603050405020304" pitchFamily="18" charset="0"/>
                <a:cs typeface="Times New Roman" panose="02020603050405020304" pitchFamily="18" charset="0"/>
              </a:rPr>
              <a:t>4</a:t>
            </a:r>
            <a:r>
              <a:rPr lang="vi-VN" sz="2000" kern="100" dirty="0">
                <a:effectLst/>
                <a:latin typeface="Times New Roman" panose="02020603050405020304" pitchFamily="18" charset="0"/>
                <a:cs typeface="Times New Roman" panose="02020603050405020304" pitchFamily="18" charset="0"/>
              </a:rPr>
              <a:t>,</a:t>
            </a:r>
            <a:r>
              <a:rPr lang="vi-VN" sz="2000" kern="100" baseline="-25000" dirty="0">
                <a:effectLst/>
                <a:latin typeface="Times New Roman" panose="02020603050405020304" pitchFamily="18" charset="0"/>
                <a:cs typeface="Times New Roman" panose="02020603050405020304" pitchFamily="18" charset="0"/>
              </a:rPr>
              <a:t> </a:t>
            </a:r>
            <a:r>
              <a:rPr lang="vi-VN" sz="2000" kern="100" dirty="0">
                <a:effectLst/>
                <a:latin typeface="Times New Roman" panose="02020603050405020304" pitchFamily="18" charset="0"/>
                <a:cs typeface="Times New Roman" panose="02020603050405020304" pitchFamily="18" charset="0"/>
              </a:rPr>
              <a:t>phèn chua,…. và làm tương tự.</a:t>
            </a:r>
            <a:endParaRPr lang="en-VN" sz="2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7637974"/>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287"/>
        <p:cNvGrpSpPr/>
        <p:nvPr/>
      </p:nvGrpSpPr>
      <p:grpSpPr>
        <a:xfrm>
          <a:off x="0" y="0"/>
          <a:ext cx="0" cy="0"/>
          <a:chOff x="0" y="0"/>
          <a:chExt cx="0" cy="0"/>
        </a:xfrm>
      </p:grpSpPr>
      <p:sp>
        <p:nvSpPr>
          <p:cNvPr id="2288" name="Google Shape;2288;p42"/>
          <p:cNvSpPr txBox="1">
            <a:spLocks noGrp="1"/>
          </p:cNvSpPr>
          <p:nvPr>
            <p:ph type="title"/>
          </p:nvPr>
        </p:nvSpPr>
        <p:spPr>
          <a:xfrm>
            <a:off x="707808" y="445025"/>
            <a:ext cx="77040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3200" b="1" dirty="0">
                <a:solidFill>
                  <a:schemeClr val="tx1">
                    <a:lumMod val="75000"/>
                    <a:lumOff val="25000"/>
                  </a:schemeClr>
                </a:solidFill>
                <a:latin typeface="Times New Roman" panose="02020603050405020304" pitchFamily="18" charset="0"/>
                <a:cs typeface="Times New Roman" panose="02020603050405020304" pitchFamily="18" charset="0"/>
              </a:rPr>
              <a:t>HƯỚNG DẪN VỀ NHÀ</a:t>
            </a:r>
            <a:endParaRPr sz="3200" b="1"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nvGrpSpPr>
          <p:cNvPr id="7" name="Group 6"/>
          <p:cNvGrpSpPr/>
          <p:nvPr/>
        </p:nvGrpSpPr>
        <p:grpSpPr>
          <a:xfrm>
            <a:off x="1405057" y="1344173"/>
            <a:ext cx="2414016" cy="3354302"/>
            <a:chOff x="512064" y="1542288"/>
            <a:chExt cx="2414016" cy="3354302"/>
          </a:xfrm>
          <a:solidFill>
            <a:schemeClr val="bg1">
              <a:lumMod val="40000"/>
              <a:lumOff val="60000"/>
            </a:schemeClr>
          </a:solidFill>
        </p:grpSpPr>
        <p:sp>
          <p:nvSpPr>
            <p:cNvPr id="4" name="Rounded Rectangle 3"/>
            <p:cNvSpPr/>
            <p:nvPr/>
          </p:nvSpPr>
          <p:spPr>
            <a:xfrm>
              <a:off x="512064" y="1828800"/>
              <a:ext cx="2414016" cy="3067790"/>
            </a:xfrm>
            <a:prstGeom prst="roundRect">
              <a:avLst/>
            </a:prstGeom>
            <a:grp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5" name="Rounded Rectangle 4"/>
            <p:cNvSpPr/>
            <p:nvPr/>
          </p:nvSpPr>
          <p:spPr>
            <a:xfrm>
              <a:off x="1255776" y="1542288"/>
              <a:ext cx="926592" cy="573024"/>
            </a:xfrm>
            <a:prstGeom prst="roundRect">
              <a:avLst/>
            </a:prstGeom>
            <a:grpFill/>
          </p:spPr>
          <p:style>
            <a:lnRef idx="3">
              <a:schemeClr val="lt1"/>
            </a:lnRef>
            <a:fillRef idx="1">
              <a:schemeClr val="accent2"/>
            </a:fillRef>
            <a:effectRef idx="1">
              <a:schemeClr val="accent2"/>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01</a:t>
              </a:r>
            </a:p>
          </p:txBody>
        </p:sp>
        <p:sp>
          <p:nvSpPr>
            <p:cNvPr id="6" name="TextBox 5"/>
            <p:cNvSpPr txBox="1"/>
            <p:nvPr/>
          </p:nvSpPr>
          <p:spPr>
            <a:xfrm>
              <a:off x="536448" y="2138515"/>
              <a:ext cx="2259188" cy="2062872"/>
            </a:xfrm>
            <a:prstGeom prst="rect">
              <a:avLst/>
            </a:prstGeom>
            <a:grpFill/>
          </p:spPr>
          <p:txBody>
            <a:bodyPr wrap="square" rtlCol="0">
              <a:spAutoFit/>
            </a:bodyPr>
            <a:lstStyle/>
            <a:p>
              <a:pPr algn="ctr">
                <a:lnSpc>
                  <a:spcPct val="150000"/>
                </a:lnSpc>
              </a:pPr>
              <a:r>
                <a:rPr lang="en-US" sz="2200" dirty="0" err="1">
                  <a:latin typeface="Times New Roman" panose="02020603050405020304" pitchFamily="18" charset="0"/>
                  <a:cs typeface="Times New Roman" panose="02020603050405020304" pitchFamily="18" charset="0"/>
                </a:rPr>
                <a:t>Hoà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à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ội</a:t>
              </a:r>
              <a:r>
                <a:rPr lang="en-US" sz="2200" dirty="0">
                  <a:latin typeface="Times New Roman" panose="02020603050405020304" pitchFamily="18" charset="0"/>
                  <a:cs typeface="Times New Roman" panose="02020603050405020304" pitchFamily="18" charset="0"/>
                </a:rPr>
                <a:t> dung </a:t>
              </a:r>
              <a:r>
                <a:rPr lang="en-US" sz="2200" dirty="0" err="1">
                  <a:latin typeface="Times New Roman" panose="02020603050405020304" pitchFamily="18" charset="0"/>
                  <a:cs typeface="Times New Roman" panose="02020603050405020304" pitchFamily="18" charset="0"/>
                </a:rPr>
                <a:t>phầ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ậ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ụ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o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iế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ọ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ập</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á</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ân</a:t>
              </a:r>
              <a:r>
                <a:rPr lang="en-US" sz="2200" dirty="0">
                  <a:latin typeface="Times New Roman" panose="02020603050405020304" pitchFamily="18" charset="0"/>
                  <a:cs typeface="Times New Roman" panose="02020603050405020304" pitchFamily="18" charset="0"/>
                </a:rPr>
                <a:t>.</a:t>
              </a:r>
            </a:p>
          </p:txBody>
        </p:sp>
      </p:grpSp>
      <p:grpSp>
        <p:nvGrpSpPr>
          <p:cNvPr id="24" name="Group 23"/>
          <p:cNvGrpSpPr/>
          <p:nvPr/>
        </p:nvGrpSpPr>
        <p:grpSpPr>
          <a:xfrm>
            <a:off x="5324929" y="1344173"/>
            <a:ext cx="2414016" cy="3354301"/>
            <a:chOff x="512064" y="1542288"/>
            <a:chExt cx="2414016" cy="3354301"/>
          </a:xfrm>
        </p:grpSpPr>
        <p:sp>
          <p:nvSpPr>
            <p:cNvPr id="25" name="Rounded Rectangle 24"/>
            <p:cNvSpPr/>
            <p:nvPr/>
          </p:nvSpPr>
          <p:spPr>
            <a:xfrm>
              <a:off x="512064" y="1828799"/>
              <a:ext cx="2414016" cy="3067790"/>
            </a:xfrm>
            <a:prstGeom prst="round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ounded Rectangle 25"/>
            <p:cNvSpPr/>
            <p:nvPr/>
          </p:nvSpPr>
          <p:spPr>
            <a:xfrm>
              <a:off x="1255776" y="1542288"/>
              <a:ext cx="926592" cy="573024"/>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02</a:t>
              </a:r>
            </a:p>
          </p:txBody>
        </p:sp>
        <p:sp>
          <p:nvSpPr>
            <p:cNvPr id="27" name="TextBox 26"/>
            <p:cNvSpPr txBox="1"/>
            <p:nvPr/>
          </p:nvSpPr>
          <p:spPr>
            <a:xfrm>
              <a:off x="512064" y="2532888"/>
              <a:ext cx="2411058" cy="1554977"/>
            </a:xfrm>
            <a:prstGeom prst="rect">
              <a:avLst/>
            </a:prstGeom>
            <a:noFill/>
          </p:spPr>
          <p:txBody>
            <a:bodyPr wrap="square" rtlCol="0">
              <a:spAutoFit/>
            </a:bodyPr>
            <a:lstStyle/>
            <a:p>
              <a:pPr algn="ctr">
                <a:lnSpc>
                  <a:spcPct val="150000"/>
                </a:lnSpc>
              </a:pPr>
              <a:r>
                <a:rPr lang="pt-BR" sz="2200" dirty="0">
                  <a:latin typeface="Times New Roman" panose="02020603050405020304" pitchFamily="18" charset="0"/>
                  <a:cs typeface="Times New Roman" panose="02020603050405020304" pitchFamily="18" charset="0"/>
                </a:rPr>
                <a:t> </a:t>
              </a:r>
              <a:r>
                <a:rPr lang="pt-BR" sz="2200" dirty="0" err="1">
                  <a:latin typeface="Times New Roman" panose="02020603050405020304" pitchFamily="18" charset="0"/>
                  <a:cs typeface="Times New Roman" panose="02020603050405020304" pitchFamily="18" charset="0"/>
                </a:rPr>
                <a:t>Đọc</a:t>
              </a:r>
              <a:r>
                <a:rPr lang="pt-BR" sz="2200" dirty="0">
                  <a:latin typeface="Times New Roman" panose="02020603050405020304" pitchFamily="18" charset="0"/>
                  <a:cs typeface="Times New Roman" panose="02020603050405020304" pitchFamily="18" charset="0"/>
                </a:rPr>
                <a:t> </a:t>
              </a:r>
              <a:r>
                <a:rPr lang="pt-BR" sz="2200" dirty="0" err="1">
                  <a:latin typeface="Times New Roman" panose="02020603050405020304" pitchFamily="18" charset="0"/>
                  <a:cs typeface="Times New Roman" panose="02020603050405020304" pitchFamily="18" charset="0"/>
                </a:rPr>
                <a:t>và</a:t>
              </a:r>
              <a:r>
                <a:rPr lang="pt-BR" sz="2200" dirty="0">
                  <a:latin typeface="Times New Roman" panose="02020603050405020304" pitchFamily="18" charset="0"/>
                  <a:cs typeface="Times New Roman" panose="02020603050405020304" pitchFamily="18" charset="0"/>
                </a:rPr>
                <a:t> </a:t>
              </a:r>
              <a:r>
                <a:rPr lang="pt-BR" sz="2200" dirty="0" err="1">
                  <a:latin typeface="Times New Roman" panose="02020603050405020304" pitchFamily="18" charset="0"/>
                  <a:cs typeface="Times New Roman" panose="02020603050405020304" pitchFamily="18" charset="0"/>
                </a:rPr>
                <a:t>tìm</a:t>
              </a:r>
              <a:r>
                <a:rPr lang="pt-BR" sz="2200" dirty="0">
                  <a:latin typeface="Times New Roman" panose="02020603050405020304" pitchFamily="18" charset="0"/>
                  <a:cs typeface="Times New Roman" panose="02020603050405020304" pitchFamily="18" charset="0"/>
                </a:rPr>
                <a:t> </a:t>
              </a:r>
              <a:r>
                <a:rPr lang="pt-BR" sz="2200" dirty="0" err="1">
                  <a:latin typeface="Times New Roman" panose="02020603050405020304" pitchFamily="18" charset="0"/>
                  <a:cs typeface="Times New Roman" panose="02020603050405020304" pitchFamily="18" charset="0"/>
                </a:rPr>
                <a:t>hiểu</a:t>
              </a:r>
              <a:r>
                <a:rPr lang="pt-BR" sz="2200" dirty="0">
                  <a:latin typeface="Times New Roman" panose="02020603050405020304" pitchFamily="18" charset="0"/>
                  <a:cs typeface="Times New Roman" panose="02020603050405020304" pitchFamily="18" charset="0"/>
                </a:rPr>
                <a:t> </a:t>
              </a:r>
              <a:r>
                <a:rPr lang="pt-BR" sz="2200" dirty="0" err="1">
                  <a:latin typeface="Times New Roman" panose="02020603050405020304" pitchFamily="18" charset="0"/>
                  <a:cs typeface="Times New Roman" panose="02020603050405020304" pitchFamily="18" charset="0"/>
                </a:rPr>
                <a:t>trước</a:t>
              </a:r>
              <a:r>
                <a:rPr lang="pt-BR" sz="2200" dirty="0">
                  <a:latin typeface="Times New Roman" panose="02020603050405020304" pitchFamily="18" charset="0"/>
                  <a:cs typeface="Times New Roman" panose="02020603050405020304" pitchFamily="18" charset="0"/>
                </a:rPr>
                <a:t> </a:t>
              </a:r>
              <a:r>
                <a:rPr lang="pt-BR" sz="2200" b="1" i="1" dirty="0" err="1">
                  <a:latin typeface="Times New Roman" panose="02020603050405020304" pitchFamily="18" charset="0"/>
                  <a:cs typeface="Times New Roman" panose="02020603050405020304" pitchFamily="18" charset="0"/>
                </a:rPr>
                <a:t>phần</a:t>
              </a:r>
              <a:r>
                <a:rPr lang="pt-BR" sz="2200" b="1" i="1" dirty="0">
                  <a:latin typeface="Times New Roman" panose="02020603050405020304" pitchFamily="18" charset="0"/>
                  <a:cs typeface="Times New Roman" panose="02020603050405020304" pitchFamily="18" charset="0"/>
                </a:rPr>
                <a:t> III: “</a:t>
              </a:r>
              <a:r>
                <a:rPr lang="pt-BR" sz="2200" b="1" i="1" dirty="0" err="1">
                  <a:latin typeface="Times New Roman" panose="02020603050405020304" pitchFamily="18" charset="0"/>
                  <a:cs typeface="Times New Roman" panose="02020603050405020304" pitchFamily="18" charset="0"/>
                </a:rPr>
                <a:t>Tinh</a:t>
              </a:r>
              <a:r>
                <a:rPr lang="pt-BR" sz="2200" b="1" i="1" dirty="0">
                  <a:latin typeface="Times New Roman" panose="02020603050405020304" pitchFamily="18" charset="0"/>
                  <a:cs typeface="Times New Roman" panose="02020603050405020304" pitchFamily="18" charset="0"/>
                </a:rPr>
                <a:t> </a:t>
              </a:r>
              <a:r>
                <a:rPr lang="pt-BR" sz="2200" b="1" i="1" dirty="0" err="1">
                  <a:latin typeface="Times New Roman" panose="02020603050405020304" pitchFamily="18" charset="0"/>
                  <a:cs typeface="Times New Roman" panose="02020603050405020304" pitchFamily="18" charset="0"/>
                </a:rPr>
                <a:t>thể</a:t>
              </a:r>
              <a:r>
                <a:rPr lang="pt-BR" sz="2200" b="1" i="1" dirty="0">
                  <a:latin typeface="Times New Roman" panose="02020603050405020304" pitchFamily="18" charset="0"/>
                  <a:cs typeface="Times New Roman" panose="02020603050405020304" pitchFamily="18" charset="0"/>
                </a:rPr>
                <a:t> </a:t>
              </a:r>
              <a:r>
                <a:rPr lang="pt-BR" sz="2200" b="1" i="1" dirty="0" err="1">
                  <a:latin typeface="Times New Roman" panose="02020603050405020304" pitchFamily="18" charset="0"/>
                  <a:cs typeface="Times New Roman" panose="02020603050405020304" pitchFamily="18" charset="0"/>
                </a:rPr>
                <a:t>ion</a:t>
              </a:r>
              <a:r>
                <a:rPr lang="pt-BR" sz="2200" b="1" i="1" dirty="0">
                  <a:latin typeface="Times New Roman" panose="02020603050405020304" pitchFamily="18" charset="0"/>
                  <a:cs typeface="Times New Roman" panose="02020603050405020304" pitchFamily="18" charset="0"/>
                </a:rPr>
                <a:t>”.</a:t>
              </a:r>
              <a:endParaRPr lang="en-US" sz="2200" b="1" i="1" dirty="0">
                <a:latin typeface="Times New Roman" panose="02020603050405020304" pitchFamily="18" charset="0"/>
                <a:cs typeface="Times New Roman" panose="02020603050405020304" pitchFamily="18" charset="0"/>
              </a:endParaRPr>
            </a:p>
          </p:txBody>
        </p:sp>
      </p:gr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501"/>
        <p:cNvGrpSpPr/>
        <p:nvPr/>
      </p:nvGrpSpPr>
      <p:grpSpPr>
        <a:xfrm>
          <a:off x="0" y="0"/>
          <a:ext cx="0" cy="0"/>
          <a:chOff x="0" y="0"/>
          <a:chExt cx="0" cy="0"/>
        </a:xfrm>
      </p:grpSpPr>
      <p:sp>
        <p:nvSpPr>
          <p:cNvPr id="2502" name="Google Shape;2502;p41"/>
          <p:cNvSpPr txBox="1">
            <a:spLocks noGrp="1"/>
          </p:cNvSpPr>
          <p:nvPr>
            <p:ph type="ctrTitle"/>
          </p:nvPr>
        </p:nvSpPr>
        <p:spPr>
          <a:xfrm>
            <a:off x="506876" y="755608"/>
            <a:ext cx="8130246" cy="2214744"/>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n" sz="4400" b="1" dirty="0">
                <a:solidFill>
                  <a:schemeClr val="tx2">
                    <a:lumMod val="50000"/>
                  </a:schemeClr>
                </a:solidFill>
                <a:latin typeface="Times New Roman" panose="02020603050405020304" pitchFamily="18" charset="0"/>
                <a:cs typeface="Times New Roman" panose="02020603050405020304" pitchFamily="18" charset="0"/>
              </a:rPr>
              <a:t>CHÂN THÀNH CẢM ƠN THẦY, CÔ GIÁO </a:t>
            </a:r>
            <a:br>
              <a:rPr lang="en" sz="4400" b="1" dirty="0">
                <a:solidFill>
                  <a:schemeClr val="tx2">
                    <a:lumMod val="50000"/>
                  </a:schemeClr>
                </a:solidFill>
                <a:latin typeface="Times New Roman" panose="02020603050405020304" pitchFamily="18" charset="0"/>
                <a:cs typeface="Times New Roman" panose="02020603050405020304" pitchFamily="18" charset="0"/>
              </a:rPr>
            </a:br>
            <a:r>
              <a:rPr lang="en" sz="4400" b="1" dirty="0">
                <a:solidFill>
                  <a:schemeClr val="tx2">
                    <a:lumMod val="50000"/>
                  </a:schemeClr>
                </a:solidFill>
                <a:latin typeface="Times New Roman" panose="02020603050405020304" pitchFamily="18" charset="0"/>
                <a:cs typeface="Times New Roman" panose="02020603050405020304" pitchFamily="18" charset="0"/>
              </a:rPr>
              <a:t>VÀ CÁC EM ĐÃ LẮNG NGHE!</a:t>
            </a:r>
            <a:endParaRPr sz="4400" b="1" dirty="0">
              <a:solidFill>
                <a:schemeClr val="tx2">
                  <a:lumMod val="50000"/>
                </a:schemeClr>
              </a:solidFill>
              <a:latin typeface="Times New Roman" panose="02020603050405020304" pitchFamily="18" charset="0"/>
              <a:cs typeface="Times New Roman" panose="02020603050405020304" pitchFamily="18" charset="0"/>
            </a:endParaRPr>
          </a:p>
        </p:txBody>
      </p:sp>
      <p:pic>
        <p:nvPicPr>
          <p:cNvPr id="2050" name="Picture 2" descr="Chemistry Vector SVG Icon (12) - PNG Repo Free PNG Icons">
            <a:extLst>
              <a:ext uri="{FF2B5EF4-FFF2-40B4-BE49-F238E27FC236}">
                <a16:creationId xmlns:a16="http://schemas.microsoft.com/office/drawing/2014/main" id="{1B920A16-D213-4210-9F74-6735A18AD1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9704551">
            <a:off x="8222377" y="-181187"/>
            <a:ext cx="1171446" cy="1171446"/>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Química ícones em vetor livre criados por surang | Free icons, Vector free,  Vector icon design">
            <a:extLst>
              <a:ext uri="{FF2B5EF4-FFF2-40B4-BE49-F238E27FC236}">
                <a16:creationId xmlns:a16="http://schemas.microsoft.com/office/drawing/2014/main" id="{7A0E4875-ADAA-4457-8B22-8A950D32B3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183040">
            <a:off x="-274966" y="46759"/>
            <a:ext cx="974924" cy="974924"/>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Periodic table - Free education icons">
            <a:extLst>
              <a:ext uri="{FF2B5EF4-FFF2-40B4-BE49-F238E27FC236}">
                <a16:creationId xmlns:a16="http://schemas.microsoft.com/office/drawing/2014/main" id="{E406CE89-C073-42CF-87BE-79541D815F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20232005">
            <a:off x="8312361" y="4024943"/>
            <a:ext cx="1410467" cy="141046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Periodic table - Free education icons">
            <a:extLst>
              <a:ext uri="{FF2B5EF4-FFF2-40B4-BE49-F238E27FC236}">
                <a16:creationId xmlns:a16="http://schemas.microsoft.com/office/drawing/2014/main" id="{84422852-8A01-40CB-B764-7B80E21BBF9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11083" b="11139"/>
          <a:stretch/>
        </p:blipFill>
        <p:spPr bwMode="auto">
          <a:xfrm rot="1090789">
            <a:off x="-266517" y="4193593"/>
            <a:ext cx="1440370" cy="112029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ĐÓNG] Vạn Phúc Lâu - Cục Đá Team - Trả đơn số 69 [ QinhLing ] - Wattpad">
            <a:extLst>
              <a:ext uri="{FF2B5EF4-FFF2-40B4-BE49-F238E27FC236}">
                <a16:creationId xmlns:a16="http://schemas.microsoft.com/office/drawing/2014/main" id="{AA4CF41E-CBE7-4746-B849-B8C35BEC5F62}"/>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52565" y="2942722"/>
            <a:ext cx="2238869" cy="21082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46387272"/>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bg>
      <p:bgPr>
        <a:gradFill flip="none" rotWithShape="1">
          <a:gsLst>
            <a:gs pos="84000">
              <a:schemeClr val="accent3">
                <a:lumMod val="5000"/>
                <a:lumOff val="95000"/>
              </a:schemeClr>
            </a:gs>
            <a:gs pos="100000">
              <a:schemeClr val="accent3">
                <a:lumMod val="45000"/>
                <a:lumOff val="55000"/>
              </a:schemeClr>
            </a:gs>
            <a:gs pos="100000">
              <a:schemeClr val="accent3">
                <a:lumMod val="45000"/>
                <a:lumOff val="55000"/>
              </a:schemeClr>
            </a:gs>
            <a:gs pos="100000">
              <a:schemeClr val="accent3">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Freeform 2"/>
          <p:cNvSpPr/>
          <p:nvPr/>
        </p:nvSpPr>
        <p:spPr>
          <a:xfrm>
            <a:off x="2122392" y="792722"/>
            <a:ext cx="4569551" cy="3318636"/>
          </a:xfrm>
          <a:custGeom>
            <a:avLst/>
            <a:gdLst/>
            <a:ahLst/>
            <a:cxnLst/>
            <a:rect l="l" t="t" r="r" b="b"/>
            <a:pathLst>
              <a:path w="5711939" h="4148295">
                <a:moveTo>
                  <a:pt x="0" y="0"/>
                </a:moveTo>
                <a:lnTo>
                  <a:pt x="5711939" y="0"/>
                </a:lnTo>
                <a:lnTo>
                  <a:pt x="5711939" y="4148296"/>
                </a:lnTo>
                <a:lnTo>
                  <a:pt x="0" y="4148296"/>
                </a:lnTo>
                <a:lnTo>
                  <a:pt x="0" y="0"/>
                </a:lnTo>
                <a:close/>
              </a:path>
            </a:pathLst>
          </a:custGeom>
          <a:blipFill>
            <a:blip r:embed="rId2">
              <a:alphaModFix amt="27000"/>
              <a:extLst>
                <a:ext uri="{96DAC541-7B7A-43D3-8B79-37D633B846F1}">
                  <asvg:svgBlip xmlns:asvg="http://schemas.microsoft.com/office/drawing/2016/SVG/main" r:embed="rId3"/>
                </a:ext>
              </a:extLst>
            </a:blip>
            <a:stretch>
              <a:fillRect/>
            </a:stretch>
          </a:blipFill>
        </p:spPr>
        <p:txBody>
          <a:bodyPr/>
          <a:lstStyle/>
          <a:p>
            <a:endParaRPr lang="vi-VN" sz="1120"/>
          </a:p>
        </p:txBody>
      </p:sp>
      <p:sp>
        <p:nvSpPr>
          <p:cNvPr id="5" name="Freeform 5"/>
          <p:cNvSpPr/>
          <p:nvPr/>
        </p:nvSpPr>
        <p:spPr>
          <a:xfrm>
            <a:off x="-556244" y="3648454"/>
            <a:ext cx="2530893" cy="2585467"/>
          </a:xfrm>
          <a:custGeom>
            <a:avLst/>
            <a:gdLst/>
            <a:ahLst/>
            <a:cxnLst/>
            <a:rect l="l" t="t" r="r" b="b"/>
            <a:pathLst>
              <a:path w="3163616" h="3231834">
                <a:moveTo>
                  <a:pt x="0" y="0"/>
                </a:moveTo>
                <a:lnTo>
                  <a:pt x="3163616" y="0"/>
                </a:lnTo>
                <a:lnTo>
                  <a:pt x="3163616" y="3231835"/>
                </a:lnTo>
                <a:lnTo>
                  <a:pt x="0" y="323183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vi-VN" sz="1120"/>
          </a:p>
        </p:txBody>
      </p:sp>
      <p:sp>
        <p:nvSpPr>
          <p:cNvPr id="6" name="Freeform 6"/>
          <p:cNvSpPr/>
          <p:nvPr/>
        </p:nvSpPr>
        <p:spPr>
          <a:xfrm flipH="1" flipV="1">
            <a:off x="7002168" y="-1375822"/>
            <a:ext cx="2530893" cy="2585467"/>
          </a:xfrm>
          <a:custGeom>
            <a:avLst/>
            <a:gdLst/>
            <a:ahLst/>
            <a:cxnLst/>
            <a:rect l="l" t="t" r="r" b="b"/>
            <a:pathLst>
              <a:path w="3163616" h="3231834">
                <a:moveTo>
                  <a:pt x="3163617" y="3231834"/>
                </a:moveTo>
                <a:lnTo>
                  <a:pt x="0" y="3231834"/>
                </a:lnTo>
                <a:lnTo>
                  <a:pt x="0" y="0"/>
                </a:lnTo>
                <a:lnTo>
                  <a:pt x="3163617" y="0"/>
                </a:lnTo>
                <a:lnTo>
                  <a:pt x="3163617" y="3231834"/>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vi-VN" sz="1120" dirty="0"/>
          </a:p>
        </p:txBody>
      </p:sp>
      <p:sp>
        <p:nvSpPr>
          <p:cNvPr id="8" name="Freeform 8"/>
          <p:cNvSpPr/>
          <p:nvPr/>
        </p:nvSpPr>
        <p:spPr>
          <a:xfrm flipH="1">
            <a:off x="7587429" y="-30928"/>
            <a:ext cx="1615170" cy="1704664"/>
          </a:xfrm>
          <a:custGeom>
            <a:avLst/>
            <a:gdLst/>
            <a:ahLst/>
            <a:cxnLst/>
            <a:rect l="l" t="t" r="r" b="b"/>
            <a:pathLst>
              <a:path w="2018962" h="2130830">
                <a:moveTo>
                  <a:pt x="2018962" y="0"/>
                </a:moveTo>
                <a:lnTo>
                  <a:pt x="0" y="0"/>
                </a:lnTo>
                <a:lnTo>
                  <a:pt x="0" y="2130830"/>
                </a:lnTo>
                <a:lnTo>
                  <a:pt x="2018962" y="2130830"/>
                </a:lnTo>
                <a:lnTo>
                  <a:pt x="2018962" y="0"/>
                </a:lnTo>
                <a:close/>
              </a:path>
            </a:pathLst>
          </a:custGeom>
          <a:blipFill>
            <a:blip r:embed="rId6"/>
            <a:stretch>
              <a:fillRect/>
            </a:stretch>
          </a:blipFill>
        </p:spPr>
        <p:txBody>
          <a:bodyPr/>
          <a:lstStyle/>
          <a:p>
            <a:endParaRPr lang="vi-VN" sz="1120"/>
          </a:p>
        </p:txBody>
      </p:sp>
      <p:sp>
        <p:nvSpPr>
          <p:cNvPr id="9" name="Freeform 9"/>
          <p:cNvSpPr/>
          <p:nvPr/>
        </p:nvSpPr>
        <p:spPr>
          <a:xfrm flipH="1">
            <a:off x="-20663" y="1926165"/>
            <a:ext cx="3084762" cy="3225895"/>
          </a:xfrm>
          <a:custGeom>
            <a:avLst/>
            <a:gdLst/>
            <a:ahLst/>
            <a:cxnLst/>
            <a:rect l="l" t="t" r="r" b="b"/>
            <a:pathLst>
              <a:path w="3855953" h="4032369">
                <a:moveTo>
                  <a:pt x="3855953" y="0"/>
                </a:moveTo>
                <a:lnTo>
                  <a:pt x="0" y="0"/>
                </a:lnTo>
                <a:lnTo>
                  <a:pt x="0" y="4032369"/>
                </a:lnTo>
                <a:lnTo>
                  <a:pt x="3855953" y="4032369"/>
                </a:lnTo>
                <a:lnTo>
                  <a:pt x="3855953" y="0"/>
                </a:lnTo>
                <a:close/>
              </a:path>
            </a:pathLst>
          </a:custGeom>
          <a:blipFill>
            <a:blip r:embed="rId7"/>
            <a:stretch>
              <a:fillRect/>
            </a:stretch>
          </a:blipFill>
        </p:spPr>
        <p:txBody>
          <a:bodyPr/>
          <a:lstStyle/>
          <a:p>
            <a:endParaRPr lang="vi-VN" sz="1120"/>
          </a:p>
        </p:txBody>
      </p:sp>
      <p:sp>
        <p:nvSpPr>
          <p:cNvPr id="14" name="TextBox 14"/>
          <p:cNvSpPr txBox="1"/>
          <p:nvPr/>
        </p:nvSpPr>
        <p:spPr>
          <a:xfrm>
            <a:off x="1622784" y="1784933"/>
            <a:ext cx="6433720" cy="1513235"/>
          </a:xfrm>
          <a:prstGeom prst="rect">
            <a:avLst/>
          </a:prstGeom>
        </p:spPr>
        <p:txBody>
          <a:bodyPr wrap="square" lIns="0" tIns="0" rIns="0" bIns="0" rtlCol="0" anchor="t">
            <a:spAutoFit/>
          </a:bodyPr>
          <a:lstStyle/>
          <a:p>
            <a:pPr algn="ctr">
              <a:lnSpc>
                <a:spcPts val="5879"/>
              </a:lnSpc>
            </a:pPr>
            <a:r>
              <a:rPr lang="en-US" sz="6000" dirty="0">
                <a:solidFill>
                  <a:schemeClr val="tx1">
                    <a:lumMod val="75000"/>
                    <a:lumOff val="25000"/>
                  </a:schemeClr>
                </a:solidFill>
                <a:latin typeface="Times New Roman" panose="02020603050405020304" pitchFamily="18" charset="0"/>
                <a:cs typeface="Times New Roman" panose="02020603050405020304" pitchFamily="18" charset="0"/>
              </a:rPr>
              <a:t>BÀI 11: </a:t>
            </a:r>
          </a:p>
          <a:p>
            <a:pPr algn="ctr">
              <a:lnSpc>
                <a:spcPts val="5879"/>
              </a:lnSpc>
            </a:pPr>
            <a:r>
              <a:rPr lang="en-US" sz="6000" dirty="0">
                <a:solidFill>
                  <a:schemeClr val="tx1">
                    <a:lumMod val="75000"/>
                    <a:lumOff val="25000"/>
                  </a:schemeClr>
                </a:solidFill>
                <a:latin typeface="Times New Roman" panose="02020603050405020304" pitchFamily="18" charset="0"/>
                <a:cs typeface="Times New Roman" panose="02020603050405020304" pitchFamily="18" charset="0"/>
              </a:rPr>
              <a:t>LIÊN KẾT ION</a:t>
            </a:r>
          </a:p>
        </p:txBody>
      </p:sp>
      <p:pic>
        <p:nvPicPr>
          <p:cNvPr id="17" name="Picture 16">
            <a:extLst>
              <a:ext uri="{FF2B5EF4-FFF2-40B4-BE49-F238E27FC236}">
                <a16:creationId xmlns:a16="http://schemas.microsoft.com/office/drawing/2014/main" id="{7E1C163E-3B01-3F99-B17D-24725B760758}"/>
              </a:ext>
            </a:extLst>
          </p:cNvPr>
          <p:cNvPicPr>
            <a:picLocks noChangeAspect="1"/>
          </p:cNvPicPr>
          <p:nvPr/>
        </p:nvPicPr>
        <p:blipFill>
          <a:blip r:embed="rId8"/>
          <a:stretch>
            <a:fillRect/>
          </a:stretch>
        </p:blipFill>
        <p:spPr>
          <a:xfrm rot="17973463">
            <a:off x="-4764926" y="-1252359"/>
            <a:ext cx="9882561" cy="3977637"/>
          </a:xfrm>
          <a:prstGeom prst="rect">
            <a:avLst/>
          </a:prstGeom>
        </p:spPr>
      </p:pic>
      <p:pic>
        <p:nvPicPr>
          <p:cNvPr id="18" name="Picture 17">
            <a:extLst>
              <a:ext uri="{FF2B5EF4-FFF2-40B4-BE49-F238E27FC236}">
                <a16:creationId xmlns:a16="http://schemas.microsoft.com/office/drawing/2014/main" id="{456ED8D4-7410-19A8-9A6E-22DF081958E0}"/>
              </a:ext>
            </a:extLst>
          </p:cNvPr>
          <p:cNvPicPr>
            <a:picLocks noChangeAspect="1"/>
          </p:cNvPicPr>
          <p:nvPr/>
        </p:nvPicPr>
        <p:blipFill>
          <a:blip r:embed="rId8"/>
          <a:stretch>
            <a:fillRect/>
          </a:stretch>
        </p:blipFill>
        <p:spPr>
          <a:xfrm rot="17973463">
            <a:off x="3116526" y="3373439"/>
            <a:ext cx="8520917" cy="3135495"/>
          </a:xfrm>
          <a:prstGeom prst="rect">
            <a:avLst/>
          </a:prstGeom>
        </p:spPr>
      </p:pic>
      <p:sp>
        <p:nvSpPr>
          <p:cNvPr id="21" name="TextBox 15">
            <a:extLst>
              <a:ext uri="{FF2B5EF4-FFF2-40B4-BE49-F238E27FC236}">
                <a16:creationId xmlns:a16="http://schemas.microsoft.com/office/drawing/2014/main" id="{AA9BDE7F-B4F4-473F-2D2A-85E9C2B678AE}"/>
              </a:ext>
            </a:extLst>
          </p:cNvPr>
          <p:cNvSpPr txBox="1"/>
          <p:nvPr/>
        </p:nvSpPr>
        <p:spPr>
          <a:xfrm>
            <a:off x="-836913" y="277053"/>
            <a:ext cx="11274067" cy="860620"/>
          </a:xfrm>
          <a:prstGeom prst="rect">
            <a:avLst/>
          </a:prstGeom>
        </p:spPr>
        <p:txBody>
          <a:bodyPr wrap="square" lIns="0" tIns="0" rIns="0" bIns="0" rtlCol="0" anchor="t">
            <a:spAutoFit/>
          </a:bodyPr>
          <a:lstStyle/>
          <a:p>
            <a:pPr algn="ctr">
              <a:lnSpc>
                <a:spcPts val="3499"/>
              </a:lnSpc>
            </a:pPr>
            <a:r>
              <a:rPr lang="en-US" sz="2499" dirty="0">
                <a:solidFill>
                  <a:schemeClr val="tx1">
                    <a:lumMod val="75000"/>
                    <a:lumOff val="25000"/>
                  </a:schemeClr>
                </a:solidFill>
                <a:latin typeface="Times New Roman" panose="02020603050405020304" pitchFamily="18" charset="0"/>
                <a:cs typeface="Times New Roman" panose="02020603050405020304" pitchFamily="18" charset="0"/>
              </a:rPr>
              <a:t>SỞ GIÁO DỤC VÀ ĐÀO TẠO HÀ HỘI</a:t>
            </a:r>
          </a:p>
          <a:p>
            <a:pPr algn="ctr">
              <a:lnSpc>
                <a:spcPts val="3499"/>
              </a:lnSpc>
            </a:pPr>
            <a:r>
              <a:rPr lang="en-US" sz="2499" dirty="0">
                <a:solidFill>
                  <a:schemeClr val="tx1">
                    <a:lumMod val="75000"/>
                    <a:lumOff val="25000"/>
                  </a:schemeClr>
                </a:solidFill>
                <a:latin typeface="Times New Roman" panose="02020603050405020304" pitchFamily="18" charset="0"/>
                <a:cs typeface="Times New Roman" panose="02020603050405020304" pitchFamily="18" charset="0"/>
              </a:rPr>
              <a:t>TRƯỜNG THPT ĐÔNG ANH</a:t>
            </a:r>
          </a:p>
        </p:txBody>
      </p:sp>
      <p:sp>
        <p:nvSpPr>
          <p:cNvPr id="4" name="TextBox 13">
            <a:extLst>
              <a:ext uri="{FF2B5EF4-FFF2-40B4-BE49-F238E27FC236}">
                <a16:creationId xmlns:a16="http://schemas.microsoft.com/office/drawing/2014/main" id="{4544830B-12B6-A64C-8CC4-32C5059D3DC5}"/>
              </a:ext>
            </a:extLst>
          </p:cNvPr>
          <p:cNvSpPr txBox="1"/>
          <p:nvPr/>
        </p:nvSpPr>
        <p:spPr>
          <a:xfrm>
            <a:off x="1727802" y="3742431"/>
            <a:ext cx="6539812" cy="688458"/>
          </a:xfrm>
          <a:prstGeom prst="rect">
            <a:avLst/>
          </a:prstGeom>
        </p:spPr>
        <p:txBody>
          <a:bodyPr wrap="square" lIns="0" tIns="0" rIns="0" bIns="0" rtlCol="0" anchor="t">
            <a:spAutoFit/>
          </a:bodyPr>
          <a:lstStyle/>
          <a:p>
            <a:pPr algn="ctr">
              <a:lnSpc>
                <a:spcPts val="2799"/>
              </a:lnSpc>
            </a:pP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GIÁO VIÊN : </a:t>
            </a:r>
            <a:r>
              <a:rPr lang="en-US" sz="2000" b="1" dirty="0">
                <a:solidFill>
                  <a:schemeClr val="tx1">
                    <a:lumMod val="75000"/>
                    <a:lumOff val="25000"/>
                  </a:schemeClr>
                </a:solidFill>
                <a:latin typeface="Times New Roman" panose="02020603050405020304" pitchFamily="18" charset="0"/>
                <a:cs typeface="Times New Roman" panose="02020603050405020304" pitchFamily="18" charset="0"/>
              </a:rPr>
              <a:t>TRẦN THỊ THANH HUYỀN</a:t>
            </a:r>
          </a:p>
          <a:p>
            <a:pPr>
              <a:lnSpc>
                <a:spcPts val="2799"/>
              </a:lnSpc>
            </a:pPr>
            <a:r>
              <a:rPr lang="en-US" sz="2000"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000" dirty="0">
                <a:solidFill>
                  <a:schemeClr val="tx1">
                    <a:lumMod val="75000"/>
                    <a:lumOff val="25000"/>
                  </a:schemeClr>
                </a:solidFill>
                <a:latin typeface="Times New Roman" panose="02020603050405020304" pitchFamily="18" charset="0"/>
                <a:cs typeface="Times New Roman" panose="02020603050405020304" pitchFamily="18" charset="0"/>
              </a:rPr>
              <a:t>LỚP HỌC    : </a:t>
            </a:r>
            <a:r>
              <a:rPr lang="en-US" sz="2000" b="1" dirty="0">
                <a:solidFill>
                  <a:schemeClr val="tx1">
                    <a:lumMod val="75000"/>
                    <a:lumOff val="25000"/>
                  </a:schemeClr>
                </a:solidFill>
                <a:latin typeface="Times New Roman" panose="02020603050405020304" pitchFamily="18" charset="0"/>
                <a:cs typeface="Times New Roman" panose="02020603050405020304" pitchFamily="18" charset="0"/>
              </a:rPr>
              <a:t>10</a:t>
            </a:r>
          </a:p>
        </p:txBody>
      </p:sp>
    </p:spTree>
    <p:extLst>
      <p:ext uri="{BB962C8B-B14F-4D97-AF65-F5344CB8AC3E}">
        <p14:creationId xmlns:p14="http://schemas.microsoft.com/office/powerpoint/2010/main" val="38505295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extBox 46">
            <a:extLst>
              <a:ext uri="{FF2B5EF4-FFF2-40B4-BE49-F238E27FC236}">
                <a16:creationId xmlns:a16="http://schemas.microsoft.com/office/drawing/2014/main" id="{E19B1F1F-6136-4AD1-8FAA-8BF99A8856B5}"/>
              </a:ext>
            </a:extLst>
          </p:cNvPr>
          <p:cNvSpPr txBox="1"/>
          <p:nvPr/>
        </p:nvSpPr>
        <p:spPr>
          <a:xfrm>
            <a:off x="456448" y="570402"/>
            <a:ext cx="8765787" cy="569387"/>
          </a:xfrm>
          <a:prstGeom prst="rect">
            <a:avLst/>
          </a:prstGeom>
          <a:noFill/>
        </p:spPr>
        <p:txBody>
          <a:bodyPr wrap="square" rtlCol="0">
            <a:spAutoFit/>
          </a:bodyPr>
          <a:lstStyle/>
          <a:p>
            <a:pPr algn="ctr"/>
            <a:r>
              <a:rPr lang="en-US" sz="3100" b="1" dirty="0">
                <a:solidFill>
                  <a:schemeClr val="accent4"/>
                </a:solidFill>
                <a:latin typeface="Times New Roman" panose="02020603050405020304" pitchFamily="18" charset="0"/>
                <a:cs typeface="Times New Roman" panose="02020603050405020304" pitchFamily="18" charset="0"/>
              </a:rPr>
              <a:t>NỘI DUNG BÀI HỌC</a:t>
            </a:r>
            <a:endParaRPr lang="en-US" sz="3100" dirty="0">
              <a:solidFill>
                <a:schemeClr val="accent4"/>
              </a:solidFill>
              <a:latin typeface="Times New Roman" panose="02020603050405020304" pitchFamily="18" charset="0"/>
              <a:cs typeface="Times New Roman" panose="02020603050405020304" pitchFamily="18" charset="0"/>
            </a:endParaRPr>
          </a:p>
        </p:txBody>
      </p:sp>
      <p:pic>
        <p:nvPicPr>
          <p:cNvPr id="12" name="Picture 17"/>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8267700" y="4004068"/>
            <a:ext cx="1037489" cy="1240476"/>
          </a:xfrm>
          <a:prstGeom prst="rect">
            <a:avLst/>
          </a:prstGeom>
        </p:spPr>
      </p:pic>
      <p:pic>
        <p:nvPicPr>
          <p:cNvPr id="14" name="Picture 19"/>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81000" y="-409733"/>
            <a:ext cx="1481872" cy="1446846"/>
          </a:xfrm>
          <a:prstGeom prst="rect">
            <a:avLst/>
          </a:prstGeom>
        </p:spPr>
      </p:pic>
      <p:pic>
        <p:nvPicPr>
          <p:cNvPr id="15" name="Picture 20"/>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103996">
            <a:off x="8332925" y="38434"/>
            <a:ext cx="775053" cy="1375094"/>
          </a:xfrm>
          <a:prstGeom prst="rect">
            <a:avLst/>
          </a:prstGeom>
        </p:spPr>
      </p:pic>
      <p:grpSp>
        <p:nvGrpSpPr>
          <p:cNvPr id="2" name="Group 1"/>
          <p:cNvGrpSpPr/>
          <p:nvPr/>
        </p:nvGrpSpPr>
        <p:grpSpPr>
          <a:xfrm>
            <a:off x="2378922" y="1836321"/>
            <a:ext cx="5340445" cy="694889"/>
            <a:chOff x="2839237" y="2606202"/>
            <a:chExt cx="10680889" cy="1389778"/>
          </a:xfrm>
        </p:grpSpPr>
        <p:sp>
          <p:nvSpPr>
            <p:cNvPr id="16" name="Google Shape;530;p46"/>
            <p:cNvSpPr/>
            <p:nvPr/>
          </p:nvSpPr>
          <p:spPr>
            <a:xfrm>
              <a:off x="2839237" y="2606202"/>
              <a:ext cx="1421978" cy="138977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chemeClr val="accent5">
                <a:lumMod val="75000"/>
              </a:schemeClr>
            </a:solidFill>
            <a:ln>
              <a:noFill/>
            </a:ln>
            <a:effectLst>
              <a:outerShdw blurRad="200025" dist="19050" dir="5400000" algn="bl" rotWithShape="0">
                <a:srgbClr val="000000">
                  <a:alpha val="10000"/>
                </a:srgbClr>
              </a:outerShdw>
            </a:effectLst>
          </p:spPr>
          <p:txBody>
            <a:bodyPr spcFirstLastPara="1" wrap="square" lIns="91425" tIns="91425" rIns="91425" bIns="91425" anchor="ctr" anchorCtr="0">
              <a:noAutofit/>
            </a:bodyPr>
            <a:lstStyle/>
            <a:p>
              <a:pPr algn="ctr"/>
              <a:r>
                <a:rPr lang="en-US" sz="2500" b="1">
                  <a:solidFill>
                    <a:schemeClr val="bg1"/>
                  </a:solidFill>
                  <a:latin typeface="Times New Roman" panose="02020603050405020304" pitchFamily="18" charset="0"/>
                  <a:ea typeface="Comfortaa"/>
                  <a:cs typeface="Times New Roman" panose="02020603050405020304" pitchFamily="18" charset="0"/>
                  <a:sym typeface="Comfortaa"/>
                </a:rPr>
                <a:t>I</a:t>
              </a:r>
              <a:endParaRPr sz="2500" b="1">
                <a:solidFill>
                  <a:schemeClr val="bg1"/>
                </a:solidFill>
                <a:latin typeface="Times New Roman" panose="02020603050405020304" pitchFamily="18" charset="0"/>
                <a:ea typeface="Comfortaa"/>
                <a:cs typeface="Times New Roman" panose="02020603050405020304" pitchFamily="18" charset="0"/>
                <a:sym typeface="Comfortaa"/>
              </a:endParaRPr>
            </a:p>
          </p:txBody>
        </p:sp>
        <p:sp>
          <p:nvSpPr>
            <p:cNvPr id="18" name="TextBox 17">
              <a:extLst>
                <a:ext uri="{FF2B5EF4-FFF2-40B4-BE49-F238E27FC236}">
                  <a16:creationId xmlns:a16="http://schemas.microsoft.com/office/drawing/2014/main" id="{E32211D1-43FC-B605-740A-737F995BDB4A}"/>
                </a:ext>
              </a:extLst>
            </p:cNvPr>
            <p:cNvSpPr txBox="1"/>
            <p:nvPr/>
          </p:nvSpPr>
          <p:spPr>
            <a:xfrm>
              <a:off x="4503501" y="2854816"/>
              <a:ext cx="9016625" cy="1046440"/>
            </a:xfrm>
            <a:prstGeom prst="rect">
              <a:avLst/>
            </a:prstGeom>
            <a:noFill/>
          </p:spPr>
          <p:txBody>
            <a:bodyPr wrap="square">
              <a:spAutoFit/>
            </a:bodyPr>
            <a:lstStyle/>
            <a:p>
              <a:r>
                <a:rPr lang="en-US" sz="2800" b="1" dirty="0">
                  <a:latin typeface="Times New Roman" panose="02020603050405020304" pitchFamily="18" charset="0"/>
                  <a:cs typeface="Times New Roman" panose="02020603050405020304" pitchFamily="18" charset="0"/>
                </a:rPr>
                <a:t>SỰ TẠO THÀNH ION</a:t>
              </a:r>
            </a:p>
          </p:txBody>
        </p:sp>
      </p:grpSp>
      <p:grpSp>
        <p:nvGrpSpPr>
          <p:cNvPr id="3" name="Group 2"/>
          <p:cNvGrpSpPr/>
          <p:nvPr/>
        </p:nvGrpSpPr>
        <p:grpSpPr>
          <a:xfrm>
            <a:off x="2348921" y="3230167"/>
            <a:ext cx="6316416" cy="694889"/>
            <a:chOff x="2839237" y="4601388"/>
            <a:chExt cx="12632831" cy="1389778"/>
          </a:xfrm>
        </p:grpSpPr>
        <p:sp>
          <p:nvSpPr>
            <p:cNvPr id="19" name="Google Shape;530;p46"/>
            <p:cNvSpPr/>
            <p:nvPr/>
          </p:nvSpPr>
          <p:spPr>
            <a:xfrm>
              <a:off x="2839237" y="4601388"/>
              <a:ext cx="1421978" cy="138977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chemeClr val="accent5">
                <a:lumMod val="75000"/>
              </a:schemeClr>
            </a:solidFill>
            <a:ln>
              <a:noFill/>
            </a:ln>
            <a:effectLst>
              <a:outerShdw blurRad="200025" dist="19050" dir="5400000" algn="bl" rotWithShape="0">
                <a:srgbClr val="000000">
                  <a:alpha val="10000"/>
                </a:srgbClr>
              </a:outerShdw>
            </a:effectLst>
          </p:spPr>
          <p:txBody>
            <a:bodyPr spcFirstLastPara="1" wrap="square" lIns="91425" tIns="91425" rIns="91425" bIns="91425" anchor="ctr" anchorCtr="0">
              <a:noAutofit/>
            </a:bodyPr>
            <a:lstStyle/>
            <a:p>
              <a:pPr algn="ctr"/>
              <a:r>
                <a:rPr lang="en-US" sz="2500" b="1">
                  <a:solidFill>
                    <a:schemeClr val="bg1"/>
                  </a:solidFill>
                  <a:latin typeface="Times New Roman" panose="02020603050405020304" pitchFamily="18" charset="0"/>
                  <a:ea typeface="Comfortaa"/>
                  <a:cs typeface="Times New Roman" panose="02020603050405020304" pitchFamily="18" charset="0"/>
                  <a:sym typeface="Comfortaa"/>
                </a:rPr>
                <a:t>II</a:t>
              </a:r>
              <a:endParaRPr sz="2500" b="1">
                <a:solidFill>
                  <a:schemeClr val="bg1"/>
                </a:solidFill>
                <a:latin typeface="Times New Roman" panose="02020603050405020304" pitchFamily="18" charset="0"/>
                <a:ea typeface="Comfortaa"/>
                <a:cs typeface="Times New Roman" panose="02020603050405020304" pitchFamily="18" charset="0"/>
                <a:sym typeface="Comfortaa"/>
              </a:endParaRPr>
            </a:p>
          </p:txBody>
        </p:sp>
        <p:sp>
          <p:nvSpPr>
            <p:cNvPr id="21" name="TextBox 20">
              <a:extLst>
                <a:ext uri="{FF2B5EF4-FFF2-40B4-BE49-F238E27FC236}">
                  <a16:creationId xmlns:a16="http://schemas.microsoft.com/office/drawing/2014/main" id="{E32211D1-43FC-B605-740A-737F995BDB4A}"/>
                </a:ext>
              </a:extLst>
            </p:cNvPr>
            <p:cNvSpPr txBox="1"/>
            <p:nvPr/>
          </p:nvSpPr>
          <p:spPr>
            <a:xfrm>
              <a:off x="4503499" y="4850002"/>
              <a:ext cx="10968569" cy="1046440"/>
            </a:xfrm>
            <a:prstGeom prst="rect">
              <a:avLst/>
            </a:prstGeom>
            <a:noFill/>
          </p:spPr>
          <p:txBody>
            <a:bodyPr wrap="square">
              <a:spAutoFit/>
            </a:bodyPr>
            <a:lstStyle/>
            <a:p>
              <a:r>
                <a:rPr lang="en-US" sz="2800" b="1" dirty="0">
                  <a:latin typeface="Times New Roman" panose="02020603050405020304" pitchFamily="18" charset="0"/>
                  <a:cs typeface="Times New Roman" panose="02020603050405020304" pitchFamily="18" charset="0"/>
                </a:rPr>
                <a:t>SỰ TẠO THÀNH LIÊN KẾT ION</a:t>
              </a:r>
            </a:p>
          </p:txBody>
        </p:sp>
      </p:grpSp>
      <p:grpSp>
        <p:nvGrpSpPr>
          <p:cNvPr id="33" name="Group 32"/>
          <p:cNvGrpSpPr/>
          <p:nvPr/>
        </p:nvGrpSpPr>
        <p:grpSpPr>
          <a:xfrm>
            <a:off x="189107" y="1267799"/>
            <a:ext cx="2092779" cy="2555462"/>
            <a:chOff x="5959961" y="1229843"/>
            <a:chExt cx="2586263" cy="3194792"/>
          </a:xfrm>
        </p:grpSpPr>
        <p:pic>
          <p:nvPicPr>
            <p:cNvPr id="35" name="Imagen 28" descr="Imagen que contiene interior, tabla, verde, botella&#10;&#10;Descripción generada automáticamente">
              <a:extLst>
                <a:ext uri="{FF2B5EF4-FFF2-40B4-BE49-F238E27FC236}">
                  <a16:creationId xmlns:a16="http://schemas.microsoft.com/office/drawing/2014/main" id="{B0016274-B10F-4C49-BF40-E9E191C4D34F}"/>
                </a:ext>
              </a:extLst>
            </p:cNvPr>
            <p:cNvPicPr>
              <a:picLocks noChangeAspect="1"/>
            </p:cNvPicPr>
            <p:nvPr/>
          </p:nvPicPr>
          <p:blipFill>
            <a:blip r:embed="rId8" cstate="print">
              <a:alphaModFix amt="75000"/>
              <a:extLst>
                <a:ext uri="{28A0092B-C50C-407E-A947-70E740481C1C}">
                  <a14:useLocalDpi xmlns:a14="http://schemas.microsoft.com/office/drawing/2010/main" val="0"/>
                </a:ext>
              </a:extLst>
            </a:blip>
            <a:stretch>
              <a:fillRect/>
            </a:stretch>
          </p:blipFill>
          <p:spPr>
            <a:xfrm>
              <a:off x="6806846" y="1727147"/>
              <a:ext cx="493903" cy="1852136"/>
            </a:xfrm>
            <a:prstGeom prst="rect">
              <a:avLst/>
            </a:prstGeom>
          </p:spPr>
        </p:pic>
        <p:pic>
          <p:nvPicPr>
            <p:cNvPr id="36" name="Imagen 24" descr="Icono&#10;&#10;Descripción generada automáticamente">
              <a:extLst>
                <a:ext uri="{FF2B5EF4-FFF2-40B4-BE49-F238E27FC236}">
                  <a16:creationId xmlns:a16="http://schemas.microsoft.com/office/drawing/2014/main" id="{38D5BF53-EDD3-4A19-A2E5-E5D91497323D}"/>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107141" y="2138234"/>
              <a:ext cx="1439083" cy="2036130"/>
            </a:xfrm>
            <a:prstGeom prst="rect">
              <a:avLst/>
            </a:prstGeom>
          </p:spPr>
        </p:pic>
        <p:pic>
          <p:nvPicPr>
            <p:cNvPr id="37" name="Imagen 20" descr="Imagen en blanco y negro de la luna&#10;&#10;Descripción generada automáticamente con confianza baja">
              <a:extLst>
                <a:ext uri="{FF2B5EF4-FFF2-40B4-BE49-F238E27FC236}">
                  <a16:creationId xmlns:a16="http://schemas.microsoft.com/office/drawing/2014/main" id="{01B45FF2-1CB6-40E8-9C2A-17D47841BF86}"/>
                </a:ext>
              </a:extLst>
            </p:cNvPr>
            <p:cNvPicPr>
              <a:picLocks noChangeAspect="1"/>
            </p:cNvPicPr>
            <p:nvPr/>
          </p:nvPicPr>
          <p:blipFill>
            <a:blip r:embed="rId10" cstate="hqprint">
              <a:extLst>
                <a:ext uri="{28A0092B-C50C-407E-A947-70E740481C1C}">
                  <a14:useLocalDpi xmlns:a14="http://schemas.microsoft.com/office/drawing/2010/main" val="0"/>
                </a:ext>
              </a:extLst>
            </a:blip>
            <a:stretch>
              <a:fillRect/>
            </a:stretch>
          </p:blipFill>
          <p:spPr>
            <a:xfrm>
              <a:off x="7630362" y="1911359"/>
              <a:ext cx="163197" cy="177030"/>
            </a:xfrm>
            <a:prstGeom prst="rect">
              <a:avLst/>
            </a:prstGeom>
          </p:spPr>
        </p:pic>
        <p:pic>
          <p:nvPicPr>
            <p:cNvPr id="38" name="Imagen 22" descr="Imagen en blanco y negro de la luna&#10;&#10;Descripción generada automáticamente con confianza baja">
              <a:extLst>
                <a:ext uri="{FF2B5EF4-FFF2-40B4-BE49-F238E27FC236}">
                  <a16:creationId xmlns:a16="http://schemas.microsoft.com/office/drawing/2014/main" id="{B7E33052-DFFC-47CE-B529-DDFB2971F775}"/>
                </a:ext>
              </a:extLst>
            </p:cNvPr>
            <p:cNvPicPr>
              <a:picLocks noChangeAspect="1"/>
            </p:cNvPicPr>
            <p:nvPr/>
          </p:nvPicPr>
          <p:blipFill>
            <a:blip r:embed="rId11" cstate="hqprint">
              <a:extLst>
                <a:ext uri="{28A0092B-C50C-407E-A947-70E740481C1C}">
                  <a14:useLocalDpi xmlns:a14="http://schemas.microsoft.com/office/drawing/2010/main" val="0"/>
                </a:ext>
              </a:extLst>
            </a:blip>
            <a:stretch>
              <a:fillRect/>
            </a:stretch>
          </p:blipFill>
          <p:spPr>
            <a:xfrm>
              <a:off x="7820960" y="1829301"/>
              <a:ext cx="132141" cy="143341"/>
            </a:xfrm>
            <a:prstGeom prst="rect">
              <a:avLst/>
            </a:prstGeom>
          </p:spPr>
        </p:pic>
        <p:pic>
          <p:nvPicPr>
            <p:cNvPr id="39" name="Imagen 27" descr="Imagen en blanco y negro de la luna&#10;&#10;Descripción generada automáticamente con confianza baja">
              <a:extLst>
                <a:ext uri="{FF2B5EF4-FFF2-40B4-BE49-F238E27FC236}">
                  <a16:creationId xmlns:a16="http://schemas.microsoft.com/office/drawing/2014/main" id="{166927F8-EC54-413B-8A01-B0E192D24C73}"/>
                </a:ext>
              </a:extLst>
            </p:cNvPr>
            <p:cNvPicPr>
              <a:picLocks noChangeAspect="1"/>
            </p:cNvPicPr>
            <p:nvPr/>
          </p:nvPicPr>
          <p:blipFill>
            <a:blip r:embed="rId12" cstate="hqprint">
              <a:extLst>
                <a:ext uri="{28A0092B-C50C-407E-A947-70E740481C1C}">
                  <a14:useLocalDpi xmlns:a14="http://schemas.microsoft.com/office/drawing/2010/main" val="0"/>
                </a:ext>
              </a:extLst>
            </a:blip>
            <a:stretch>
              <a:fillRect/>
            </a:stretch>
          </p:blipFill>
          <p:spPr>
            <a:xfrm>
              <a:off x="7933652" y="1996008"/>
              <a:ext cx="120287" cy="130481"/>
            </a:xfrm>
            <a:prstGeom prst="rect">
              <a:avLst/>
            </a:prstGeom>
          </p:spPr>
        </p:pic>
        <p:pic>
          <p:nvPicPr>
            <p:cNvPr id="40" name="Imagen 29" descr="Imagen en blanco y negro de la luna&#10;&#10;Descripción generada automáticamente con confianza baja">
              <a:extLst>
                <a:ext uri="{FF2B5EF4-FFF2-40B4-BE49-F238E27FC236}">
                  <a16:creationId xmlns:a16="http://schemas.microsoft.com/office/drawing/2014/main" id="{190B9312-4001-4476-BAFC-2A4DD1DF5276}"/>
                </a:ext>
              </a:extLst>
            </p:cNvPr>
            <p:cNvPicPr>
              <a:picLocks noChangeAspect="1"/>
            </p:cNvPicPr>
            <p:nvPr/>
          </p:nvPicPr>
          <p:blipFill>
            <a:blip r:embed="rId13" cstate="hqprint">
              <a:extLst>
                <a:ext uri="{28A0092B-C50C-407E-A947-70E740481C1C}">
                  <a14:useLocalDpi xmlns:a14="http://schemas.microsoft.com/office/drawing/2010/main" val="0"/>
                </a:ext>
              </a:extLst>
            </a:blip>
            <a:stretch>
              <a:fillRect/>
            </a:stretch>
          </p:blipFill>
          <p:spPr>
            <a:xfrm>
              <a:off x="7730385" y="1680658"/>
              <a:ext cx="102761" cy="111471"/>
            </a:xfrm>
            <a:prstGeom prst="rect">
              <a:avLst/>
            </a:prstGeom>
          </p:spPr>
        </p:pic>
        <p:pic>
          <p:nvPicPr>
            <p:cNvPr id="41" name="Imagen 25" descr="Imagen que contiene Gráfico&#10;&#10;Descripción generada automáticamente">
              <a:extLst>
                <a:ext uri="{FF2B5EF4-FFF2-40B4-BE49-F238E27FC236}">
                  <a16:creationId xmlns:a16="http://schemas.microsoft.com/office/drawing/2014/main" id="{DD01E88D-CC04-465B-95F6-6C90ABD4C678}"/>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959961" y="2155064"/>
              <a:ext cx="1215247" cy="2269571"/>
            </a:xfrm>
            <a:prstGeom prst="rect">
              <a:avLst/>
            </a:prstGeom>
          </p:spPr>
        </p:pic>
        <p:pic>
          <p:nvPicPr>
            <p:cNvPr id="42" name="Imagen 31" descr="Imagen en blanco y negro de la luna&#10;&#10;Descripción generada automáticamente con confianza baja">
              <a:extLst>
                <a:ext uri="{FF2B5EF4-FFF2-40B4-BE49-F238E27FC236}">
                  <a16:creationId xmlns:a16="http://schemas.microsoft.com/office/drawing/2014/main" id="{95F1338E-C0F0-4DA0-AD4F-34D97C33A882}"/>
                </a:ext>
              </a:extLst>
            </p:cNvPr>
            <p:cNvPicPr>
              <a:picLocks noChangeAspect="1"/>
            </p:cNvPicPr>
            <p:nvPr/>
          </p:nvPicPr>
          <p:blipFill>
            <a:blip r:embed="rId10" cstate="hqprint">
              <a:extLst>
                <a:ext uri="{28A0092B-C50C-407E-A947-70E740481C1C}">
                  <a14:useLocalDpi xmlns:a14="http://schemas.microsoft.com/office/drawing/2010/main" val="0"/>
                </a:ext>
              </a:extLst>
            </a:blip>
            <a:stretch>
              <a:fillRect/>
            </a:stretch>
          </p:blipFill>
          <p:spPr>
            <a:xfrm>
              <a:off x="6856787" y="1470677"/>
              <a:ext cx="163197" cy="177030"/>
            </a:xfrm>
            <a:prstGeom prst="rect">
              <a:avLst/>
            </a:prstGeom>
          </p:spPr>
        </p:pic>
        <p:pic>
          <p:nvPicPr>
            <p:cNvPr id="43" name="Imagen 33" descr="Imagen en blanco y negro de la luna&#10;&#10;Descripción generada automáticamente con confianza baja">
              <a:extLst>
                <a:ext uri="{FF2B5EF4-FFF2-40B4-BE49-F238E27FC236}">
                  <a16:creationId xmlns:a16="http://schemas.microsoft.com/office/drawing/2014/main" id="{351ED3E0-54EA-4BE1-B5B2-7BD0E6E48154}"/>
                </a:ext>
              </a:extLst>
            </p:cNvPr>
            <p:cNvPicPr>
              <a:picLocks noChangeAspect="1"/>
            </p:cNvPicPr>
            <p:nvPr/>
          </p:nvPicPr>
          <p:blipFill>
            <a:blip r:embed="rId11" cstate="hqprint">
              <a:extLst>
                <a:ext uri="{28A0092B-C50C-407E-A947-70E740481C1C}">
                  <a14:useLocalDpi xmlns:a14="http://schemas.microsoft.com/office/drawing/2010/main" val="0"/>
                </a:ext>
              </a:extLst>
            </a:blip>
            <a:stretch>
              <a:fillRect/>
            </a:stretch>
          </p:blipFill>
          <p:spPr>
            <a:xfrm>
              <a:off x="7075960" y="1388619"/>
              <a:ext cx="132141" cy="143341"/>
            </a:xfrm>
            <a:prstGeom prst="rect">
              <a:avLst/>
            </a:prstGeom>
          </p:spPr>
        </p:pic>
        <p:pic>
          <p:nvPicPr>
            <p:cNvPr id="44" name="Imagen 35" descr="Imagen en blanco y negro de la luna&#10;&#10;Descripción generada automáticamente con confianza baja">
              <a:extLst>
                <a:ext uri="{FF2B5EF4-FFF2-40B4-BE49-F238E27FC236}">
                  <a16:creationId xmlns:a16="http://schemas.microsoft.com/office/drawing/2014/main" id="{F298F963-5DB9-4019-BE29-1931EEFFF5D0}"/>
                </a:ext>
              </a:extLst>
            </p:cNvPr>
            <p:cNvPicPr>
              <a:picLocks noChangeAspect="1"/>
            </p:cNvPicPr>
            <p:nvPr/>
          </p:nvPicPr>
          <p:blipFill>
            <a:blip r:embed="rId12" cstate="hqprint">
              <a:extLst>
                <a:ext uri="{28A0092B-C50C-407E-A947-70E740481C1C}">
                  <a14:useLocalDpi xmlns:a14="http://schemas.microsoft.com/office/drawing/2010/main" val="0"/>
                </a:ext>
              </a:extLst>
            </a:blip>
            <a:stretch>
              <a:fillRect/>
            </a:stretch>
          </p:blipFill>
          <p:spPr>
            <a:xfrm>
              <a:off x="6950527" y="1229843"/>
              <a:ext cx="120287" cy="130481"/>
            </a:xfrm>
            <a:prstGeom prst="rect">
              <a:avLst/>
            </a:prstGeom>
          </p:spPr>
        </p:pic>
        <p:pic>
          <p:nvPicPr>
            <p:cNvPr id="55" name="Imagen 36" descr="Imagen en blanco y negro de la luna&#10;&#10;Descripción generada automáticamente con confianza baja">
              <a:extLst>
                <a:ext uri="{FF2B5EF4-FFF2-40B4-BE49-F238E27FC236}">
                  <a16:creationId xmlns:a16="http://schemas.microsoft.com/office/drawing/2014/main" id="{5444576B-534A-4E7F-ACC5-4767B1EB8013}"/>
                </a:ext>
              </a:extLst>
            </p:cNvPr>
            <p:cNvPicPr>
              <a:picLocks noChangeAspect="1"/>
            </p:cNvPicPr>
            <p:nvPr/>
          </p:nvPicPr>
          <p:blipFill>
            <a:blip r:embed="rId13" cstate="hqprint">
              <a:extLst>
                <a:ext uri="{28A0092B-C50C-407E-A947-70E740481C1C}">
                  <a14:useLocalDpi xmlns:a14="http://schemas.microsoft.com/office/drawing/2010/main" val="0"/>
                </a:ext>
              </a:extLst>
            </a:blip>
            <a:stretch>
              <a:fillRect/>
            </a:stretch>
          </p:blipFill>
          <p:spPr>
            <a:xfrm>
              <a:off x="6985385" y="1656662"/>
              <a:ext cx="102761" cy="111471"/>
            </a:xfrm>
            <a:prstGeom prst="rect">
              <a:avLst/>
            </a:prstGeom>
          </p:spPr>
        </p:pic>
        <p:pic>
          <p:nvPicPr>
            <p:cNvPr id="56" name="Imagen 37" descr="Imagen en blanco y negro de la luna&#10;&#10;Descripción generada automáticamente con confianza baja">
              <a:extLst>
                <a:ext uri="{FF2B5EF4-FFF2-40B4-BE49-F238E27FC236}">
                  <a16:creationId xmlns:a16="http://schemas.microsoft.com/office/drawing/2014/main" id="{89574FA9-164E-42EC-A20D-EE0504043665}"/>
                </a:ext>
              </a:extLst>
            </p:cNvPr>
            <p:cNvPicPr>
              <a:picLocks noChangeAspect="1"/>
            </p:cNvPicPr>
            <p:nvPr/>
          </p:nvPicPr>
          <p:blipFill>
            <a:blip r:embed="rId10" cstate="hqprint">
              <a:extLst>
                <a:ext uri="{28A0092B-C50C-407E-A947-70E740481C1C}">
                  <a14:useLocalDpi xmlns:a14="http://schemas.microsoft.com/office/drawing/2010/main" val="0"/>
                </a:ext>
              </a:extLst>
            </a:blip>
            <a:stretch>
              <a:fillRect/>
            </a:stretch>
          </p:blipFill>
          <p:spPr>
            <a:xfrm>
              <a:off x="6393600" y="1963703"/>
              <a:ext cx="163197" cy="177030"/>
            </a:xfrm>
            <a:prstGeom prst="rect">
              <a:avLst/>
            </a:prstGeom>
          </p:spPr>
        </p:pic>
        <p:pic>
          <p:nvPicPr>
            <p:cNvPr id="57" name="Imagen 38" descr="Imagen en blanco y negro de la luna&#10;&#10;Descripción generada automáticamente con confianza baja">
              <a:extLst>
                <a:ext uri="{FF2B5EF4-FFF2-40B4-BE49-F238E27FC236}">
                  <a16:creationId xmlns:a16="http://schemas.microsoft.com/office/drawing/2014/main" id="{E7C2B904-0092-4590-A786-BA77D0C19B4E}"/>
                </a:ext>
              </a:extLst>
            </p:cNvPr>
            <p:cNvPicPr>
              <a:picLocks noChangeAspect="1"/>
            </p:cNvPicPr>
            <p:nvPr/>
          </p:nvPicPr>
          <p:blipFill>
            <a:blip r:embed="rId11" cstate="hqprint">
              <a:extLst>
                <a:ext uri="{28A0092B-C50C-407E-A947-70E740481C1C}">
                  <a14:useLocalDpi xmlns:a14="http://schemas.microsoft.com/office/drawing/2010/main" val="0"/>
                </a:ext>
              </a:extLst>
            </a:blip>
            <a:stretch>
              <a:fillRect/>
            </a:stretch>
          </p:blipFill>
          <p:spPr>
            <a:xfrm>
              <a:off x="6487588" y="1726216"/>
              <a:ext cx="132141" cy="143341"/>
            </a:xfrm>
            <a:prstGeom prst="rect">
              <a:avLst/>
            </a:prstGeom>
          </p:spPr>
        </p:pic>
        <p:pic>
          <p:nvPicPr>
            <p:cNvPr id="58" name="Imagen 39" descr="Imagen en blanco y negro de la luna&#10;&#10;Descripción generada automáticamente con confianza baja">
              <a:extLst>
                <a:ext uri="{FF2B5EF4-FFF2-40B4-BE49-F238E27FC236}">
                  <a16:creationId xmlns:a16="http://schemas.microsoft.com/office/drawing/2014/main" id="{5B755371-56AB-4463-8A6A-77C01DC11041}"/>
                </a:ext>
              </a:extLst>
            </p:cNvPr>
            <p:cNvPicPr>
              <a:picLocks noChangeAspect="1"/>
            </p:cNvPicPr>
            <p:nvPr/>
          </p:nvPicPr>
          <p:blipFill>
            <a:blip r:embed="rId12" cstate="hqprint">
              <a:extLst>
                <a:ext uri="{28A0092B-C50C-407E-A947-70E740481C1C}">
                  <a14:useLocalDpi xmlns:a14="http://schemas.microsoft.com/office/drawing/2010/main" val="0"/>
                </a:ext>
              </a:extLst>
            </a:blip>
            <a:stretch>
              <a:fillRect/>
            </a:stretch>
          </p:blipFill>
          <p:spPr>
            <a:xfrm>
              <a:off x="6609805" y="1854823"/>
              <a:ext cx="120287" cy="130481"/>
            </a:xfrm>
            <a:prstGeom prst="rect">
              <a:avLst/>
            </a:prstGeom>
          </p:spPr>
        </p:pic>
        <p:pic>
          <p:nvPicPr>
            <p:cNvPr id="59" name="Imagen 40" descr="Imagen en blanco y negro de la luna&#10;&#10;Descripción generada automáticamente con confianza baja">
              <a:extLst>
                <a:ext uri="{FF2B5EF4-FFF2-40B4-BE49-F238E27FC236}">
                  <a16:creationId xmlns:a16="http://schemas.microsoft.com/office/drawing/2014/main" id="{FD6FF6D8-A6BB-49B3-AA5A-CF1DE5B10784}"/>
                </a:ext>
              </a:extLst>
            </p:cNvPr>
            <p:cNvPicPr>
              <a:picLocks noChangeAspect="1"/>
            </p:cNvPicPr>
            <p:nvPr/>
          </p:nvPicPr>
          <p:blipFill>
            <a:blip r:embed="rId13" cstate="hqprint">
              <a:extLst>
                <a:ext uri="{28A0092B-C50C-407E-A947-70E740481C1C}">
                  <a14:useLocalDpi xmlns:a14="http://schemas.microsoft.com/office/drawing/2010/main" val="0"/>
                </a:ext>
              </a:extLst>
            </a:blip>
            <a:stretch>
              <a:fillRect/>
            </a:stretch>
          </p:blipFill>
          <p:spPr>
            <a:xfrm>
              <a:off x="6397013" y="1577573"/>
              <a:ext cx="102761" cy="111471"/>
            </a:xfrm>
            <a:prstGeom prst="rect">
              <a:avLst/>
            </a:prstGeom>
          </p:spPr>
        </p:pic>
      </p:grpSp>
      <p:grpSp>
        <p:nvGrpSpPr>
          <p:cNvPr id="61" name="Group 21"/>
          <p:cNvGrpSpPr/>
          <p:nvPr/>
        </p:nvGrpSpPr>
        <p:grpSpPr>
          <a:xfrm>
            <a:off x="813047" y="4592369"/>
            <a:ext cx="114826" cy="114826"/>
            <a:chOff x="0" y="0"/>
            <a:chExt cx="6350000" cy="6350000"/>
          </a:xfrm>
        </p:grpSpPr>
        <p:sp>
          <p:nvSpPr>
            <p:cNvPr id="62" name="Freeform 22"/>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1AB5DB"/>
            </a:solidFill>
          </p:spPr>
        </p:sp>
      </p:grpSp>
      <p:pic>
        <p:nvPicPr>
          <p:cNvPr id="63" name="Picture 25"/>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a:fillRect/>
          </a:stretch>
        </p:blipFill>
        <p:spPr>
          <a:xfrm>
            <a:off x="344516" y="4788364"/>
            <a:ext cx="232031" cy="235891"/>
          </a:xfrm>
          <a:prstGeom prst="rect">
            <a:avLst/>
          </a:prstGeom>
        </p:spPr>
      </p:pic>
      <p:grpSp>
        <p:nvGrpSpPr>
          <p:cNvPr id="64" name="Group 26"/>
          <p:cNvGrpSpPr>
            <a:grpSpLocks noChangeAspect="1"/>
          </p:cNvGrpSpPr>
          <p:nvPr/>
        </p:nvGrpSpPr>
        <p:grpSpPr>
          <a:xfrm rot="-874149">
            <a:off x="115158" y="4436293"/>
            <a:ext cx="249210" cy="131287"/>
            <a:chOff x="0" y="0"/>
            <a:chExt cx="1610360" cy="848360"/>
          </a:xfrm>
        </p:grpSpPr>
        <p:sp>
          <p:nvSpPr>
            <p:cNvPr id="65" name="Freeform 27"/>
            <p:cNvSpPr/>
            <p:nvPr/>
          </p:nvSpPr>
          <p:spPr>
            <a:xfrm>
              <a:off x="-31750" y="0"/>
              <a:ext cx="1675130" cy="880110"/>
            </a:xfrm>
            <a:custGeom>
              <a:avLst/>
              <a:gdLst/>
              <a:ahLst/>
              <a:cxnLst/>
              <a:rect l="l" t="t" r="r" b="b"/>
              <a:pathLst>
                <a:path w="1675130" h="880110">
                  <a:moveTo>
                    <a:pt x="266700" y="848360"/>
                  </a:moveTo>
                  <a:cubicBezTo>
                    <a:pt x="236220" y="848360"/>
                    <a:pt x="205740" y="842010"/>
                    <a:pt x="175260" y="829310"/>
                  </a:cubicBezTo>
                  <a:cubicBezTo>
                    <a:pt x="55880" y="778510"/>
                    <a:pt x="0" y="641350"/>
                    <a:pt x="50800" y="521970"/>
                  </a:cubicBezTo>
                  <a:cubicBezTo>
                    <a:pt x="184150" y="204470"/>
                    <a:pt x="492760" y="0"/>
                    <a:pt x="836930" y="0"/>
                  </a:cubicBezTo>
                  <a:cubicBezTo>
                    <a:pt x="1181100" y="0"/>
                    <a:pt x="1489710" y="204470"/>
                    <a:pt x="1624330" y="521970"/>
                  </a:cubicBezTo>
                  <a:cubicBezTo>
                    <a:pt x="1675130" y="641350"/>
                    <a:pt x="1619250" y="779780"/>
                    <a:pt x="1499870" y="829310"/>
                  </a:cubicBezTo>
                  <a:cubicBezTo>
                    <a:pt x="1380490" y="880110"/>
                    <a:pt x="1242060" y="824230"/>
                    <a:pt x="1192530" y="704850"/>
                  </a:cubicBezTo>
                  <a:cubicBezTo>
                    <a:pt x="1131570" y="562610"/>
                    <a:pt x="991870" y="469900"/>
                    <a:pt x="836930" y="469900"/>
                  </a:cubicBezTo>
                  <a:cubicBezTo>
                    <a:pt x="681990" y="469900"/>
                    <a:pt x="543560" y="562610"/>
                    <a:pt x="482600" y="704850"/>
                  </a:cubicBezTo>
                  <a:cubicBezTo>
                    <a:pt x="445770" y="793750"/>
                    <a:pt x="358140" y="848360"/>
                    <a:pt x="266700" y="848360"/>
                  </a:cubicBezTo>
                  <a:close/>
                </a:path>
              </a:pathLst>
            </a:custGeom>
            <a:solidFill>
              <a:srgbClr val="F2BC2A"/>
            </a:solidFill>
          </p:spPr>
        </p:sp>
      </p:grpSp>
      <p:pic>
        <p:nvPicPr>
          <p:cNvPr id="66" name="Picture 33"/>
          <p:cNvPicPr>
            <a:picLocks noChangeAspect="1"/>
          </p:cNvPicPr>
          <p:nvPr/>
        </p:nvPicPr>
        <p:blipFill>
          <a:blip r:embed="rId17" cstate="print">
            <a:extLst>
              <a:ext uri="{28A0092B-C50C-407E-A947-70E740481C1C}">
                <a14:useLocalDpi xmlns:a14="http://schemas.microsoft.com/office/drawing/2010/main" val="0"/>
              </a:ext>
              <a:ext uri="{96DAC541-7B7A-43D3-8B79-37D633B846F1}">
                <asvg:svgBlip xmlns:asvg="http://schemas.microsoft.com/office/drawing/2016/SVG/main" r:embed="rId18"/>
              </a:ext>
            </a:extLst>
          </a:blip>
          <a:srcRect/>
          <a:stretch>
            <a:fillRect/>
          </a:stretch>
        </p:blipFill>
        <p:spPr>
          <a:xfrm rot="-771795">
            <a:off x="348020" y="4075504"/>
            <a:ext cx="216856" cy="205816"/>
          </a:xfrm>
          <a:prstGeom prst="rect">
            <a:avLst/>
          </a:prstGeom>
        </p:spPr>
      </p:pic>
    </p:spTree>
    <p:extLst>
      <p:ext uri="{BB962C8B-B14F-4D97-AF65-F5344CB8AC3E}">
        <p14:creationId xmlns:p14="http://schemas.microsoft.com/office/powerpoint/2010/main" val="555842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anim calcmode="lin" valueType="num">
                                      <p:cBhvr>
                                        <p:cTn id="14" dur="500" fill="hold"/>
                                        <p:tgtEl>
                                          <p:spTgt spid="3"/>
                                        </p:tgtEl>
                                        <p:attrNameLst>
                                          <p:attrName>ppt_x</p:attrName>
                                        </p:attrNameLst>
                                      </p:cBhvr>
                                      <p:tavLst>
                                        <p:tav tm="0">
                                          <p:val>
                                            <p:strVal val="#ppt_x"/>
                                          </p:val>
                                        </p:tav>
                                        <p:tav tm="100000">
                                          <p:val>
                                            <p:strVal val="#ppt_x"/>
                                          </p:val>
                                        </p:tav>
                                      </p:tavLst>
                                    </p:anim>
                                    <p:anim calcmode="lin" valueType="num">
                                      <p:cBhvr>
                                        <p:cTn id="15"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6D8E356-A6C0-4632-9226-8D67A8C62001}"/>
              </a:ext>
            </a:extLst>
          </p:cNvPr>
          <p:cNvSpPr txBox="1"/>
          <p:nvPr/>
        </p:nvSpPr>
        <p:spPr>
          <a:xfrm>
            <a:off x="1405461" y="141403"/>
            <a:ext cx="5563059" cy="628955"/>
          </a:xfrm>
          <a:prstGeom prst="rect">
            <a:avLst/>
          </a:prstGeom>
          <a:noFill/>
        </p:spPr>
        <p:txBody>
          <a:bodyPr wrap="square" rtlCol="0">
            <a:spAutoFit/>
          </a:bodyPr>
          <a:lstStyle/>
          <a:p>
            <a:pPr algn="ctr">
              <a:lnSpc>
                <a:spcPct val="120000"/>
              </a:lnSpc>
            </a:pPr>
            <a:r>
              <a:rPr lang="en-US" sz="3200" b="1" cap="all" dirty="0">
                <a:solidFill>
                  <a:schemeClr val="accent4"/>
                </a:solidFill>
                <a:latin typeface="Times New Roman" panose="02020603050405020304" pitchFamily="18" charset="0"/>
                <a:cs typeface="Times New Roman" panose="02020603050405020304" pitchFamily="18" charset="0"/>
              </a:rPr>
              <a:t>I. SỰ TẠO THÀNH ION</a:t>
            </a:r>
          </a:p>
        </p:txBody>
      </p:sp>
      <p:pic>
        <p:nvPicPr>
          <p:cNvPr id="7" name="Picture 19">
            <a:extLst>
              <a:ext uri="{FF2B5EF4-FFF2-40B4-BE49-F238E27FC236}">
                <a16:creationId xmlns:a16="http://schemas.microsoft.com/office/drawing/2014/main" id="{29299ADC-2210-CD2A-4B97-79DBC055354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326185">
            <a:off x="431114" y="-36861"/>
            <a:ext cx="892420" cy="772521"/>
          </a:xfrm>
          <a:prstGeom prst="rect">
            <a:avLst/>
          </a:prstGeom>
        </p:spPr>
      </p:pic>
      <p:sp>
        <p:nvSpPr>
          <p:cNvPr id="6" name="TextBox 5">
            <a:extLst>
              <a:ext uri="{FF2B5EF4-FFF2-40B4-BE49-F238E27FC236}">
                <a16:creationId xmlns:a16="http://schemas.microsoft.com/office/drawing/2014/main" id="{D38CDCBE-AD30-2FE4-6F21-EB69582D8DEE}"/>
              </a:ext>
            </a:extLst>
          </p:cNvPr>
          <p:cNvSpPr txBox="1"/>
          <p:nvPr/>
        </p:nvSpPr>
        <p:spPr>
          <a:xfrm>
            <a:off x="506923" y="839699"/>
            <a:ext cx="8919881" cy="496867"/>
          </a:xfrm>
          <a:prstGeom prst="rect">
            <a:avLst/>
          </a:prstGeom>
          <a:noFill/>
        </p:spPr>
        <p:txBody>
          <a:bodyPr wrap="square">
            <a:spAutoFit/>
          </a:bodyPr>
          <a:lstStyle/>
          <a:p>
            <a:pPr>
              <a:lnSpc>
                <a:spcPct val="120000"/>
              </a:lnSpc>
            </a:pPr>
            <a:r>
              <a:rPr lang="vi-VN" sz="2300" b="1" dirty="0">
                <a:latin typeface="Times New Roman" panose="02020603050405020304" pitchFamily="18" charset="0"/>
                <a:cs typeface="Times New Roman" panose="02020603050405020304" pitchFamily="18" charset="0"/>
              </a:rPr>
              <a:t>Ví dụ: Sự tạo thành ion từ nguyên tử Sodium (Na) và Chlorine (Cl)</a:t>
            </a:r>
            <a:endParaRPr lang="en-US" sz="2300" dirty="0">
              <a:solidFill>
                <a:schemeClr val="accent6">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0793094"/>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6D8E356-A6C0-4632-9226-8D67A8C62001}"/>
              </a:ext>
            </a:extLst>
          </p:cNvPr>
          <p:cNvSpPr txBox="1"/>
          <p:nvPr/>
        </p:nvSpPr>
        <p:spPr>
          <a:xfrm>
            <a:off x="1405461" y="0"/>
            <a:ext cx="5563059" cy="628955"/>
          </a:xfrm>
          <a:prstGeom prst="rect">
            <a:avLst/>
          </a:prstGeom>
          <a:noFill/>
        </p:spPr>
        <p:txBody>
          <a:bodyPr wrap="square" rtlCol="0">
            <a:spAutoFit/>
          </a:bodyPr>
          <a:lstStyle/>
          <a:p>
            <a:pPr algn="ctr">
              <a:lnSpc>
                <a:spcPct val="120000"/>
              </a:lnSpc>
            </a:pPr>
            <a:r>
              <a:rPr lang="en-US" sz="3200" b="1" cap="all" dirty="0">
                <a:solidFill>
                  <a:schemeClr val="accent4"/>
                </a:solidFill>
                <a:latin typeface="Times New Roman" panose="02020603050405020304" pitchFamily="18" charset="0"/>
                <a:cs typeface="Times New Roman" panose="02020603050405020304" pitchFamily="18" charset="0"/>
              </a:rPr>
              <a:t>I. SỰ TẠO THÀNH ION</a:t>
            </a:r>
          </a:p>
        </p:txBody>
      </p:sp>
      <p:sp>
        <p:nvSpPr>
          <p:cNvPr id="8" name="TextBox 7">
            <a:extLst>
              <a:ext uri="{FF2B5EF4-FFF2-40B4-BE49-F238E27FC236}">
                <a16:creationId xmlns:a16="http://schemas.microsoft.com/office/drawing/2014/main" id="{3777161A-765D-485B-B61E-49C1BF5159C6}"/>
              </a:ext>
            </a:extLst>
          </p:cNvPr>
          <p:cNvSpPr txBox="1"/>
          <p:nvPr/>
        </p:nvSpPr>
        <p:spPr>
          <a:xfrm>
            <a:off x="268703" y="751337"/>
            <a:ext cx="8730743" cy="940066"/>
          </a:xfrm>
          <a:prstGeom prst="rect">
            <a:avLst/>
          </a:prstGeom>
          <a:noFill/>
        </p:spPr>
        <p:txBody>
          <a:bodyPr wrap="square" rtlCol="0">
            <a:spAutoFit/>
          </a:bodyPr>
          <a:lstStyle/>
          <a:p>
            <a:pPr>
              <a:lnSpc>
                <a:spcPct val="120000"/>
              </a:lnSpc>
            </a:pPr>
            <a:r>
              <a:rPr lang="en-US" sz="2400" b="1" dirty="0" err="1">
                <a:solidFill>
                  <a:schemeClr val="accent6">
                    <a:lumMod val="50000"/>
                  </a:schemeClr>
                </a:solidFill>
                <a:latin typeface="Times New Roman" panose="02020603050405020304" pitchFamily="18" charset="0"/>
                <a:cs typeface="Times New Roman" panose="02020603050405020304" pitchFamily="18" charset="0"/>
              </a:rPr>
              <a:t>Nhiệm</a:t>
            </a:r>
            <a:r>
              <a:rPr lang="en-US" sz="2400" b="1" dirty="0">
                <a:solidFill>
                  <a:schemeClr val="accent6">
                    <a:lumMod val="50000"/>
                  </a:schemeClr>
                </a:solidFill>
                <a:latin typeface="Times New Roman" panose="02020603050405020304" pitchFamily="18" charset="0"/>
                <a:cs typeface="Times New Roman" panose="02020603050405020304" pitchFamily="18" charset="0"/>
              </a:rPr>
              <a:t> </a:t>
            </a:r>
            <a:r>
              <a:rPr lang="en-US" sz="2400" b="1" dirty="0" err="1">
                <a:solidFill>
                  <a:schemeClr val="accent6">
                    <a:lumMod val="50000"/>
                  </a:schemeClr>
                </a:solidFill>
                <a:latin typeface="Times New Roman" panose="02020603050405020304" pitchFamily="18" charset="0"/>
                <a:cs typeface="Times New Roman" panose="02020603050405020304" pitchFamily="18" charset="0"/>
              </a:rPr>
              <a:t>vụ</a:t>
            </a:r>
            <a:r>
              <a:rPr lang="en-US" sz="2400" b="1" dirty="0">
                <a:solidFill>
                  <a:schemeClr val="accent6">
                    <a:lumMod val="50000"/>
                  </a:schemeClr>
                </a:solidFill>
                <a:latin typeface="Times New Roman" panose="02020603050405020304" pitchFamily="18" charset="0"/>
                <a:cs typeface="Times New Roman" panose="02020603050405020304" pitchFamily="18" charset="0"/>
              </a:rPr>
              <a:t>: (Chia </a:t>
            </a:r>
            <a:r>
              <a:rPr lang="en-US" sz="2400" b="1" dirty="0" err="1">
                <a:solidFill>
                  <a:schemeClr val="accent6">
                    <a:lumMod val="50000"/>
                  </a:schemeClr>
                </a:solidFill>
                <a:latin typeface="Times New Roman" panose="02020603050405020304" pitchFamily="18" charset="0"/>
                <a:cs typeface="Times New Roman" panose="02020603050405020304" pitchFamily="18" charset="0"/>
              </a:rPr>
              <a:t>lớp</a:t>
            </a:r>
            <a:r>
              <a:rPr lang="en-US" sz="2400" b="1" dirty="0">
                <a:solidFill>
                  <a:schemeClr val="accent6">
                    <a:lumMod val="50000"/>
                  </a:schemeClr>
                </a:solidFill>
                <a:latin typeface="Times New Roman" panose="02020603050405020304" pitchFamily="18" charset="0"/>
                <a:cs typeface="Times New Roman" panose="02020603050405020304" pitchFamily="18" charset="0"/>
              </a:rPr>
              <a:t> </a:t>
            </a:r>
            <a:r>
              <a:rPr lang="en-US" sz="2400" b="1" dirty="0" err="1">
                <a:solidFill>
                  <a:schemeClr val="accent6">
                    <a:lumMod val="50000"/>
                  </a:schemeClr>
                </a:solidFill>
                <a:latin typeface="Times New Roman" panose="02020603050405020304" pitchFamily="18" charset="0"/>
                <a:cs typeface="Times New Roman" panose="02020603050405020304" pitchFamily="18" charset="0"/>
              </a:rPr>
              <a:t>thành</a:t>
            </a:r>
            <a:r>
              <a:rPr lang="en-US" sz="2400" b="1" dirty="0">
                <a:solidFill>
                  <a:schemeClr val="accent6">
                    <a:lumMod val="50000"/>
                  </a:schemeClr>
                </a:solidFill>
                <a:latin typeface="Times New Roman" panose="02020603050405020304" pitchFamily="18" charset="0"/>
                <a:cs typeface="Times New Roman" panose="02020603050405020304" pitchFamily="18" charset="0"/>
              </a:rPr>
              <a:t> 4 </a:t>
            </a:r>
            <a:r>
              <a:rPr lang="en-US" sz="2400" b="1" dirty="0" err="1">
                <a:solidFill>
                  <a:schemeClr val="accent6">
                    <a:lumMod val="50000"/>
                  </a:schemeClr>
                </a:solidFill>
                <a:latin typeface="Times New Roman" panose="02020603050405020304" pitchFamily="18" charset="0"/>
                <a:cs typeface="Times New Roman" panose="02020603050405020304" pitchFamily="18" charset="0"/>
              </a:rPr>
              <a:t>nhóm</a:t>
            </a:r>
            <a:r>
              <a:rPr lang="en-US" sz="2400" b="1" dirty="0">
                <a:solidFill>
                  <a:schemeClr val="accent6">
                    <a:lumMod val="50000"/>
                  </a:schemeClr>
                </a:solidFill>
                <a:latin typeface="Times New Roman" panose="02020603050405020304" pitchFamily="18" charset="0"/>
                <a:cs typeface="Times New Roman" panose="02020603050405020304" pitchFamily="18" charset="0"/>
              </a:rPr>
              <a:t>)</a:t>
            </a:r>
          </a:p>
          <a:p>
            <a:pPr>
              <a:lnSpc>
                <a:spcPct val="120000"/>
              </a:lnSpc>
            </a:pPr>
            <a:endParaRPr lang="vi-VN" sz="2400" dirty="0">
              <a:latin typeface="Times New Roman" panose="02020603050405020304" pitchFamily="18" charset="0"/>
              <a:cs typeface="Times New Roman" panose="02020603050405020304" pitchFamily="18" charset="0"/>
            </a:endParaRPr>
          </a:p>
        </p:txBody>
      </p:sp>
      <p:pic>
        <p:nvPicPr>
          <p:cNvPr id="7" name="Picture 19">
            <a:extLst>
              <a:ext uri="{FF2B5EF4-FFF2-40B4-BE49-F238E27FC236}">
                <a16:creationId xmlns:a16="http://schemas.microsoft.com/office/drawing/2014/main" id="{29299ADC-2210-CD2A-4B97-79DBC0553546}"/>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326185">
            <a:off x="431114" y="-36861"/>
            <a:ext cx="892420" cy="772521"/>
          </a:xfrm>
          <a:prstGeom prst="rect">
            <a:avLst/>
          </a:prstGeom>
        </p:spPr>
      </p:pic>
      <p:pic>
        <p:nvPicPr>
          <p:cNvPr id="5" name="Picture 4">
            <a:extLst>
              <a:ext uri="{FF2B5EF4-FFF2-40B4-BE49-F238E27FC236}">
                <a16:creationId xmlns:a16="http://schemas.microsoft.com/office/drawing/2014/main" id="{D72E9616-D731-7E73-B1CE-E1C1551C92B8}"/>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flipH="1">
            <a:off x="7781565" y="3452097"/>
            <a:ext cx="1217881" cy="1691403"/>
          </a:xfrm>
          <a:prstGeom prst="rect">
            <a:avLst/>
          </a:prstGeom>
          <a:effectLst/>
        </p:spPr>
      </p:pic>
      <p:sp>
        <p:nvSpPr>
          <p:cNvPr id="6" name="TextBox 5">
            <a:extLst>
              <a:ext uri="{FF2B5EF4-FFF2-40B4-BE49-F238E27FC236}">
                <a16:creationId xmlns:a16="http://schemas.microsoft.com/office/drawing/2014/main" id="{D38CDCBE-AD30-2FE4-6F21-EB69582D8DEE}"/>
              </a:ext>
            </a:extLst>
          </p:cNvPr>
          <p:cNvSpPr txBox="1"/>
          <p:nvPr/>
        </p:nvSpPr>
        <p:spPr>
          <a:xfrm>
            <a:off x="144554" y="1197347"/>
            <a:ext cx="8730742" cy="4928850"/>
          </a:xfrm>
          <a:prstGeom prst="rect">
            <a:avLst/>
          </a:prstGeom>
          <a:noFill/>
        </p:spPr>
        <p:txBody>
          <a:bodyPr wrap="square">
            <a:spAutoFit/>
          </a:bodyPr>
          <a:lstStyle/>
          <a:p>
            <a:pPr algn="just">
              <a:lnSpc>
                <a:spcPct val="120000"/>
              </a:lnSpc>
            </a:pPr>
            <a:r>
              <a:rPr lang="vi-VN" sz="2400" b="1" dirty="0">
                <a:latin typeface="Times New Roman" panose="02020603050405020304" pitchFamily="18" charset="0"/>
                <a:cs typeface="Times New Roman" panose="02020603050405020304" pitchFamily="18" charset="0"/>
              </a:rPr>
              <a:t>1. </a:t>
            </a:r>
            <a:r>
              <a:rPr lang="vi-VN" sz="2400" dirty="0">
                <a:latin typeface="Times New Roman" panose="02020603050405020304" pitchFamily="18" charset="0"/>
                <a:cs typeface="Times New Roman" panose="02020603050405020304" pitchFamily="18" charset="0"/>
              </a:rPr>
              <a:t>Từ mô hình nguyên tử Na và Cl, các nhóm hãy thảo luận, tìm cách di chuyển các </a:t>
            </a:r>
            <a:r>
              <a:rPr lang="vi-VN" sz="2400" b="1" dirty="0">
                <a:solidFill>
                  <a:srgbClr val="FF0000"/>
                </a:solidFill>
                <a:latin typeface="Times New Roman" panose="02020603050405020304" pitchFamily="18" charset="0"/>
                <a:cs typeface="Times New Roman" panose="02020603050405020304" pitchFamily="18" charset="0"/>
              </a:rPr>
              <a:t>hạt electron lớp ngoài cùng</a:t>
            </a:r>
            <a:r>
              <a:rPr lang="vi-VN" sz="2400" dirty="0">
                <a:latin typeface="Times New Roman" panose="02020603050405020304" pitchFamily="18" charset="0"/>
                <a:cs typeface="Times New Roman" panose="02020603050405020304" pitchFamily="18" charset="0"/>
              </a:rPr>
              <a:t> của hai nguyên tử để cả hai đều đạt </a:t>
            </a:r>
            <a:r>
              <a:rPr lang="vi-VN" sz="2400" b="1" dirty="0">
                <a:solidFill>
                  <a:srgbClr val="FF0000"/>
                </a:solidFill>
                <a:latin typeface="Times New Roman" panose="02020603050405020304" pitchFamily="18" charset="0"/>
                <a:cs typeface="Times New Roman" panose="02020603050405020304" pitchFamily="18" charset="0"/>
              </a:rPr>
              <a:t>cấu hình bền của khí hiếm</a:t>
            </a:r>
            <a:r>
              <a:rPr lang="vi-VN" sz="2400" dirty="0">
                <a:latin typeface="Times New Roman" panose="02020603050405020304" pitchFamily="18" charset="0"/>
                <a:cs typeface="Times New Roman" panose="02020603050405020304" pitchFamily="18" charset="0"/>
              </a:rPr>
              <a:t> theo quy tắc Octet.</a:t>
            </a:r>
            <a:endParaRPr lang="en-US" sz="2400" dirty="0">
              <a:solidFill>
                <a:schemeClr val="accent6">
                  <a:lumMod val="50000"/>
                </a:schemeClr>
              </a:solidFill>
              <a:latin typeface="Times New Roman" panose="02020603050405020304" pitchFamily="18" charset="0"/>
              <a:cs typeface="Times New Roman" panose="02020603050405020304" pitchFamily="18" charset="0"/>
            </a:endParaRPr>
          </a:p>
          <a:p>
            <a:pPr algn="just">
              <a:lnSpc>
                <a:spcPct val="120000"/>
              </a:lnSpc>
            </a:pPr>
            <a:r>
              <a:rPr lang="en-US" sz="2400" b="1" dirty="0">
                <a:solidFill>
                  <a:schemeClr val="accent6">
                    <a:lumMod val="50000"/>
                  </a:schemeClr>
                </a:solidFill>
                <a:latin typeface="Times New Roman" panose="02020603050405020304" pitchFamily="18" charset="0"/>
                <a:cs typeface="Times New Roman" panose="02020603050405020304" pitchFamily="18" charset="0"/>
              </a:rPr>
              <a:t>2.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Nghiên</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cứu</a:t>
            </a:r>
            <a:r>
              <a:rPr lang="en-US" sz="2400" dirty="0">
                <a:solidFill>
                  <a:schemeClr val="accent6">
                    <a:lumMod val="50000"/>
                  </a:schemeClr>
                </a:solidFill>
                <a:latin typeface="Times New Roman" panose="02020603050405020304" pitchFamily="18" charset="0"/>
                <a:cs typeface="Times New Roman" panose="02020603050405020304" pitchFamily="18" charset="0"/>
              </a:rPr>
              <a:t> SGK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và</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mô</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hình</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đã</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xây</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dựng</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hãy</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b="1" dirty="0" err="1">
                <a:solidFill>
                  <a:schemeClr val="tx2">
                    <a:lumMod val="50000"/>
                  </a:schemeClr>
                </a:solidFill>
                <a:latin typeface="Times New Roman" panose="02020603050405020304" pitchFamily="18" charset="0"/>
                <a:cs typeface="Times New Roman" panose="02020603050405020304" pitchFamily="18" charset="0"/>
              </a:rPr>
              <a:t>viết</a:t>
            </a:r>
            <a:r>
              <a:rPr lang="en-US" sz="2400" b="1" dirty="0">
                <a:solidFill>
                  <a:schemeClr val="tx2">
                    <a:lumMod val="50000"/>
                  </a:schemeClr>
                </a:solidFill>
                <a:latin typeface="Times New Roman" panose="02020603050405020304" pitchFamily="18" charset="0"/>
                <a:cs typeface="Times New Roman" panose="02020603050405020304" pitchFamily="18" charset="0"/>
              </a:rPr>
              <a:t> </a:t>
            </a:r>
            <a:r>
              <a:rPr lang="en-US" sz="2400" b="1" dirty="0" err="1">
                <a:solidFill>
                  <a:schemeClr val="tx2">
                    <a:lumMod val="50000"/>
                  </a:schemeClr>
                </a:solidFill>
                <a:latin typeface="Times New Roman" panose="02020603050405020304" pitchFamily="18" charset="0"/>
                <a:cs typeface="Times New Roman" panose="02020603050405020304" pitchFamily="18" charset="0"/>
              </a:rPr>
              <a:t>sơ</a:t>
            </a:r>
            <a:r>
              <a:rPr lang="en-US" sz="2400" b="1" dirty="0">
                <a:solidFill>
                  <a:schemeClr val="tx2">
                    <a:lumMod val="50000"/>
                  </a:schemeClr>
                </a:solidFill>
                <a:latin typeface="Times New Roman" panose="02020603050405020304" pitchFamily="18" charset="0"/>
                <a:cs typeface="Times New Roman" panose="02020603050405020304" pitchFamily="18" charset="0"/>
              </a:rPr>
              <a:t> </a:t>
            </a:r>
            <a:r>
              <a:rPr lang="en-US" sz="2400" b="1" dirty="0" err="1">
                <a:solidFill>
                  <a:schemeClr val="tx2">
                    <a:lumMod val="50000"/>
                  </a:schemeClr>
                </a:solidFill>
                <a:latin typeface="Times New Roman" panose="02020603050405020304" pitchFamily="18" charset="0"/>
                <a:cs typeface="Times New Roman" panose="02020603050405020304" pitchFamily="18" charset="0"/>
              </a:rPr>
              <a:t>đồ</a:t>
            </a:r>
            <a:r>
              <a:rPr lang="en-US" sz="2400" b="1" dirty="0">
                <a:solidFill>
                  <a:schemeClr val="tx2">
                    <a:lumMod val="50000"/>
                  </a:schemeClr>
                </a:solidFill>
                <a:latin typeface="Times New Roman" panose="02020603050405020304" pitchFamily="18" charset="0"/>
                <a:cs typeface="Times New Roman" panose="02020603050405020304" pitchFamily="18" charset="0"/>
              </a:rPr>
              <a:t> </a:t>
            </a:r>
            <a:r>
              <a:rPr lang="en-US" sz="2400" b="1" dirty="0" err="1">
                <a:solidFill>
                  <a:schemeClr val="tx2">
                    <a:lumMod val="50000"/>
                  </a:schemeClr>
                </a:solidFill>
                <a:latin typeface="Times New Roman" panose="02020603050405020304" pitchFamily="18" charset="0"/>
                <a:cs typeface="Times New Roman" panose="02020603050405020304" pitchFamily="18" charset="0"/>
              </a:rPr>
              <a:t>tạo</a:t>
            </a:r>
            <a:r>
              <a:rPr lang="en-US" sz="2400" b="1" dirty="0">
                <a:solidFill>
                  <a:schemeClr val="tx2">
                    <a:lumMod val="50000"/>
                  </a:schemeClr>
                </a:solidFill>
                <a:latin typeface="Times New Roman" panose="02020603050405020304" pitchFamily="18" charset="0"/>
                <a:cs typeface="Times New Roman" panose="02020603050405020304" pitchFamily="18" charset="0"/>
              </a:rPr>
              <a:t> </a:t>
            </a:r>
            <a:r>
              <a:rPr lang="en-US" sz="2400" b="1" dirty="0" err="1">
                <a:solidFill>
                  <a:schemeClr val="tx2">
                    <a:lumMod val="50000"/>
                  </a:schemeClr>
                </a:solidFill>
                <a:latin typeface="Times New Roman" panose="02020603050405020304" pitchFamily="18" charset="0"/>
                <a:cs typeface="Times New Roman" panose="02020603050405020304" pitchFamily="18" charset="0"/>
              </a:rPr>
              <a:t>thành</a:t>
            </a:r>
            <a:r>
              <a:rPr lang="en-US" sz="2400" b="1" dirty="0">
                <a:solidFill>
                  <a:schemeClr val="tx2">
                    <a:lumMod val="50000"/>
                  </a:schemeClr>
                </a:solidFill>
                <a:latin typeface="Times New Roman" panose="02020603050405020304" pitchFamily="18" charset="0"/>
                <a:cs typeface="Times New Roman" panose="02020603050405020304" pitchFamily="18" charset="0"/>
              </a:rPr>
              <a:t>, </a:t>
            </a:r>
            <a:r>
              <a:rPr lang="en-US" sz="2400" b="1" dirty="0" err="1">
                <a:solidFill>
                  <a:schemeClr val="tx2">
                    <a:lumMod val="50000"/>
                  </a:schemeClr>
                </a:solidFill>
                <a:latin typeface="Times New Roman" panose="02020603050405020304" pitchFamily="18" charset="0"/>
                <a:cs typeface="Times New Roman" panose="02020603050405020304" pitchFamily="18" charset="0"/>
              </a:rPr>
              <a:t>cấu</a:t>
            </a:r>
            <a:r>
              <a:rPr lang="en-US" sz="2400" b="1" dirty="0">
                <a:solidFill>
                  <a:schemeClr val="tx2">
                    <a:lumMod val="50000"/>
                  </a:schemeClr>
                </a:solidFill>
                <a:latin typeface="Times New Roman" panose="02020603050405020304" pitchFamily="18" charset="0"/>
                <a:cs typeface="Times New Roman" panose="02020603050405020304" pitchFamily="18" charset="0"/>
              </a:rPr>
              <a:t> </a:t>
            </a:r>
            <a:r>
              <a:rPr lang="en-US" sz="2400" b="1" dirty="0" err="1">
                <a:solidFill>
                  <a:schemeClr val="tx2">
                    <a:lumMod val="50000"/>
                  </a:schemeClr>
                </a:solidFill>
                <a:latin typeface="Times New Roman" panose="02020603050405020304" pitchFamily="18" charset="0"/>
                <a:cs typeface="Times New Roman" panose="02020603050405020304" pitchFamily="18" charset="0"/>
              </a:rPr>
              <a:t>hình</a:t>
            </a:r>
            <a:r>
              <a:rPr lang="en-US" sz="2400" b="1" dirty="0">
                <a:solidFill>
                  <a:schemeClr val="tx2">
                    <a:lumMod val="50000"/>
                  </a:schemeClr>
                </a:solidFill>
                <a:latin typeface="Times New Roman" panose="02020603050405020304" pitchFamily="18" charset="0"/>
                <a:cs typeface="Times New Roman" panose="02020603050405020304" pitchFamily="18" charset="0"/>
              </a:rPr>
              <a:t> electron </a:t>
            </a:r>
            <a:r>
              <a:rPr lang="en-US" sz="2400" b="1" dirty="0" err="1">
                <a:solidFill>
                  <a:schemeClr val="tx2">
                    <a:lumMod val="50000"/>
                  </a:schemeClr>
                </a:solidFill>
                <a:latin typeface="Times New Roman" panose="02020603050405020304" pitchFamily="18" charset="0"/>
                <a:cs typeface="Times New Roman" panose="02020603050405020304" pitchFamily="18" charset="0"/>
              </a:rPr>
              <a:t>của</a:t>
            </a:r>
            <a:r>
              <a:rPr lang="en-US" sz="2400" b="1" dirty="0">
                <a:solidFill>
                  <a:schemeClr val="tx2">
                    <a:lumMod val="50000"/>
                  </a:schemeClr>
                </a:solidFill>
                <a:latin typeface="Times New Roman" panose="02020603050405020304" pitchFamily="18" charset="0"/>
                <a:cs typeface="Times New Roman" panose="02020603050405020304" pitchFamily="18" charset="0"/>
              </a:rPr>
              <a:t> ion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và</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b="1" dirty="0" err="1">
                <a:solidFill>
                  <a:schemeClr val="tx2">
                    <a:lumMod val="50000"/>
                  </a:schemeClr>
                </a:solidFill>
                <a:latin typeface="Times New Roman" panose="02020603050405020304" pitchFamily="18" charset="0"/>
                <a:cs typeface="Times New Roman" panose="02020603050405020304" pitchFamily="18" charset="0"/>
              </a:rPr>
              <a:t>gọi</a:t>
            </a:r>
            <a:r>
              <a:rPr lang="en-US" sz="2400" b="1" dirty="0">
                <a:solidFill>
                  <a:schemeClr val="tx2">
                    <a:lumMod val="50000"/>
                  </a:schemeClr>
                </a:solidFill>
                <a:latin typeface="Times New Roman" panose="02020603050405020304" pitchFamily="18" charset="0"/>
                <a:cs typeface="Times New Roman" panose="02020603050405020304" pitchFamily="18" charset="0"/>
              </a:rPr>
              <a:t> </a:t>
            </a:r>
            <a:r>
              <a:rPr lang="en-US" sz="2400" b="1" dirty="0" err="1">
                <a:solidFill>
                  <a:schemeClr val="tx2">
                    <a:lumMod val="50000"/>
                  </a:schemeClr>
                </a:solidFill>
                <a:latin typeface="Times New Roman" panose="02020603050405020304" pitchFamily="18" charset="0"/>
                <a:cs typeface="Times New Roman" panose="02020603050405020304" pitchFamily="18" charset="0"/>
              </a:rPr>
              <a:t>tên</a:t>
            </a:r>
            <a:r>
              <a:rPr lang="en-US" sz="2400" b="1" dirty="0">
                <a:solidFill>
                  <a:schemeClr val="tx2">
                    <a:lumMod val="50000"/>
                  </a:schemeClr>
                </a:solidFill>
                <a:latin typeface="Times New Roman" panose="02020603050405020304" pitchFamily="18" charset="0"/>
                <a:cs typeface="Times New Roman" panose="02020603050405020304" pitchFamily="18" charset="0"/>
              </a:rPr>
              <a:t> ion</a:t>
            </a:r>
            <a:r>
              <a:rPr lang="en-US" sz="2400" b="1"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tương</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ứng</a:t>
            </a:r>
            <a:r>
              <a:rPr lang="en-US" sz="2400" dirty="0">
                <a:solidFill>
                  <a:schemeClr val="accent6">
                    <a:lumMod val="50000"/>
                  </a:schemeClr>
                </a:solidFill>
                <a:latin typeface="Times New Roman" panose="02020603050405020304" pitchFamily="18" charset="0"/>
                <a:cs typeface="Times New Roman" panose="02020603050405020304" pitchFamily="18" charset="0"/>
              </a:rPr>
              <a:t>.</a:t>
            </a:r>
          </a:p>
          <a:p>
            <a:pPr algn="just">
              <a:lnSpc>
                <a:spcPct val="120000"/>
              </a:lnSpc>
            </a:pP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Cử</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đại</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diện</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nhóm</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trình</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bày</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p>
          <a:p>
            <a:pPr algn="just">
              <a:lnSpc>
                <a:spcPct val="120000"/>
              </a:lnSpc>
            </a:pPr>
            <a:r>
              <a:rPr lang="en-US" sz="2400" dirty="0" err="1">
                <a:solidFill>
                  <a:schemeClr val="accent6">
                    <a:lumMod val="50000"/>
                  </a:schemeClr>
                </a:solidFill>
                <a:latin typeface="Times New Roman" panose="02020603050405020304" pitchFamily="18" charset="0"/>
                <a:cs typeface="Times New Roman" panose="02020603050405020304" pitchFamily="18" charset="0"/>
              </a:rPr>
              <a:t>Nhóm</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báo</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cáo</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sản</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phẩm</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đúng</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và</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nhanh</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nhất</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được</a:t>
            </a:r>
            <a:r>
              <a:rPr lang="en-US" sz="2400" dirty="0">
                <a:solidFill>
                  <a:schemeClr val="accent6">
                    <a:lumMod val="50000"/>
                  </a:schemeClr>
                </a:solidFill>
                <a:latin typeface="Times New Roman" panose="02020603050405020304" pitchFamily="18" charset="0"/>
                <a:cs typeface="Times New Roman" panose="02020603050405020304" pitchFamily="18" charset="0"/>
              </a:rPr>
              <a:t> 2 sticker.</a:t>
            </a:r>
          </a:p>
          <a:p>
            <a:pPr algn="just">
              <a:lnSpc>
                <a:spcPct val="120000"/>
              </a:lnSpc>
            </a:pPr>
            <a:r>
              <a:rPr lang="en-US" sz="2400" dirty="0" err="1">
                <a:solidFill>
                  <a:schemeClr val="accent6">
                    <a:lumMod val="50000"/>
                  </a:schemeClr>
                </a:solidFill>
                <a:latin typeface="Times New Roman" panose="02020603050405020304" pitchFamily="18" charset="0"/>
                <a:cs typeface="Times New Roman" panose="02020603050405020304" pitchFamily="18" charset="0"/>
              </a:rPr>
              <a:t>Các</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nhóm</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còn</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lại</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đúng</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được</a:t>
            </a:r>
            <a:r>
              <a:rPr lang="en-US" sz="2400"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nhận</a:t>
            </a:r>
            <a:r>
              <a:rPr lang="en-US" sz="2400" dirty="0">
                <a:solidFill>
                  <a:schemeClr val="accent6">
                    <a:lumMod val="50000"/>
                  </a:schemeClr>
                </a:solidFill>
                <a:latin typeface="Times New Roman" panose="02020603050405020304" pitchFamily="18" charset="0"/>
                <a:cs typeface="Times New Roman" panose="02020603050405020304" pitchFamily="18" charset="0"/>
              </a:rPr>
              <a:t> 1 sticker.</a:t>
            </a:r>
          </a:p>
          <a:p>
            <a:pPr algn="just">
              <a:lnSpc>
                <a:spcPct val="120000"/>
              </a:lnSpc>
            </a:pPr>
            <a:r>
              <a:rPr lang="en-US" sz="2400" b="1" dirty="0" err="1">
                <a:solidFill>
                  <a:schemeClr val="accent6">
                    <a:lumMod val="50000"/>
                  </a:schemeClr>
                </a:solidFill>
                <a:latin typeface="Times New Roman" panose="02020603050405020304" pitchFamily="18" charset="0"/>
                <a:cs typeface="Times New Roman" panose="02020603050405020304" pitchFamily="18" charset="0"/>
              </a:rPr>
              <a:t>Thời</a:t>
            </a:r>
            <a:r>
              <a:rPr lang="en-US" sz="2400" b="1" dirty="0">
                <a:solidFill>
                  <a:schemeClr val="accent6">
                    <a:lumMod val="50000"/>
                  </a:schemeClr>
                </a:solidFill>
                <a:latin typeface="Times New Roman" panose="02020603050405020304" pitchFamily="18" charset="0"/>
                <a:cs typeface="Times New Roman" panose="02020603050405020304" pitchFamily="18" charset="0"/>
              </a:rPr>
              <a:t> </a:t>
            </a:r>
            <a:r>
              <a:rPr lang="en-US" sz="2400" b="1" dirty="0" err="1">
                <a:solidFill>
                  <a:schemeClr val="accent6">
                    <a:lumMod val="50000"/>
                  </a:schemeClr>
                </a:solidFill>
                <a:latin typeface="Times New Roman" panose="02020603050405020304" pitchFamily="18" charset="0"/>
                <a:cs typeface="Times New Roman" panose="02020603050405020304" pitchFamily="18" charset="0"/>
              </a:rPr>
              <a:t>gian</a:t>
            </a:r>
            <a:r>
              <a:rPr lang="en-US" sz="2400" b="1" dirty="0">
                <a:solidFill>
                  <a:schemeClr val="accent6">
                    <a:lumMod val="50000"/>
                  </a:schemeClr>
                </a:solidFill>
                <a:latin typeface="Times New Roman" panose="02020603050405020304" pitchFamily="18" charset="0"/>
                <a:cs typeface="Times New Roman" panose="02020603050405020304" pitchFamily="18" charset="0"/>
              </a:rPr>
              <a:t>: </a:t>
            </a:r>
            <a:r>
              <a:rPr lang="en-US" sz="2400" dirty="0">
                <a:solidFill>
                  <a:schemeClr val="accent6">
                    <a:lumMod val="50000"/>
                  </a:schemeClr>
                </a:solidFill>
                <a:latin typeface="Times New Roman" panose="02020603050405020304" pitchFamily="18" charset="0"/>
                <a:cs typeface="Times New Roman" panose="02020603050405020304" pitchFamily="18" charset="0"/>
              </a:rPr>
              <a:t>1 </a:t>
            </a:r>
            <a:r>
              <a:rPr lang="en-US" sz="2400" dirty="0" err="1">
                <a:solidFill>
                  <a:schemeClr val="accent6">
                    <a:lumMod val="50000"/>
                  </a:schemeClr>
                </a:solidFill>
                <a:latin typeface="Times New Roman" panose="02020603050405020304" pitchFamily="18" charset="0"/>
                <a:cs typeface="Times New Roman" panose="02020603050405020304" pitchFamily="18" charset="0"/>
              </a:rPr>
              <a:t>phút</a:t>
            </a:r>
            <a:endParaRPr lang="en-US" sz="2400" b="1" dirty="0">
              <a:solidFill>
                <a:schemeClr val="accent6">
                  <a:lumMod val="50000"/>
                </a:schemeClr>
              </a:solidFill>
              <a:latin typeface="Times New Roman" panose="02020603050405020304" pitchFamily="18" charset="0"/>
              <a:cs typeface="Times New Roman" panose="02020603050405020304" pitchFamily="18" charset="0"/>
            </a:endParaRPr>
          </a:p>
          <a:p>
            <a:pPr algn="just">
              <a:lnSpc>
                <a:spcPct val="120000"/>
              </a:lnSpc>
            </a:pPr>
            <a:endParaRPr lang="en-US" sz="2400" dirty="0">
              <a:solidFill>
                <a:schemeClr val="accent6">
                  <a:lumMod val="50000"/>
                </a:schemeClr>
              </a:solidFill>
              <a:latin typeface="Times New Roman" panose="02020603050405020304" pitchFamily="18" charset="0"/>
              <a:cs typeface="Times New Roman" panose="02020603050405020304" pitchFamily="18" charset="0"/>
            </a:endParaRPr>
          </a:p>
          <a:p>
            <a:pPr algn="just">
              <a:lnSpc>
                <a:spcPct val="120000"/>
              </a:lnSpc>
            </a:pPr>
            <a:r>
              <a:rPr lang="en-US" sz="2400" b="1" dirty="0">
                <a:solidFill>
                  <a:schemeClr val="accent6">
                    <a:lumMod val="50000"/>
                  </a:schemeClr>
                </a:solidFill>
                <a:latin typeface="Times New Roman" panose="02020603050405020304" pitchFamily="18" charset="0"/>
                <a:cs typeface="Times New Roman" panose="02020603050405020304" pitchFamily="18" charset="0"/>
              </a:rPr>
              <a:t> </a:t>
            </a:r>
            <a:endParaRPr lang="en-US" sz="2400" dirty="0">
              <a:solidFill>
                <a:schemeClr val="accent6">
                  <a:lumMod val="50000"/>
                </a:schemeClr>
              </a:solidFill>
              <a:latin typeface="Times New Roman" panose="02020603050405020304" pitchFamily="18" charset="0"/>
              <a:cs typeface="Times New Roman" panose="02020603050405020304" pitchFamily="18" charset="0"/>
            </a:endParaRPr>
          </a:p>
        </p:txBody>
      </p:sp>
      <p:pic>
        <p:nvPicPr>
          <p:cNvPr id="4" name="1 minute countdown timer-Đồng hồ đếm ngược 1 phút--COUNTDOWN.mp4">
            <a:hlinkClick r:id="" action="ppaction://media"/>
            <a:extLst>
              <a:ext uri="{FF2B5EF4-FFF2-40B4-BE49-F238E27FC236}">
                <a16:creationId xmlns:a16="http://schemas.microsoft.com/office/drawing/2014/main" id="{20894BCA-630F-773A-58FA-50BFB603C262}"/>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7222696" y="41910"/>
            <a:ext cx="1843652" cy="1037054"/>
          </a:xfrm>
          <a:prstGeom prst="rect">
            <a:avLst/>
          </a:prstGeom>
        </p:spPr>
      </p:pic>
    </p:spTree>
    <p:extLst>
      <p:ext uri="{BB962C8B-B14F-4D97-AF65-F5344CB8AC3E}">
        <p14:creationId xmlns:p14="http://schemas.microsoft.com/office/powerpoint/2010/main" val="399642923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mediacall" presetSubtype="0" fill="hold" nodeType="clickEffect">
                                  <p:stCondLst>
                                    <p:cond delay="0"/>
                                  </p:stCondLst>
                                  <p:childTnLst>
                                    <p:cmd type="call" cmd="playFrom(0.0)">
                                      <p:cBhvr>
                                        <p:cTn id="11" dur="70868" fill="hold"/>
                                        <p:tgtEl>
                                          <p:spTgt spid="4"/>
                                        </p:tgtEl>
                                      </p:cBhvr>
                                    </p:cmd>
                                  </p:childTnLst>
                                </p:cTn>
                              </p:par>
                            </p:childTnLst>
                          </p:cTn>
                        </p:par>
                      </p:childTnLst>
                    </p:cTn>
                  </p:par>
                  <p:par>
                    <p:cTn id="12" fill="hold">
                      <p:stCondLst>
                        <p:cond delay="indefinite"/>
                      </p:stCondLst>
                      <p:childTnLst>
                        <p:par>
                          <p:cTn id="13" fill="hold">
                            <p:stCondLst>
                              <p:cond delay="0"/>
                            </p:stCondLst>
                            <p:childTnLst>
                              <p:par>
                                <p:cTn id="14" presetID="3" presetClass="exit" presetSubtype="10" fill="hold" nodeType="clickEffect">
                                  <p:stCondLst>
                                    <p:cond delay="0"/>
                                  </p:stCondLst>
                                  <p:childTnLst>
                                    <p:animEffect transition="out" filter="blinds(horizontal)">
                                      <p:cBhvr>
                                        <p:cTn id="15" dur="500"/>
                                        <p:tgtEl>
                                          <p:spTgt spid="4"/>
                                        </p:tgtEl>
                                      </p:cBhvr>
                                    </p:animEffect>
                                    <p:set>
                                      <p:cBhvr>
                                        <p:cTn id="16" dur="1" fill="hold">
                                          <p:stCondLst>
                                            <p:cond delay="499"/>
                                          </p:stCondLst>
                                        </p:cTn>
                                        <p:tgtEl>
                                          <p:spTgt spid="4"/>
                                        </p:tgtEl>
                                        <p:attrNameLst>
                                          <p:attrName>style.visibility</p:attrName>
                                        </p:attrNameLst>
                                      </p:cBhvr>
                                      <p:to>
                                        <p:strVal val="hidden"/>
                                      </p:to>
                                    </p:set>
                                    <p:cmd type="call" cmd="stop">
                                      <p:cBhvr>
                                        <p:cTn id="17" dur="1">
                                          <p:stCondLst>
                                            <p:cond delay="499"/>
                                          </p:stCondLst>
                                        </p:cTn>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8" fill="hold" display="0">
                  <p:stCondLst>
                    <p:cond delay="indefinite"/>
                  </p:stCondLst>
                </p:cTn>
                <p:tgtEl>
                  <p:spTgt spid="4"/>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6D8E356-A6C0-4632-9226-8D67A8C62001}"/>
              </a:ext>
            </a:extLst>
          </p:cNvPr>
          <p:cNvSpPr txBox="1"/>
          <p:nvPr/>
        </p:nvSpPr>
        <p:spPr>
          <a:xfrm>
            <a:off x="1405461" y="0"/>
            <a:ext cx="5563059" cy="628955"/>
          </a:xfrm>
          <a:prstGeom prst="rect">
            <a:avLst/>
          </a:prstGeom>
          <a:noFill/>
        </p:spPr>
        <p:txBody>
          <a:bodyPr wrap="square" rtlCol="0">
            <a:spAutoFit/>
          </a:bodyPr>
          <a:lstStyle/>
          <a:p>
            <a:pPr algn="ctr">
              <a:lnSpc>
                <a:spcPct val="120000"/>
              </a:lnSpc>
            </a:pPr>
            <a:r>
              <a:rPr lang="en-US" sz="3200" b="1" cap="all" dirty="0">
                <a:solidFill>
                  <a:schemeClr val="accent4"/>
                </a:solidFill>
                <a:latin typeface="Times New Roman" panose="02020603050405020304" pitchFamily="18" charset="0"/>
                <a:cs typeface="Times New Roman" panose="02020603050405020304" pitchFamily="18" charset="0"/>
              </a:rPr>
              <a:t>I. SỰ TẠO THÀNH ION</a:t>
            </a:r>
          </a:p>
        </p:txBody>
      </p:sp>
      <p:pic>
        <p:nvPicPr>
          <p:cNvPr id="7" name="Picture 19">
            <a:extLst>
              <a:ext uri="{FF2B5EF4-FFF2-40B4-BE49-F238E27FC236}">
                <a16:creationId xmlns:a16="http://schemas.microsoft.com/office/drawing/2014/main" id="{29299ADC-2210-CD2A-4B97-79DBC055354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326185">
            <a:off x="431114" y="-36861"/>
            <a:ext cx="892420" cy="772521"/>
          </a:xfrm>
          <a:prstGeom prst="rect">
            <a:avLst/>
          </a:prstGeom>
        </p:spPr>
      </p:pic>
      <p:sp>
        <p:nvSpPr>
          <p:cNvPr id="6" name="TextBox 5">
            <a:extLst>
              <a:ext uri="{FF2B5EF4-FFF2-40B4-BE49-F238E27FC236}">
                <a16:creationId xmlns:a16="http://schemas.microsoft.com/office/drawing/2014/main" id="{D38CDCBE-AD30-2FE4-6F21-EB69582D8DEE}"/>
              </a:ext>
            </a:extLst>
          </p:cNvPr>
          <p:cNvSpPr txBox="1"/>
          <p:nvPr/>
        </p:nvSpPr>
        <p:spPr>
          <a:xfrm>
            <a:off x="224119" y="749846"/>
            <a:ext cx="8919881" cy="496867"/>
          </a:xfrm>
          <a:prstGeom prst="rect">
            <a:avLst/>
          </a:prstGeom>
          <a:noFill/>
        </p:spPr>
        <p:txBody>
          <a:bodyPr wrap="square">
            <a:spAutoFit/>
          </a:bodyPr>
          <a:lstStyle/>
          <a:p>
            <a:pPr>
              <a:lnSpc>
                <a:spcPct val="120000"/>
              </a:lnSpc>
            </a:pPr>
            <a:r>
              <a:rPr lang="vi-VN" sz="2400" b="1" dirty="0">
                <a:latin typeface="Times New Roman" panose="02020603050405020304" pitchFamily="18" charset="0"/>
                <a:cs typeface="Times New Roman" panose="02020603050405020304" pitchFamily="18" charset="0"/>
              </a:rPr>
              <a:t>Ví dụ: Sự tạo thành ion từ nguyên tử Sodium (Na) và Chlorine (Cl)</a:t>
            </a:r>
            <a:endParaRPr lang="en-US" sz="2400" dirty="0">
              <a:solidFill>
                <a:schemeClr val="accent6">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560F9474-07E0-3D75-CB7E-3EB9532AE470}"/>
                  </a:ext>
                </a:extLst>
              </p:cNvPr>
              <p:cNvSpPr txBox="1"/>
              <p:nvPr/>
            </p:nvSpPr>
            <p:spPr>
              <a:xfrm>
                <a:off x="2628786" y="1232865"/>
                <a:ext cx="4742397" cy="1598386"/>
              </a:xfrm>
              <a:prstGeom prst="rect">
                <a:avLst/>
              </a:prstGeom>
              <a:noFill/>
            </p:spPr>
            <p:txBody>
              <a:bodyPr wrap="square">
                <a:spAutoFit/>
              </a:bodyPr>
              <a:lstStyle/>
              <a:p>
                <a:pPr>
                  <a:lnSpc>
                    <a:spcPct val="120000"/>
                  </a:lnSpc>
                </a:pPr>
                <a:r>
                  <a:rPr lang="vi-VN" sz="2800" dirty="0">
                    <a:latin typeface="Times New Roman" panose="02020603050405020304" pitchFamily="18" charset="0"/>
                    <a:cs typeface="Times New Roman" panose="02020603050405020304" pitchFamily="18" charset="0"/>
                  </a:rPr>
                  <a:t>Na   </a:t>
                </a:r>
                <a14:m>
                  <m:oMath xmlns:m="http://schemas.openxmlformats.org/officeDocument/2006/math">
                    <m:r>
                      <a:rPr lang="vi-VN" sz="28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dirty="0">
                    <a:solidFill>
                      <a:schemeClr val="accent6">
                        <a:lumMod val="50000"/>
                      </a:schemeClr>
                    </a:solidFill>
                    <a:latin typeface="Times New Roman" panose="02020603050405020304" pitchFamily="18" charset="0"/>
                    <a:cs typeface="Times New Roman" panose="02020603050405020304" pitchFamily="18" charset="0"/>
                  </a:rPr>
                  <a:t>    Na</a:t>
                </a:r>
                <a:r>
                  <a:rPr lang="en-US" sz="2800" baseline="30000" dirty="0">
                    <a:solidFill>
                      <a:schemeClr val="accent6">
                        <a:lumMod val="50000"/>
                      </a:schemeClr>
                    </a:solidFill>
                    <a:latin typeface="Times New Roman" panose="02020603050405020304" pitchFamily="18" charset="0"/>
                    <a:cs typeface="Times New Roman" panose="02020603050405020304" pitchFamily="18" charset="0"/>
                  </a:rPr>
                  <a:t>+</a:t>
                </a:r>
                <a:r>
                  <a:rPr lang="en-US" sz="2800" dirty="0">
                    <a:solidFill>
                      <a:schemeClr val="accent6">
                        <a:lumMod val="50000"/>
                      </a:schemeClr>
                    </a:solidFill>
                    <a:latin typeface="Times New Roman" panose="02020603050405020304" pitchFamily="18" charset="0"/>
                    <a:cs typeface="Times New Roman" panose="02020603050405020304" pitchFamily="18" charset="0"/>
                  </a:rPr>
                  <a:t> + 1e</a:t>
                </a:r>
              </a:p>
              <a:p>
                <a:pPr>
                  <a:lnSpc>
                    <a:spcPct val="120000"/>
                  </a:lnSpc>
                </a:pPr>
                <a:r>
                  <a:rPr lang="en-US" sz="2800" dirty="0">
                    <a:solidFill>
                      <a:schemeClr val="accent6">
                        <a:lumMod val="50000"/>
                      </a:schemeClr>
                    </a:solidFill>
                    <a:latin typeface="Times New Roman" panose="02020603050405020304" pitchFamily="18" charset="0"/>
                    <a:cs typeface="Times New Roman" panose="02020603050405020304" pitchFamily="18" charset="0"/>
                  </a:rPr>
                  <a:t>               1s</a:t>
                </a:r>
                <a:r>
                  <a:rPr lang="en-US" sz="2800" baseline="30000" dirty="0">
                    <a:solidFill>
                      <a:schemeClr val="accent6">
                        <a:lumMod val="50000"/>
                      </a:schemeClr>
                    </a:solidFill>
                    <a:latin typeface="Times New Roman" panose="02020603050405020304" pitchFamily="18" charset="0"/>
                    <a:cs typeface="Times New Roman" panose="02020603050405020304" pitchFamily="18" charset="0"/>
                  </a:rPr>
                  <a:t>2</a:t>
                </a:r>
                <a:r>
                  <a:rPr lang="en-US" sz="2800" dirty="0">
                    <a:solidFill>
                      <a:schemeClr val="accent6">
                        <a:lumMod val="50000"/>
                      </a:schemeClr>
                    </a:solidFill>
                    <a:latin typeface="Times New Roman" panose="02020603050405020304" pitchFamily="18" charset="0"/>
                    <a:cs typeface="Times New Roman" panose="02020603050405020304" pitchFamily="18" charset="0"/>
                  </a:rPr>
                  <a:t>2s</a:t>
                </a:r>
                <a:r>
                  <a:rPr lang="en-US" sz="2800" baseline="30000" dirty="0">
                    <a:solidFill>
                      <a:schemeClr val="accent6">
                        <a:lumMod val="50000"/>
                      </a:schemeClr>
                    </a:solidFill>
                    <a:latin typeface="Times New Roman" panose="02020603050405020304" pitchFamily="18" charset="0"/>
                    <a:cs typeface="Times New Roman" panose="02020603050405020304" pitchFamily="18" charset="0"/>
                  </a:rPr>
                  <a:t>2</a:t>
                </a:r>
                <a:r>
                  <a:rPr lang="en-US" sz="2800" dirty="0">
                    <a:solidFill>
                      <a:schemeClr val="accent6">
                        <a:lumMod val="50000"/>
                      </a:schemeClr>
                    </a:solidFill>
                    <a:latin typeface="Times New Roman" panose="02020603050405020304" pitchFamily="18" charset="0"/>
                    <a:cs typeface="Times New Roman" panose="02020603050405020304" pitchFamily="18" charset="0"/>
                  </a:rPr>
                  <a:t>2p</a:t>
                </a:r>
                <a:r>
                  <a:rPr lang="en-US" sz="2800" baseline="30000" dirty="0">
                    <a:solidFill>
                      <a:schemeClr val="accent6">
                        <a:lumMod val="50000"/>
                      </a:schemeClr>
                    </a:solidFill>
                    <a:latin typeface="Times New Roman" panose="02020603050405020304" pitchFamily="18" charset="0"/>
                    <a:cs typeface="Times New Roman" panose="02020603050405020304" pitchFamily="18" charset="0"/>
                  </a:rPr>
                  <a:t>6</a:t>
                </a:r>
              </a:p>
              <a:p>
                <a:pPr>
                  <a:lnSpc>
                    <a:spcPct val="120000"/>
                  </a:lnSpc>
                </a:pPr>
                <a:r>
                  <a:rPr lang="en-US" sz="2800" dirty="0">
                    <a:solidFill>
                      <a:schemeClr val="accent6">
                        <a:lumMod val="50000"/>
                      </a:schemeClr>
                    </a:solidFill>
                    <a:latin typeface="Times New Roman" panose="02020603050405020304" pitchFamily="18" charset="0"/>
                    <a:cs typeface="Times New Roman" panose="02020603050405020304" pitchFamily="18" charset="0"/>
                  </a:rPr>
                  <a:t>               Cation sodium</a:t>
                </a:r>
              </a:p>
            </p:txBody>
          </p:sp>
        </mc:Choice>
        <mc:Fallback xmlns="">
          <p:sp>
            <p:nvSpPr>
              <p:cNvPr id="3" name="TextBox 2">
                <a:extLst>
                  <a:ext uri="{FF2B5EF4-FFF2-40B4-BE49-F238E27FC236}">
                    <a16:creationId xmlns:a16="http://schemas.microsoft.com/office/drawing/2014/main" id="{560F9474-07E0-3D75-CB7E-3EB9532AE470}"/>
                  </a:ext>
                </a:extLst>
              </p:cNvPr>
              <p:cNvSpPr txBox="1">
                <a:spLocks noRot="1" noChangeAspect="1" noMove="1" noResize="1" noEditPoints="1" noAdjustHandles="1" noChangeArrowheads="1" noChangeShapeType="1" noTextEdit="1"/>
              </p:cNvSpPr>
              <p:nvPr/>
            </p:nvSpPr>
            <p:spPr>
              <a:xfrm>
                <a:off x="2628786" y="1232865"/>
                <a:ext cx="4742397" cy="1598386"/>
              </a:xfrm>
              <a:prstGeom prst="rect">
                <a:avLst/>
              </a:prstGeom>
              <a:blipFill>
                <a:blip r:embed="rId4"/>
                <a:stretch>
                  <a:fillRect l="-2667" t="-787" b="-10236"/>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5C2E6B6-4F93-4579-0373-CA1F6B8915E2}"/>
                  </a:ext>
                </a:extLst>
              </p:cNvPr>
              <p:cNvSpPr txBox="1"/>
              <p:nvPr/>
            </p:nvSpPr>
            <p:spPr>
              <a:xfrm>
                <a:off x="2628785" y="3035793"/>
                <a:ext cx="4742397" cy="1598386"/>
              </a:xfrm>
              <a:prstGeom prst="rect">
                <a:avLst/>
              </a:prstGeom>
              <a:noFill/>
            </p:spPr>
            <p:txBody>
              <a:bodyPr wrap="square">
                <a:spAutoFit/>
              </a:bodyPr>
              <a:lstStyle/>
              <a:p>
                <a:pPr>
                  <a:lnSpc>
                    <a:spcPct val="120000"/>
                  </a:lnSpc>
                </a:pPr>
                <a:r>
                  <a:rPr lang="vi-VN" sz="2800" dirty="0">
                    <a:latin typeface="Times New Roman" panose="02020603050405020304" pitchFamily="18" charset="0"/>
                    <a:cs typeface="Times New Roman" panose="02020603050405020304" pitchFamily="18" charset="0"/>
                  </a:rPr>
                  <a:t>Cl + 1e </a:t>
                </a:r>
                <a14:m>
                  <m:oMath xmlns:m="http://schemas.openxmlformats.org/officeDocument/2006/math">
                    <m:r>
                      <a:rPr lang="vi-VN" sz="28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dirty="0">
                    <a:solidFill>
                      <a:schemeClr val="accent6">
                        <a:lumMod val="50000"/>
                      </a:schemeClr>
                    </a:solidFill>
                    <a:latin typeface="Times New Roman" panose="02020603050405020304" pitchFamily="18" charset="0"/>
                    <a:cs typeface="Times New Roman" panose="02020603050405020304" pitchFamily="18" charset="0"/>
                  </a:rPr>
                  <a:t> Cl</a:t>
                </a:r>
                <a:r>
                  <a:rPr lang="en-US" sz="2800" baseline="30000" dirty="0">
                    <a:solidFill>
                      <a:schemeClr val="accent6">
                        <a:lumMod val="50000"/>
                      </a:schemeClr>
                    </a:solidFill>
                    <a:latin typeface="Times New Roman" panose="02020603050405020304" pitchFamily="18" charset="0"/>
                    <a:cs typeface="Times New Roman" panose="02020603050405020304" pitchFamily="18" charset="0"/>
                  </a:rPr>
                  <a:t>-</a:t>
                </a:r>
                <a:r>
                  <a:rPr lang="en-US" sz="2800" dirty="0">
                    <a:solidFill>
                      <a:schemeClr val="accent6">
                        <a:lumMod val="50000"/>
                      </a:schemeClr>
                    </a:solidFill>
                    <a:latin typeface="Times New Roman" panose="02020603050405020304" pitchFamily="18" charset="0"/>
                    <a:cs typeface="Times New Roman" panose="02020603050405020304" pitchFamily="18" charset="0"/>
                  </a:rPr>
                  <a:t> </a:t>
                </a:r>
              </a:p>
              <a:p>
                <a:pPr>
                  <a:lnSpc>
                    <a:spcPct val="120000"/>
                  </a:lnSpc>
                </a:pPr>
                <a:r>
                  <a:rPr lang="en-US" sz="2800" dirty="0">
                    <a:solidFill>
                      <a:schemeClr val="accent6">
                        <a:lumMod val="50000"/>
                      </a:schemeClr>
                    </a:solidFill>
                    <a:latin typeface="Times New Roman" panose="02020603050405020304" pitchFamily="18" charset="0"/>
                    <a:cs typeface="Times New Roman" panose="02020603050405020304" pitchFamily="18" charset="0"/>
                  </a:rPr>
                  <a:t>                 1s</a:t>
                </a:r>
                <a:r>
                  <a:rPr lang="en-US" sz="2800" baseline="30000" dirty="0">
                    <a:solidFill>
                      <a:schemeClr val="accent6">
                        <a:lumMod val="50000"/>
                      </a:schemeClr>
                    </a:solidFill>
                    <a:latin typeface="Times New Roman" panose="02020603050405020304" pitchFamily="18" charset="0"/>
                    <a:cs typeface="Times New Roman" panose="02020603050405020304" pitchFamily="18" charset="0"/>
                  </a:rPr>
                  <a:t>2</a:t>
                </a:r>
                <a:r>
                  <a:rPr lang="en-US" sz="2800" dirty="0">
                    <a:solidFill>
                      <a:schemeClr val="accent6">
                        <a:lumMod val="50000"/>
                      </a:schemeClr>
                    </a:solidFill>
                    <a:latin typeface="Times New Roman" panose="02020603050405020304" pitchFamily="18" charset="0"/>
                    <a:cs typeface="Times New Roman" panose="02020603050405020304" pitchFamily="18" charset="0"/>
                  </a:rPr>
                  <a:t>2s</a:t>
                </a:r>
                <a:r>
                  <a:rPr lang="en-US" sz="2800" baseline="30000" dirty="0">
                    <a:solidFill>
                      <a:schemeClr val="accent6">
                        <a:lumMod val="50000"/>
                      </a:schemeClr>
                    </a:solidFill>
                    <a:latin typeface="Times New Roman" panose="02020603050405020304" pitchFamily="18" charset="0"/>
                    <a:cs typeface="Times New Roman" panose="02020603050405020304" pitchFamily="18" charset="0"/>
                  </a:rPr>
                  <a:t>2</a:t>
                </a:r>
                <a:r>
                  <a:rPr lang="en-US" sz="2800" dirty="0">
                    <a:solidFill>
                      <a:schemeClr val="accent6">
                        <a:lumMod val="50000"/>
                      </a:schemeClr>
                    </a:solidFill>
                    <a:latin typeface="Times New Roman" panose="02020603050405020304" pitchFamily="18" charset="0"/>
                    <a:cs typeface="Times New Roman" panose="02020603050405020304" pitchFamily="18" charset="0"/>
                  </a:rPr>
                  <a:t>2p</a:t>
                </a:r>
                <a:r>
                  <a:rPr lang="en-US" sz="2800" baseline="30000" dirty="0">
                    <a:solidFill>
                      <a:schemeClr val="accent6">
                        <a:lumMod val="50000"/>
                      </a:schemeClr>
                    </a:solidFill>
                    <a:latin typeface="Times New Roman" panose="02020603050405020304" pitchFamily="18" charset="0"/>
                    <a:cs typeface="Times New Roman" panose="02020603050405020304" pitchFamily="18" charset="0"/>
                  </a:rPr>
                  <a:t>6</a:t>
                </a:r>
                <a:r>
                  <a:rPr lang="en-US" sz="2800" dirty="0">
                    <a:solidFill>
                      <a:schemeClr val="accent6">
                        <a:lumMod val="50000"/>
                      </a:schemeClr>
                    </a:solidFill>
                    <a:latin typeface="Times New Roman" panose="02020603050405020304" pitchFamily="18" charset="0"/>
                    <a:cs typeface="Times New Roman" panose="02020603050405020304" pitchFamily="18" charset="0"/>
                  </a:rPr>
                  <a:t>3s</a:t>
                </a:r>
                <a:r>
                  <a:rPr lang="en-US" sz="2800" baseline="30000" dirty="0">
                    <a:solidFill>
                      <a:schemeClr val="accent6">
                        <a:lumMod val="50000"/>
                      </a:schemeClr>
                    </a:solidFill>
                    <a:latin typeface="Times New Roman" panose="02020603050405020304" pitchFamily="18" charset="0"/>
                    <a:cs typeface="Times New Roman" panose="02020603050405020304" pitchFamily="18" charset="0"/>
                  </a:rPr>
                  <a:t>2</a:t>
                </a:r>
                <a:r>
                  <a:rPr lang="en-US" sz="2800" dirty="0">
                    <a:solidFill>
                      <a:schemeClr val="accent6">
                        <a:lumMod val="50000"/>
                      </a:schemeClr>
                    </a:solidFill>
                    <a:latin typeface="Times New Roman" panose="02020603050405020304" pitchFamily="18" charset="0"/>
                    <a:cs typeface="Times New Roman" panose="02020603050405020304" pitchFamily="18" charset="0"/>
                  </a:rPr>
                  <a:t>3p</a:t>
                </a:r>
                <a:r>
                  <a:rPr lang="en-US" sz="2800" baseline="30000" dirty="0">
                    <a:solidFill>
                      <a:schemeClr val="accent6">
                        <a:lumMod val="50000"/>
                      </a:schemeClr>
                    </a:solidFill>
                    <a:latin typeface="Times New Roman" panose="02020603050405020304" pitchFamily="18" charset="0"/>
                    <a:cs typeface="Times New Roman" panose="02020603050405020304" pitchFamily="18" charset="0"/>
                  </a:rPr>
                  <a:t>6</a:t>
                </a:r>
              </a:p>
              <a:p>
                <a:pPr>
                  <a:lnSpc>
                    <a:spcPct val="120000"/>
                  </a:lnSpc>
                </a:pPr>
                <a:r>
                  <a:rPr lang="en-US" sz="2800" dirty="0">
                    <a:solidFill>
                      <a:schemeClr val="accent6">
                        <a:lumMod val="50000"/>
                      </a:schemeClr>
                    </a:solidFill>
                    <a:latin typeface="Times New Roman" panose="02020603050405020304" pitchFamily="18" charset="0"/>
                    <a:cs typeface="Times New Roman" panose="02020603050405020304" pitchFamily="18" charset="0"/>
                  </a:rPr>
                  <a:t>                 Anion chloride</a:t>
                </a:r>
              </a:p>
            </p:txBody>
          </p:sp>
        </mc:Choice>
        <mc:Fallback xmlns="">
          <p:sp>
            <p:nvSpPr>
              <p:cNvPr id="4" name="TextBox 3">
                <a:extLst>
                  <a:ext uri="{FF2B5EF4-FFF2-40B4-BE49-F238E27FC236}">
                    <a16:creationId xmlns:a16="http://schemas.microsoft.com/office/drawing/2014/main" id="{95C2E6B6-4F93-4579-0373-CA1F6B8915E2}"/>
                  </a:ext>
                </a:extLst>
              </p:cNvPr>
              <p:cNvSpPr txBox="1">
                <a:spLocks noRot="1" noChangeAspect="1" noMove="1" noResize="1" noEditPoints="1" noAdjustHandles="1" noChangeArrowheads="1" noChangeShapeType="1" noTextEdit="1"/>
              </p:cNvSpPr>
              <p:nvPr/>
            </p:nvSpPr>
            <p:spPr>
              <a:xfrm>
                <a:off x="2628785" y="3035793"/>
                <a:ext cx="4742397" cy="1598386"/>
              </a:xfrm>
              <a:prstGeom prst="rect">
                <a:avLst/>
              </a:prstGeom>
              <a:blipFill>
                <a:blip r:embed="rId5"/>
                <a:stretch>
                  <a:fillRect l="-2667" t="-1587" b="-10317"/>
                </a:stretch>
              </a:blipFill>
            </p:spPr>
            <p:txBody>
              <a:bodyPr/>
              <a:lstStyle/>
              <a:p>
                <a:r>
                  <a:rPr lang="en-VN">
                    <a:noFill/>
                  </a:rPr>
                  <a:t> </a:t>
                </a:r>
              </a:p>
            </p:txBody>
          </p:sp>
        </mc:Fallback>
      </mc:AlternateContent>
    </p:spTree>
    <p:extLst>
      <p:ext uri="{BB962C8B-B14F-4D97-AF65-F5344CB8AC3E}">
        <p14:creationId xmlns:p14="http://schemas.microsoft.com/office/powerpoint/2010/main" val="384785986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 name="Table 23">
            <a:extLst>
              <a:ext uri="{FF2B5EF4-FFF2-40B4-BE49-F238E27FC236}">
                <a16:creationId xmlns:a16="http://schemas.microsoft.com/office/drawing/2014/main" id="{2B64BFCD-E481-0F50-22BE-901B93B075F1}"/>
              </a:ext>
            </a:extLst>
          </p:cNvPr>
          <p:cNvGraphicFramePr>
            <a:graphicFrameLocks noGrp="1"/>
          </p:cNvGraphicFramePr>
          <p:nvPr>
            <p:extLst>
              <p:ext uri="{D42A27DB-BD31-4B8C-83A1-F6EECF244321}">
                <p14:modId xmlns:p14="http://schemas.microsoft.com/office/powerpoint/2010/main" val="4156156491"/>
              </p:ext>
            </p:extLst>
          </p:nvPr>
        </p:nvGraphicFramePr>
        <p:xfrm>
          <a:off x="129654" y="691434"/>
          <a:ext cx="8884692" cy="4226500"/>
        </p:xfrm>
        <a:graphic>
          <a:graphicData uri="http://schemas.openxmlformats.org/drawingml/2006/table">
            <a:tbl>
              <a:tblPr firstRow="1" bandRow="1">
                <a:tableStyleId>{2D5ABB26-0587-4C30-8999-92F81FD0307C}</a:tableStyleId>
              </a:tblPr>
              <a:tblGrid>
                <a:gridCol w="4510585">
                  <a:extLst>
                    <a:ext uri="{9D8B030D-6E8A-4147-A177-3AD203B41FA5}">
                      <a16:colId xmlns:a16="http://schemas.microsoft.com/office/drawing/2014/main" val="3610469577"/>
                    </a:ext>
                  </a:extLst>
                </a:gridCol>
                <a:gridCol w="4374107">
                  <a:extLst>
                    <a:ext uri="{9D8B030D-6E8A-4147-A177-3AD203B41FA5}">
                      <a16:colId xmlns:a16="http://schemas.microsoft.com/office/drawing/2014/main" val="4203438496"/>
                    </a:ext>
                  </a:extLst>
                </a:gridCol>
              </a:tblGrid>
              <a:tr h="561822">
                <a:tc>
                  <a:txBody>
                    <a:bodyPr/>
                    <a:lstStyle/>
                    <a:p>
                      <a:pPr algn="ctr"/>
                      <a:r>
                        <a:rPr lang="en-VN" sz="2800" b="1" dirty="0">
                          <a:latin typeface="Times New Roman" panose="02020603050405020304" pitchFamily="18" charset="0"/>
                          <a:cs typeface="Times New Roman" panose="02020603050405020304" pitchFamily="18" charset="0"/>
                        </a:rPr>
                        <a:t>Cation</a:t>
                      </a: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r>
                        <a:rPr lang="en-VN" sz="2800" b="1" dirty="0">
                          <a:latin typeface="Times New Roman" panose="02020603050405020304" pitchFamily="18" charset="0"/>
                          <a:cs typeface="Times New Roman" panose="02020603050405020304" pitchFamily="18" charset="0"/>
                        </a:rPr>
                        <a:t>Anion</a:t>
                      </a: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12041013"/>
                  </a:ext>
                </a:extLst>
              </a:tr>
              <a:tr h="3664678">
                <a:tc>
                  <a:txBody>
                    <a:bodyPr/>
                    <a:lstStyle/>
                    <a:p>
                      <a:endParaRPr lang="en-VN"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endParaRPr lang="en-VN"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95286211"/>
                  </a:ext>
                </a:extLst>
              </a:tr>
            </a:tbl>
          </a:graphicData>
        </a:graphic>
      </p:graphicFrame>
      <p:sp>
        <p:nvSpPr>
          <p:cNvPr id="2" name="TextBox 1">
            <a:extLst>
              <a:ext uri="{FF2B5EF4-FFF2-40B4-BE49-F238E27FC236}">
                <a16:creationId xmlns:a16="http://schemas.microsoft.com/office/drawing/2014/main" id="{C6D8E356-A6C0-4632-9226-8D67A8C62001}"/>
              </a:ext>
            </a:extLst>
          </p:cNvPr>
          <p:cNvSpPr txBox="1"/>
          <p:nvPr/>
        </p:nvSpPr>
        <p:spPr>
          <a:xfrm>
            <a:off x="1405461" y="-54387"/>
            <a:ext cx="5563059" cy="628955"/>
          </a:xfrm>
          <a:prstGeom prst="rect">
            <a:avLst/>
          </a:prstGeom>
          <a:noFill/>
        </p:spPr>
        <p:txBody>
          <a:bodyPr wrap="square" rtlCol="0">
            <a:spAutoFit/>
          </a:bodyPr>
          <a:lstStyle/>
          <a:p>
            <a:pPr algn="ctr">
              <a:lnSpc>
                <a:spcPct val="120000"/>
              </a:lnSpc>
            </a:pPr>
            <a:r>
              <a:rPr lang="en-US" sz="3200" b="1" cap="all" dirty="0">
                <a:solidFill>
                  <a:schemeClr val="accent4"/>
                </a:solidFill>
                <a:latin typeface="Times New Roman" panose="02020603050405020304" pitchFamily="18" charset="0"/>
                <a:cs typeface="Times New Roman" panose="02020603050405020304" pitchFamily="18" charset="0"/>
              </a:rPr>
              <a:t>I. SỰ TẠO THÀNH ION</a:t>
            </a:r>
          </a:p>
        </p:txBody>
      </p:sp>
      <p:sp>
        <p:nvSpPr>
          <p:cNvPr id="3" name="TextBox 2">
            <a:extLst>
              <a:ext uri="{FF2B5EF4-FFF2-40B4-BE49-F238E27FC236}">
                <a16:creationId xmlns:a16="http://schemas.microsoft.com/office/drawing/2014/main" id="{CFC20636-D9D5-1CE6-CAAC-D54769EF2A3E}"/>
              </a:ext>
            </a:extLst>
          </p:cNvPr>
          <p:cNvSpPr txBox="1"/>
          <p:nvPr/>
        </p:nvSpPr>
        <p:spPr>
          <a:xfrm>
            <a:off x="9272016" y="5907024"/>
            <a:ext cx="184731" cy="307777"/>
          </a:xfrm>
          <a:prstGeom prst="rect">
            <a:avLst/>
          </a:prstGeom>
          <a:noFill/>
        </p:spPr>
        <p:txBody>
          <a:bodyPr wrap="none" rtlCol="0">
            <a:spAutoFit/>
          </a:bodyPr>
          <a:lstStyle/>
          <a:p>
            <a:endParaRPr lang="en-VN" dirty="0"/>
          </a:p>
        </p:txBody>
      </p:sp>
      <p:sp>
        <p:nvSpPr>
          <p:cNvPr id="7" name="TextBox 6">
            <a:extLst>
              <a:ext uri="{FF2B5EF4-FFF2-40B4-BE49-F238E27FC236}">
                <a16:creationId xmlns:a16="http://schemas.microsoft.com/office/drawing/2014/main" id="{325ED61A-5D0E-E6C1-91B3-C5A34ECD24EE}"/>
              </a:ext>
            </a:extLst>
          </p:cNvPr>
          <p:cNvSpPr txBox="1"/>
          <p:nvPr/>
        </p:nvSpPr>
        <p:spPr>
          <a:xfrm>
            <a:off x="160252" y="1364163"/>
            <a:ext cx="4449955" cy="2308324"/>
          </a:xfrm>
          <a:prstGeom prst="rect">
            <a:avLst/>
          </a:prstGeom>
          <a:noFill/>
        </p:spPr>
        <p:txBody>
          <a:bodyPr wrap="square">
            <a:spAutoFit/>
          </a:bodyPr>
          <a:lstStyle/>
          <a:p>
            <a:pPr algn="just"/>
            <a:r>
              <a:rPr lang="fr-FR" sz="2400" dirty="0">
                <a:latin typeface="Times New Roman" panose="02020603050405020304" pitchFamily="18" charset="0"/>
                <a:cs typeface="Times New Roman" panose="02020603050405020304" pitchFamily="18" charset="0"/>
              </a:rPr>
              <a:t>- Nguyên </a:t>
            </a:r>
            <a:r>
              <a:rPr lang="fr-FR" sz="2400" dirty="0" err="1">
                <a:latin typeface="Times New Roman" panose="02020603050405020304" pitchFamily="18" charset="0"/>
                <a:cs typeface="Times New Roman" panose="02020603050405020304" pitchFamily="18" charset="0"/>
              </a:rPr>
              <a:t>tử</a:t>
            </a:r>
            <a:r>
              <a:rPr lang="fr-FR" sz="2400" dirty="0">
                <a:latin typeface="Times New Roman" panose="02020603050405020304" pitchFamily="18" charset="0"/>
                <a:cs typeface="Times New Roman" panose="02020603050405020304" pitchFamily="18" charset="0"/>
              </a:rPr>
              <a:t> </a:t>
            </a:r>
            <a:r>
              <a:rPr lang="fr-FR" sz="2400" dirty="0" err="1">
                <a:solidFill>
                  <a:schemeClr val="bg2">
                    <a:lumMod val="50000"/>
                  </a:schemeClr>
                </a:solidFill>
                <a:latin typeface="Times New Roman" panose="02020603050405020304" pitchFamily="18" charset="0"/>
                <a:cs typeface="Times New Roman" panose="02020603050405020304" pitchFamily="18" charset="0"/>
              </a:rPr>
              <a:t>kim</a:t>
            </a:r>
            <a:r>
              <a:rPr lang="fr-FR" sz="2400" dirty="0">
                <a:solidFill>
                  <a:schemeClr val="bg2">
                    <a:lumMod val="50000"/>
                  </a:schemeClr>
                </a:solidFill>
                <a:latin typeface="Times New Roman" panose="02020603050405020304" pitchFamily="18" charset="0"/>
                <a:cs typeface="Times New Roman" panose="02020603050405020304" pitchFamily="18" charset="0"/>
              </a:rPr>
              <a:t> </a:t>
            </a:r>
            <a:r>
              <a:rPr lang="fr-FR" sz="2400" dirty="0" err="1">
                <a:solidFill>
                  <a:schemeClr val="bg2">
                    <a:lumMod val="50000"/>
                  </a:schemeClr>
                </a:solidFill>
                <a:latin typeface="Times New Roman" panose="02020603050405020304" pitchFamily="18" charset="0"/>
                <a:cs typeface="Times New Roman" panose="02020603050405020304" pitchFamily="18" charset="0"/>
              </a:rPr>
              <a:t>loại</a:t>
            </a:r>
            <a:r>
              <a:rPr lang="fr-FR" sz="2400" dirty="0">
                <a:solidFill>
                  <a:schemeClr val="bg2">
                    <a:lumMod val="50000"/>
                  </a:schemeClr>
                </a:solidFill>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có</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xu</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hướng</a:t>
            </a:r>
            <a:r>
              <a:rPr lang="fr-FR" sz="2400" dirty="0">
                <a:latin typeface="Times New Roman" panose="02020603050405020304" pitchFamily="18" charset="0"/>
                <a:cs typeface="Times New Roman" panose="02020603050405020304" pitchFamily="18" charset="0"/>
              </a:rPr>
              <a:t> </a:t>
            </a:r>
            <a:r>
              <a:rPr lang="fr-FR" sz="2400" dirty="0" err="1">
                <a:solidFill>
                  <a:schemeClr val="bg1">
                    <a:lumMod val="75000"/>
                  </a:schemeClr>
                </a:solidFill>
                <a:latin typeface="Times New Roman" panose="02020603050405020304" pitchFamily="18" charset="0"/>
                <a:cs typeface="Times New Roman" panose="02020603050405020304" pitchFamily="18" charset="0"/>
              </a:rPr>
              <a:t>nhường</a:t>
            </a:r>
            <a:r>
              <a:rPr lang="fr-FR" sz="2400" dirty="0">
                <a:solidFill>
                  <a:schemeClr val="bg1">
                    <a:lumMod val="75000"/>
                  </a:schemeClr>
                </a:solidFill>
                <a:latin typeface="Times New Roman" panose="02020603050405020304" pitchFamily="18" charset="0"/>
                <a:cs typeface="Times New Roman" panose="02020603050405020304" pitchFamily="18" charset="0"/>
              </a:rPr>
              <a:t> </a:t>
            </a:r>
            <a:r>
              <a:rPr lang="fr-FR" sz="2400" dirty="0" err="1">
                <a:solidFill>
                  <a:schemeClr val="bg1">
                    <a:lumMod val="75000"/>
                  </a:schemeClr>
                </a:solidFill>
                <a:latin typeface="Times New Roman" panose="02020603050405020304" pitchFamily="18" charset="0"/>
                <a:cs typeface="Times New Roman" panose="02020603050405020304" pitchFamily="18" charset="0"/>
              </a:rPr>
              <a:t>electron</a:t>
            </a:r>
            <a:r>
              <a:rPr lang="fr-FR" sz="2400" dirty="0">
                <a:solidFill>
                  <a:schemeClr val="bg1">
                    <a:lumMod val="75000"/>
                  </a:schemeClr>
                </a:solidFill>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để</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trở</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thành</a:t>
            </a:r>
            <a:r>
              <a:rPr lang="fr-FR" sz="2400" dirty="0">
                <a:latin typeface="Times New Roman" panose="02020603050405020304" pitchFamily="18" charset="0"/>
                <a:cs typeface="Times New Roman" panose="02020603050405020304" pitchFamily="18" charset="0"/>
              </a:rPr>
              <a:t> </a:t>
            </a:r>
          </a:p>
          <a:p>
            <a:pPr algn="just"/>
            <a:r>
              <a:rPr lang="fr-FR" sz="2400" dirty="0">
                <a:solidFill>
                  <a:schemeClr val="bg1">
                    <a:lumMod val="75000"/>
                  </a:schemeClr>
                </a:solidFill>
                <a:latin typeface="Times New Roman" panose="02020603050405020304" pitchFamily="18" charset="0"/>
                <a:cs typeface="Times New Roman" panose="02020603050405020304" pitchFamily="18" charset="0"/>
              </a:rPr>
              <a:t>ion </a:t>
            </a:r>
            <a:r>
              <a:rPr lang="fr-FR" sz="2400" dirty="0" err="1">
                <a:solidFill>
                  <a:schemeClr val="bg1">
                    <a:lumMod val="75000"/>
                  </a:schemeClr>
                </a:solidFill>
                <a:latin typeface="Times New Roman" panose="02020603050405020304" pitchFamily="18" charset="0"/>
                <a:cs typeface="Times New Roman" panose="02020603050405020304" pitchFamily="18" charset="0"/>
              </a:rPr>
              <a:t>dương</a:t>
            </a:r>
            <a:r>
              <a:rPr lang="fr-FR" sz="2400" dirty="0">
                <a:solidFill>
                  <a:schemeClr val="bg1">
                    <a:lumMod val="75000"/>
                  </a:schemeClr>
                </a:solidFill>
                <a:latin typeface="Times New Roman" panose="02020603050405020304" pitchFamily="18" charset="0"/>
                <a:cs typeface="Times New Roman" panose="02020603050405020304" pitchFamily="18" charset="0"/>
              </a:rPr>
              <a:t> </a:t>
            </a:r>
            <a:r>
              <a:rPr lang="fr-FR" sz="2400" dirty="0" err="1">
                <a:solidFill>
                  <a:schemeClr val="bg1">
                    <a:lumMod val="75000"/>
                  </a:schemeClr>
                </a:solidFill>
                <a:latin typeface="Times New Roman" panose="02020603050405020304" pitchFamily="18" charset="0"/>
                <a:cs typeface="Times New Roman" panose="02020603050405020304" pitchFamily="18" charset="0"/>
              </a:rPr>
              <a:t>hay</a:t>
            </a:r>
            <a:r>
              <a:rPr lang="fr-FR" sz="2400" dirty="0">
                <a:solidFill>
                  <a:schemeClr val="bg1">
                    <a:lumMod val="75000"/>
                  </a:schemeClr>
                </a:solidFill>
                <a:latin typeface="Times New Roman" panose="02020603050405020304" pitchFamily="18" charset="0"/>
                <a:cs typeface="Times New Roman" panose="02020603050405020304" pitchFamily="18" charset="0"/>
              </a:rPr>
              <a:t> cation</a:t>
            </a:r>
            <a:r>
              <a:rPr lang="fr-FR" sz="2400" dirty="0">
                <a:latin typeface="Times New Roman" panose="02020603050405020304" pitchFamily="18" charset="0"/>
                <a:cs typeface="Times New Roman" panose="02020603050405020304" pitchFamily="18" charset="0"/>
              </a:rPr>
              <a:t>. </a:t>
            </a:r>
          </a:p>
          <a:p>
            <a:pPr algn="just"/>
            <a:r>
              <a:rPr lang="en-VN" sz="2400" dirty="0">
                <a:latin typeface="Times New Roman" panose="02020603050405020304" pitchFamily="18" charset="0"/>
                <a:cs typeface="Times New Roman" panose="02020603050405020304" pitchFamily="18" charset="0"/>
              </a:rPr>
              <a:t>Số đơn vị điện tích của cation bằng số electron mà nguyên tử đã nhường.</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AFF9496-9F0D-A061-441F-03D7E070F6DB}"/>
                  </a:ext>
                </a:extLst>
              </p:cNvPr>
              <p:cNvSpPr txBox="1"/>
              <p:nvPr/>
            </p:nvSpPr>
            <p:spPr>
              <a:xfrm>
                <a:off x="990876" y="3682310"/>
                <a:ext cx="2980179" cy="461665"/>
              </a:xfrm>
              <a:prstGeom prst="rect">
                <a:avLst/>
              </a:prstGeom>
              <a:noFill/>
            </p:spPr>
            <p:txBody>
              <a:bodyPr wrap="square">
                <a:spAutoFit/>
              </a:bodyPr>
              <a:lstStyle/>
              <a:p>
                <a:pPr algn="just">
                  <a:spcBef>
                    <a:spcPts val="300"/>
                  </a:spcBef>
                  <a:spcAft>
                    <a:spcPts val="300"/>
                  </a:spcAft>
                </a:pPr>
                <a:r>
                  <a:rPr lang="vi-VN" sz="2400" kern="100" dirty="0">
                    <a:effectLst/>
                    <a:latin typeface="Times New Roman" panose="02020603050405020304" pitchFamily="18" charset="0"/>
                    <a:ea typeface="Calibri" panose="020F0502020204030204" pitchFamily="34" charset="0"/>
                    <a:cs typeface="Times New Roman" panose="02020603050405020304" pitchFamily="18" charset="0"/>
                  </a:rPr>
                  <a:t>M </a:t>
                </a:r>
                <a14:m>
                  <m:oMath xmlns:m="http://schemas.openxmlformats.org/officeDocument/2006/math">
                    <m:r>
                      <a:rPr lang="vi-VN" sz="2400" i="1" kern="100">
                        <a:effectLst/>
                        <a:latin typeface="Cambria Math" panose="02040503050406030204" pitchFamily="18" charset="0"/>
                        <a:ea typeface="Calibri" panose="020F0502020204030204" pitchFamily="34" charset="0"/>
                        <a:cs typeface="Times New Roman" panose="02020603050405020304" pitchFamily="18" charset="0"/>
                      </a:rPr>
                      <m:t>→ </m:t>
                    </m:r>
                    <m:sSup>
                      <m:sSupPr>
                        <m:ctrlPr>
                          <a:rPr lang="en-VN" sz="2400" i="1" kern="100">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2400" i="1" kern="100">
                            <a:effectLst/>
                            <a:latin typeface="Cambria Math" panose="02040503050406030204" pitchFamily="18" charset="0"/>
                            <a:ea typeface="Calibri" panose="020F0502020204030204" pitchFamily="34" charset="0"/>
                            <a:cs typeface="Times New Roman" panose="02020603050405020304" pitchFamily="18" charset="0"/>
                          </a:rPr>
                          <m:t>𝑀</m:t>
                        </m:r>
                      </m:e>
                      <m:sup>
                        <m:r>
                          <a:rPr lang="vi-VN" sz="2400" i="1" kern="100">
                            <a:effectLst/>
                            <a:latin typeface="Cambria Math" panose="02040503050406030204" pitchFamily="18" charset="0"/>
                            <a:ea typeface="Calibri" panose="020F0502020204030204" pitchFamily="34" charset="0"/>
                            <a:cs typeface="Times New Roman" panose="02020603050405020304" pitchFamily="18" charset="0"/>
                          </a:rPr>
                          <m:t>𝑛</m:t>
                        </m:r>
                        <m:r>
                          <a:rPr lang="vi-VN" sz="2400" i="1" kern="100">
                            <a:effectLst/>
                            <a:latin typeface="Cambria Math" panose="02040503050406030204" pitchFamily="18" charset="0"/>
                            <a:ea typeface="Calibri" panose="020F0502020204030204" pitchFamily="34" charset="0"/>
                            <a:cs typeface="Times New Roman" panose="02020603050405020304" pitchFamily="18" charset="0"/>
                          </a:rPr>
                          <m:t>+</m:t>
                        </m:r>
                      </m:sup>
                    </m:sSup>
                    <m:r>
                      <a:rPr lang="vi-VN" sz="2400" i="1" kern="100">
                        <a:effectLst/>
                        <a:latin typeface="Cambria Math" panose="02040503050406030204" pitchFamily="18" charset="0"/>
                        <a:ea typeface="Calibri" panose="020F0502020204030204" pitchFamily="34" charset="0"/>
                        <a:cs typeface="Times New Roman" panose="02020603050405020304" pitchFamily="18" charset="0"/>
                      </a:rPr>
                      <m:t> + </m:t>
                    </m:r>
                    <m:r>
                      <a:rPr lang="vi-VN" sz="2400" i="1" kern="100">
                        <a:effectLst/>
                        <a:latin typeface="Cambria Math" panose="02040503050406030204" pitchFamily="18" charset="0"/>
                        <a:ea typeface="Calibri" panose="020F0502020204030204" pitchFamily="34" charset="0"/>
                        <a:cs typeface="Times New Roman" panose="02020603050405020304" pitchFamily="18" charset="0"/>
                      </a:rPr>
                      <m:t>𝑛𝑒</m:t>
                    </m:r>
                  </m:oMath>
                </a14:m>
                <a:endParaRPr lang="en-VN" sz="2400" kern="1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6AFF9496-9F0D-A061-441F-03D7E070F6DB}"/>
                  </a:ext>
                </a:extLst>
              </p:cNvPr>
              <p:cNvSpPr txBox="1">
                <a:spLocks noRot="1" noChangeAspect="1" noMove="1" noResize="1" noEditPoints="1" noAdjustHandles="1" noChangeArrowheads="1" noChangeShapeType="1" noTextEdit="1"/>
              </p:cNvSpPr>
              <p:nvPr/>
            </p:nvSpPr>
            <p:spPr>
              <a:xfrm>
                <a:off x="990876" y="3682310"/>
                <a:ext cx="2980179" cy="461665"/>
              </a:xfrm>
              <a:prstGeom prst="rect">
                <a:avLst/>
              </a:prstGeom>
              <a:blipFill>
                <a:blip r:embed="rId2"/>
                <a:stretch>
                  <a:fillRect l="-3404" t="-7895" b="-28947"/>
                </a:stretch>
              </a:blipFill>
            </p:spPr>
            <p:txBody>
              <a:bodyPr/>
              <a:lstStyle/>
              <a:p>
                <a:r>
                  <a:rPr lang="en-VN">
                    <a:noFill/>
                  </a:rPr>
                  <a:t> </a:t>
                </a:r>
              </a:p>
            </p:txBody>
          </p:sp>
        </mc:Fallback>
      </mc:AlternateContent>
      <p:sp>
        <p:nvSpPr>
          <p:cNvPr id="9" name="TextBox 8">
            <a:extLst>
              <a:ext uri="{FF2B5EF4-FFF2-40B4-BE49-F238E27FC236}">
                <a16:creationId xmlns:a16="http://schemas.microsoft.com/office/drawing/2014/main" id="{ED791B5B-6D9E-FE50-7F05-7F480C19718B}"/>
              </a:ext>
            </a:extLst>
          </p:cNvPr>
          <p:cNvSpPr txBox="1"/>
          <p:nvPr/>
        </p:nvSpPr>
        <p:spPr>
          <a:xfrm>
            <a:off x="4669308" y="1364163"/>
            <a:ext cx="4274937" cy="2308324"/>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fr-FR" sz="2400" dirty="0">
                <a:latin typeface="Times New Roman" panose="02020603050405020304" pitchFamily="18" charset="0"/>
                <a:cs typeface="Times New Roman" panose="02020603050405020304" pitchFamily="18" charset="0"/>
              </a:rPr>
              <a:t>- Nguyên </a:t>
            </a:r>
            <a:r>
              <a:rPr lang="fr-FR" sz="2400" dirty="0" err="1">
                <a:latin typeface="Times New Roman" panose="02020603050405020304" pitchFamily="18" charset="0"/>
                <a:cs typeface="Times New Roman" panose="02020603050405020304" pitchFamily="18" charset="0"/>
              </a:rPr>
              <a:t>tử</a:t>
            </a:r>
            <a:r>
              <a:rPr lang="fr-FR" sz="2400" dirty="0">
                <a:latin typeface="Times New Roman" panose="02020603050405020304" pitchFamily="18" charset="0"/>
                <a:cs typeface="Times New Roman" panose="02020603050405020304" pitchFamily="18" charset="0"/>
              </a:rPr>
              <a:t> </a:t>
            </a:r>
            <a:r>
              <a:rPr lang="fr-FR" sz="2400" dirty="0">
                <a:solidFill>
                  <a:schemeClr val="bg1">
                    <a:lumMod val="75000"/>
                  </a:schemeClr>
                </a:solidFill>
                <a:latin typeface="Times New Roman" panose="02020603050405020304" pitchFamily="18" charset="0"/>
                <a:cs typeface="Times New Roman" panose="02020603050405020304" pitchFamily="18" charset="0"/>
              </a:rPr>
              <a:t>phi </a:t>
            </a:r>
            <a:r>
              <a:rPr lang="fr-FR" sz="2400" dirty="0" err="1">
                <a:solidFill>
                  <a:schemeClr val="bg1">
                    <a:lumMod val="75000"/>
                  </a:schemeClr>
                </a:solidFill>
                <a:latin typeface="Times New Roman" panose="02020603050405020304" pitchFamily="18" charset="0"/>
                <a:cs typeface="Times New Roman" panose="02020603050405020304" pitchFamily="18" charset="0"/>
              </a:rPr>
              <a:t>kim</a:t>
            </a:r>
            <a:r>
              <a:rPr lang="fr-FR" sz="2400" dirty="0">
                <a:solidFill>
                  <a:schemeClr val="bg1">
                    <a:lumMod val="75000"/>
                  </a:schemeClr>
                </a:solidFill>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có</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xu</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hướng</a:t>
            </a:r>
            <a:r>
              <a:rPr lang="fr-FR" sz="2400" dirty="0">
                <a:latin typeface="Times New Roman" panose="02020603050405020304" pitchFamily="18" charset="0"/>
                <a:cs typeface="Times New Roman" panose="02020603050405020304" pitchFamily="18" charset="0"/>
              </a:rPr>
              <a:t> </a:t>
            </a:r>
            <a:r>
              <a:rPr lang="fr-FR" sz="2400" dirty="0" err="1">
                <a:solidFill>
                  <a:schemeClr val="bg1">
                    <a:lumMod val="75000"/>
                  </a:schemeClr>
                </a:solidFill>
                <a:latin typeface="Times New Roman" panose="02020603050405020304" pitchFamily="18" charset="0"/>
                <a:cs typeface="Times New Roman" panose="02020603050405020304" pitchFamily="18" charset="0"/>
              </a:rPr>
              <a:t>nhận</a:t>
            </a:r>
            <a:r>
              <a:rPr lang="fr-FR" sz="2400" dirty="0">
                <a:solidFill>
                  <a:schemeClr val="bg1">
                    <a:lumMod val="75000"/>
                  </a:schemeClr>
                </a:solidFill>
                <a:latin typeface="Times New Roman" panose="02020603050405020304" pitchFamily="18" charset="0"/>
                <a:cs typeface="Times New Roman" panose="02020603050405020304" pitchFamily="18" charset="0"/>
              </a:rPr>
              <a:t> </a:t>
            </a:r>
            <a:r>
              <a:rPr lang="fr-FR" sz="2400" dirty="0" err="1">
                <a:solidFill>
                  <a:schemeClr val="bg1">
                    <a:lumMod val="75000"/>
                  </a:schemeClr>
                </a:solidFill>
                <a:latin typeface="Times New Roman" panose="02020603050405020304" pitchFamily="18" charset="0"/>
                <a:cs typeface="Times New Roman" panose="02020603050405020304" pitchFamily="18" charset="0"/>
              </a:rPr>
              <a:t>electron</a:t>
            </a:r>
            <a:r>
              <a:rPr lang="fr-FR" sz="2400" dirty="0">
                <a:solidFill>
                  <a:schemeClr val="bg1">
                    <a:lumMod val="75000"/>
                  </a:schemeClr>
                </a:solidFill>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để</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trở</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thành</a:t>
            </a:r>
            <a:r>
              <a:rPr lang="fr-FR" sz="2400" dirty="0">
                <a:latin typeface="Times New Roman" panose="02020603050405020304" pitchFamily="18" charset="0"/>
                <a:cs typeface="Times New Roman" panose="02020603050405020304" pitchFamily="18" charset="0"/>
              </a:rPr>
              <a:t> </a:t>
            </a:r>
          </a:p>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fr-FR" sz="2400" dirty="0">
                <a:solidFill>
                  <a:schemeClr val="bg1">
                    <a:lumMod val="75000"/>
                  </a:schemeClr>
                </a:solidFill>
                <a:latin typeface="Times New Roman" panose="02020603050405020304" pitchFamily="18" charset="0"/>
                <a:cs typeface="Times New Roman" panose="02020603050405020304" pitchFamily="18" charset="0"/>
              </a:rPr>
              <a:t>ion </a:t>
            </a:r>
            <a:r>
              <a:rPr lang="fr-FR" sz="2400" dirty="0" err="1">
                <a:solidFill>
                  <a:schemeClr val="bg1">
                    <a:lumMod val="75000"/>
                  </a:schemeClr>
                </a:solidFill>
                <a:latin typeface="Times New Roman" panose="02020603050405020304" pitchFamily="18" charset="0"/>
                <a:cs typeface="Times New Roman" panose="02020603050405020304" pitchFamily="18" charset="0"/>
              </a:rPr>
              <a:t>âm</a:t>
            </a:r>
            <a:r>
              <a:rPr lang="fr-FR" sz="2400" dirty="0">
                <a:solidFill>
                  <a:schemeClr val="bg1">
                    <a:lumMod val="75000"/>
                  </a:schemeClr>
                </a:solidFill>
                <a:latin typeface="Times New Roman" panose="02020603050405020304" pitchFamily="18" charset="0"/>
                <a:cs typeface="Times New Roman" panose="02020603050405020304" pitchFamily="18" charset="0"/>
              </a:rPr>
              <a:t> </a:t>
            </a:r>
            <a:r>
              <a:rPr lang="fr-FR" sz="2400" dirty="0" err="1">
                <a:solidFill>
                  <a:schemeClr val="bg1">
                    <a:lumMod val="75000"/>
                  </a:schemeClr>
                </a:solidFill>
                <a:latin typeface="Times New Roman" panose="02020603050405020304" pitchFamily="18" charset="0"/>
                <a:cs typeface="Times New Roman" panose="02020603050405020304" pitchFamily="18" charset="0"/>
              </a:rPr>
              <a:t>hay</a:t>
            </a:r>
            <a:r>
              <a:rPr lang="fr-FR" sz="2400" dirty="0">
                <a:solidFill>
                  <a:schemeClr val="bg1">
                    <a:lumMod val="75000"/>
                  </a:schemeClr>
                </a:solidFill>
                <a:latin typeface="Times New Roman" panose="02020603050405020304" pitchFamily="18" charset="0"/>
                <a:cs typeface="Times New Roman" panose="02020603050405020304" pitchFamily="18" charset="0"/>
              </a:rPr>
              <a:t> anion</a:t>
            </a:r>
            <a:r>
              <a:rPr lang="fr-FR" sz="2400" dirty="0">
                <a:latin typeface="Times New Roman" panose="02020603050405020304" pitchFamily="18" charset="0"/>
                <a:cs typeface="Times New Roman" panose="02020603050405020304" pitchFamily="18" charset="0"/>
              </a:rPr>
              <a:t>. </a:t>
            </a:r>
          </a:p>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VN" sz="2400" dirty="0">
                <a:latin typeface="Times New Roman" panose="02020603050405020304" pitchFamily="18" charset="0"/>
                <a:cs typeface="Times New Roman" panose="02020603050405020304" pitchFamily="18" charset="0"/>
              </a:rPr>
              <a:t>Số đơn vị điện tích của anion bằng số electron mà nguyên tử đã nhận.</a:t>
            </a: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76F175F6-572D-E431-3AED-A47956A2C554}"/>
                  </a:ext>
                </a:extLst>
              </p:cNvPr>
              <p:cNvSpPr txBox="1"/>
              <p:nvPr/>
            </p:nvSpPr>
            <p:spPr>
              <a:xfrm>
                <a:off x="5682324" y="3682112"/>
                <a:ext cx="2248903" cy="461665"/>
              </a:xfrm>
              <a:prstGeom prst="rect">
                <a:avLst/>
              </a:prstGeom>
              <a:noFill/>
            </p:spPr>
            <p:txBody>
              <a:bodyPr wrap="square">
                <a:spAutoFit/>
              </a:bodyPr>
              <a:lstStyle/>
              <a:p>
                <a:pPr algn="just">
                  <a:spcBef>
                    <a:spcPts val="300"/>
                  </a:spcBef>
                  <a:spcAft>
                    <a:spcPts val="300"/>
                  </a:spcAft>
                </a:pPr>
                <a:r>
                  <a:rPr lang="vi-VN" sz="2400" kern="100" dirty="0">
                    <a:effectLst/>
                    <a:latin typeface="Times New Roman" panose="02020603050405020304" pitchFamily="18" charset="0"/>
                    <a:ea typeface="Calibri" panose="020F0502020204030204" pitchFamily="34" charset="0"/>
                    <a:cs typeface="Times New Roman" panose="02020603050405020304" pitchFamily="18" charset="0"/>
                  </a:rPr>
                  <a:t>X + me </a:t>
                </a:r>
                <a14:m>
                  <m:oMath xmlns:m="http://schemas.openxmlformats.org/officeDocument/2006/math">
                    <m:r>
                      <a:rPr lang="vi-VN" sz="2400" i="1" kern="100">
                        <a:effectLst/>
                        <a:latin typeface="Cambria Math" panose="02040503050406030204" pitchFamily="18" charset="0"/>
                        <a:ea typeface="Calibri" panose="020F0502020204030204" pitchFamily="34" charset="0"/>
                        <a:cs typeface="Times New Roman" panose="02020603050405020304" pitchFamily="18" charset="0"/>
                      </a:rPr>
                      <m:t>→ </m:t>
                    </m:r>
                    <m:sSup>
                      <m:sSupPr>
                        <m:ctrlPr>
                          <a:rPr lang="en-VN" sz="2400" i="1" kern="100">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2400" b="0" i="1" kern="100" smtClean="0">
                            <a:effectLst/>
                            <a:latin typeface="Cambria Math" panose="02040503050406030204" pitchFamily="18" charset="0"/>
                            <a:ea typeface="Calibri" panose="020F0502020204030204" pitchFamily="34" charset="0"/>
                            <a:cs typeface="Times New Roman" panose="02020603050405020304" pitchFamily="18" charset="0"/>
                          </a:rPr>
                          <m:t>𝑋</m:t>
                        </m:r>
                      </m:e>
                      <m:sup>
                        <m:r>
                          <m:rPr>
                            <m:sty m:val="p"/>
                          </m:rPr>
                          <a:rPr lang="vi-VN" sz="2400" i="1" kern="100">
                            <a:latin typeface="Cambria Math" panose="02040503050406030204" pitchFamily="18" charset="0"/>
                            <a:ea typeface="Calibri" panose="020F0502020204030204" pitchFamily="34" charset="0"/>
                            <a:cs typeface="Times New Roman" panose="02020603050405020304" pitchFamily="18" charset="0"/>
                          </a:rPr>
                          <m:t>m</m:t>
                        </m:r>
                        <m:r>
                          <a:rPr lang="vi-VN" sz="2400" b="0" i="1" kern="100" smtClean="0">
                            <a:effectLst/>
                            <a:latin typeface="Cambria Math" panose="02040503050406030204" pitchFamily="18" charset="0"/>
                            <a:ea typeface="Calibri" panose="020F0502020204030204" pitchFamily="34" charset="0"/>
                            <a:cs typeface="Times New Roman" panose="02020603050405020304" pitchFamily="18" charset="0"/>
                          </a:rPr>
                          <m:t>−</m:t>
                        </m:r>
                      </m:sup>
                    </m:sSup>
                    <m:r>
                      <a:rPr lang="vi-VN" sz="2400" i="1" kern="100">
                        <a:effectLst/>
                        <a:latin typeface="Cambria Math" panose="02040503050406030204" pitchFamily="18" charset="0"/>
                        <a:ea typeface="Calibri" panose="020F0502020204030204" pitchFamily="34" charset="0"/>
                        <a:cs typeface="Times New Roman" panose="02020603050405020304" pitchFamily="18" charset="0"/>
                      </a:rPr>
                      <m:t> </m:t>
                    </m:r>
                  </m:oMath>
                </a14:m>
                <a:endParaRPr lang="vi-VN" sz="2400" kern="1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76F175F6-572D-E431-3AED-A47956A2C554}"/>
                  </a:ext>
                </a:extLst>
              </p:cNvPr>
              <p:cNvSpPr txBox="1">
                <a:spLocks noRot="1" noChangeAspect="1" noMove="1" noResize="1" noEditPoints="1" noAdjustHandles="1" noChangeArrowheads="1" noChangeShapeType="1" noTextEdit="1"/>
              </p:cNvSpPr>
              <p:nvPr/>
            </p:nvSpPr>
            <p:spPr>
              <a:xfrm>
                <a:off x="5682324" y="3682112"/>
                <a:ext cx="2248903" cy="461665"/>
              </a:xfrm>
              <a:prstGeom prst="rect">
                <a:avLst/>
              </a:prstGeom>
              <a:blipFill>
                <a:blip r:embed="rId3"/>
                <a:stretch>
                  <a:fillRect l="-4494" t="-7895" r="-2247" b="-28947"/>
                </a:stretch>
              </a:blipFill>
            </p:spPr>
            <p:txBody>
              <a:bodyPr/>
              <a:lstStyle/>
              <a:p>
                <a:r>
                  <a:rPr lang="en-VN">
                    <a:noFill/>
                  </a:rPr>
                  <a:t> </a:t>
                </a:r>
              </a:p>
            </p:txBody>
          </p:sp>
        </mc:Fallback>
      </mc:AlternateContent>
      <p:pic>
        <p:nvPicPr>
          <p:cNvPr id="4" name="Graphic 3" descr="Lightbulb and gear with solid fill">
            <a:extLst>
              <a:ext uri="{FF2B5EF4-FFF2-40B4-BE49-F238E27FC236}">
                <a16:creationId xmlns:a16="http://schemas.microsoft.com/office/drawing/2014/main" id="{D69C0DDD-B646-30E6-78B7-66FE127D7DF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6476" y="-109374"/>
            <a:ext cx="914400" cy="914400"/>
          </a:xfrm>
          <a:prstGeom prst="rect">
            <a:avLst/>
          </a:prstGeom>
        </p:spPr>
      </p:pic>
      <p:sp>
        <p:nvSpPr>
          <p:cNvPr id="6" name="TextBox 5">
            <a:extLst>
              <a:ext uri="{FF2B5EF4-FFF2-40B4-BE49-F238E27FC236}">
                <a16:creationId xmlns:a16="http://schemas.microsoft.com/office/drawing/2014/main" id="{12CDF9CE-8708-B7B4-75EC-7F6CB02CA50F}"/>
              </a:ext>
            </a:extLst>
          </p:cNvPr>
          <p:cNvSpPr txBox="1"/>
          <p:nvPr/>
        </p:nvSpPr>
        <p:spPr>
          <a:xfrm>
            <a:off x="-559268" y="4096987"/>
            <a:ext cx="5935286" cy="579967"/>
          </a:xfrm>
          <a:prstGeom prst="rect">
            <a:avLst/>
          </a:prstGeom>
          <a:noFill/>
        </p:spPr>
        <p:txBody>
          <a:bodyPr wrap="square">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lang="vi-VN" sz="2400" kern="100" dirty="0">
                <a:effectLst/>
                <a:latin typeface="Times New Roman" panose="02020603050405020304" pitchFamily="18" charset="0"/>
                <a:ea typeface="Calibri" panose="020F0502020204030204" pitchFamily="34" charset="0"/>
                <a:cs typeface="Times New Roman" panose="02020603050405020304" pitchFamily="18" charset="0"/>
              </a:rPr>
              <a:t>Tên gọi: “cation” + tên kim loại.</a:t>
            </a:r>
            <a:endParaRPr lang="en-VN" sz="24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id="{5059D359-8525-2B9A-DE9E-2633646FBD42}"/>
              </a:ext>
            </a:extLst>
          </p:cNvPr>
          <p:cNvSpPr txBox="1"/>
          <p:nvPr/>
        </p:nvSpPr>
        <p:spPr>
          <a:xfrm>
            <a:off x="3925070" y="4098883"/>
            <a:ext cx="5935286" cy="579967"/>
          </a:xfrm>
          <a:prstGeom prst="rect">
            <a:avLst/>
          </a:prstGeom>
          <a:noFill/>
        </p:spPr>
        <p:txBody>
          <a:bodyPr wrap="square">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lang="vi-VN" sz="2400" kern="100" dirty="0">
                <a:effectLst/>
                <a:latin typeface="Times New Roman" panose="02020603050405020304" pitchFamily="18" charset="0"/>
                <a:ea typeface="Calibri" panose="020F0502020204030204" pitchFamily="34" charset="0"/>
                <a:cs typeface="Times New Roman" panose="02020603050405020304" pitchFamily="18" charset="0"/>
              </a:rPr>
              <a:t>Tên gọi: “anion” + tên gốc acid.</a:t>
            </a:r>
            <a:endParaRPr lang="en-VN" sz="24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45716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linds(horizontal)">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9" grpId="0"/>
      <p:bldP spid="22" grpId="0"/>
      <p:bldP spid="6"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4" descr="Química ícones em vetor livre criados por surang | Free icons, Vector free,  Vector icon design">
            <a:extLst>
              <a:ext uri="{FF2B5EF4-FFF2-40B4-BE49-F238E27FC236}">
                <a16:creationId xmlns:a16="http://schemas.microsoft.com/office/drawing/2014/main" id="{F6D3B115-7F85-455F-913A-6C6A70E084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183040">
            <a:off x="8190284" y="-328470"/>
            <a:ext cx="1174722" cy="117472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0" descr="Chemistry Icon Png #410513 - Free Icons Library">
            <a:extLst>
              <a:ext uri="{FF2B5EF4-FFF2-40B4-BE49-F238E27FC236}">
                <a16:creationId xmlns:a16="http://schemas.microsoft.com/office/drawing/2014/main" id="{2996930D-CCB8-4C87-8E02-58EE766B05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0638605">
            <a:off x="8140364" y="4023568"/>
            <a:ext cx="1692970" cy="169297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2">
            <a:extLst>
              <a:ext uri="{FF2B5EF4-FFF2-40B4-BE49-F238E27FC236}">
                <a16:creationId xmlns:a16="http://schemas.microsoft.com/office/drawing/2014/main" id="{1605BF95-984F-1D4C-9B59-44C1C721766F}"/>
              </a:ext>
            </a:extLst>
          </p:cNvPr>
          <p:cNvPicPr>
            <a:picLocks noChangeAspect="1"/>
          </p:cNvPicPr>
          <p:nvPr/>
        </p:nvPicPr>
        <p:blipFill rotWithShape="1">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b="10652"/>
          <a:stretch/>
        </p:blipFill>
        <p:spPr>
          <a:xfrm>
            <a:off x="70833" y="2698230"/>
            <a:ext cx="1835938" cy="2445269"/>
          </a:xfrm>
          <a:prstGeom prst="rect">
            <a:avLst/>
          </a:prstGeom>
        </p:spPr>
      </p:pic>
      <p:sp>
        <p:nvSpPr>
          <p:cNvPr id="3" name="TextBox 2">
            <a:extLst>
              <a:ext uri="{FF2B5EF4-FFF2-40B4-BE49-F238E27FC236}">
                <a16:creationId xmlns:a16="http://schemas.microsoft.com/office/drawing/2014/main" id="{50CDE7E4-3ACD-6848-BD24-ADFFE25DE070}"/>
              </a:ext>
            </a:extLst>
          </p:cNvPr>
          <p:cNvSpPr txBox="1"/>
          <p:nvPr/>
        </p:nvSpPr>
        <p:spPr>
          <a:xfrm>
            <a:off x="1467215" y="1414117"/>
            <a:ext cx="7065053" cy="1687963"/>
          </a:xfrm>
          <a:prstGeom prst="rect">
            <a:avLst/>
          </a:prstGeom>
          <a:noFill/>
        </p:spPr>
        <p:txBody>
          <a:bodyPr wrap="square" rtlCol="0">
            <a:spAutoFit/>
          </a:bodyPr>
          <a:lstStyle/>
          <a:p>
            <a:pPr algn="just">
              <a:lnSpc>
                <a:spcPct val="150000"/>
              </a:lnSpc>
            </a:pPr>
            <a:r>
              <a:rPr lang="vi-VN" sz="2400" dirty="0">
                <a:latin typeface="Times New Roman" panose="02020603050405020304" pitchFamily="18" charset="0"/>
                <a:cs typeface="Times New Roman" panose="02020603050405020304" pitchFamily="18" charset="0"/>
              </a:rPr>
              <a:t>Các ion thường có </a:t>
            </a:r>
            <a:r>
              <a:rPr lang="vi-VN" sz="2400" dirty="0">
                <a:solidFill>
                  <a:schemeClr val="bg1">
                    <a:lumMod val="75000"/>
                  </a:schemeClr>
                </a:solidFill>
                <a:latin typeface="Times New Roman" panose="02020603050405020304" pitchFamily="18" charset="0"/>
                <a:cs typeface="Times New Roman" panose="02020603050405020304" pitchFamily="18" charset="0"/>
              </a:rPr>
              <a:t>cấu hình electron bền vững </a:t>
            </a:r>
            <a:r>
              <a:rPr lang="vi-VN" sz="2400" dirty="0">
                <a:latin typeface="Times New Roman" panose="02020603050405020304" pitchFamily="18" charset="0"/>
                <a:cs typeface="Times New Roman" panose="02020603050405020304" pitchFamily="18" charset="0"/>
              </a:rPr>
              <a:t>của </a:t>
            </a:r>
            <a:r>
              <a:rPr lang="vi-VN" sz="2400" dirty="0">
                <a:solidFill>
                  <a:schemeClr val="tx1"/>
                </a:solidFill>
                <a:latin typeface="Times New Roman" panose="02020603050405020304" pitchFamily="18" charset="0"/>
                <a:cs typeface="Times New Roman" panose="02020603050405020304" pitchFamily="18" charset="0"/>
              </a:rPr>
              <a:t>nguyên tử </a:t>
            </a:r>
            <a:r>
              <a:rPr lang="vi-VN" sz="2400" dirty="0">
                <a:solidFill>
                  <a:schemeClr val="bg1">
                    <a:lumMod val="75000"/>
                  </a:schemeClr>
                </a:solidFill>
                <a:latin typeface="Times New Roman" panose="02020603050405020304" pitchFamily="18" charset="0"/>
                <a:cs typeface="Times New Roman" panose="02020603050405020304" pitchFamily="18" charset="0"/>
              </a:rPr>
              <a:t>khí hiếm</a:t>
            </a:r>
            <a:r>
              <a:rPr lang="vi-VN" sz="2400" dirty="0">
                <a:latin typeface="Times New Roman" panose="02020603050405020304" pitchFamily="18" charset="0"/>
                <a:cs typeface="Times New Roman" panose="02020603050405020304" pitchFamily="18" charset="0"/>
              </a:rPr>
              <a:t> </a:t>
            </a:r>
            <a:r>
              <a:rPr lang="vi-VN" sz="2400" dirty="0">
                <a:solidFill>
                  <a:schemeClr val="bg1">
                    <a:lumMod val="75000"/>
                  </a:schemeClr>
                </a:solidFill>
                <a:latin typeface="Times New Roman" panose="02020603050405020304" pitchFamily="18" charset="0"/>
                <a:cs typeface="Times New Roman" panose="02020603050405020304" pitchFamily="18" charset="0"/>
              </a:rPr>
              <a:t>gần nhất </a:t>
            </a:r>
            <a:r>
              <a:rPr lang="vi-VN" sz="2400" dirty="0">
                <a:latin typeface="Times New Roman" panose="02020603050405020304" pitchFamily="18" charset="0"/>
                <a:cs typeface="Times New Roman" panose="02020603050405020304" pitchFamily="18" charset="0"/>
              </a:rPr>
              <a:t>với nguyên tố tạo thành ion đó trong bảng tuần hoàn.</a:t>
            </a:r>
            <a:endParaRPr lang="en-VN" sz="2400"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81EE36B0-44C4-05D9-1A33-3F3F81F26A2C}"/>
              </a:ext>
            </a:extLst>
          </p:cNvPr>
          <p:cNvSpPr txBox="1"/>
          <p:nvPr/>
        </p:nvSpPr>
        <p:spPr>
          <a:xfrm>
            <a:off x="-679607" y="827328"/>
            <a:ext cx="5563059" cy="769441"/>
          </a:xfrm>
          <a:prstGeom prst="rect">
            <a:avLst/>
          </a:prstGeom>
          <a:noFill/>
        </p:spPr>
        <p:txBody>
          <a:bodyPr wrap="square" rtlCol="0">
            <a:spAutoFit/>
          </a:bodyPr>
          <a:lstStyle/>
          <a:p>
            <a:pPr algn="ctr">
              <a:lnSpc>
                <a:spcPct val="150000"/>
              </a:lnSpc>
            </a:pPr>
            <a:r>
              <a:rPr lang="en-US" sz="3200" b="1" cap="all" dirty="0">
                <a:solidFill>
                  <a:schemeClr val="bg1">
                    <a:lumMod val="75000"/>
                  </a:schemeClr>
                </a:solidFill>
                <a:latin typeface="Baloo Thambi 2" panose="03080502040302020200" pitchFamily="66" charset="77"/>
                <a:cs typeface="Baloo Thambi 2" panose="03080502040302020200" pitchFamily="66" charset="77"/>
              </a:rPr>
              <a:t>LƯU </a:t>
            </a:r>
            <a:r>
              <a:rPr lang="en-US" sz="3200" b="1" cap="all" dirty="0" err="1">
                <a:solidFill>
                  <a:schemeClr val="bg1">
                    <a:lumMod val="75000"/>
                  </a:schemeClr>
                </a:solidFill>
                <a:latin typeface="Baloo Thambi 2" panose="03080502040302020200" pitchFamily="66" charset="77"/>
                <a:cs typeface="Baloo Thambi 2" panose="03080502040302020200" pitchFamily="66" charset="77"/>
              </a:rPr>
              <a:t>Ý</a:t>
            </a:r>
            <a:endParaRPr lang="en-US" sz="3200" b="1" cap="all" dirty="0">
              <a:solidFill>
                <a:schemeClr val="bg1">
                  <a:lumMod val="75000"/>
                </a:schemeClr>
              </a:solidFill>
              <a:latin typeface="Baloo Thambi 2" panose="03080502040302020200" pitchFamily="66" charset="77"/>
              <a:cs typeface="Baloo Thambi 2" panose="03080502040302020200" pitchFamily="66" charset="77"/>
            </a:endParaRPr>
          </a:p>
        </p:txBody>
      </p:sp>
      <p:pic>
        <p:nvPicPr>
          <p:cNvPr id="7" name="Picture 4" descr="Química ícones em vetor livre criados por surang | Free icons, Vector free,  Vector icon design">
            <a:extLst>
              <a:ext uri="{FF2B5EF4-FFF2-40B4-BE49-F238E27FC236}">
                <a16:creationId xmlns:a16="http://schemas.microsoft.com/office/drawing/2014/main" id="{66A6BE42-F7ED-0DE7-33D0-8DD302D9DF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183040">
            <a:off x="8213291" y="-391233"/>
            <a:ext cx="1174722" cy="1174722"/>
          </a:xfrm>
          <a:prstGeom prst="rect">
            <a:avLst/>
          </a:prstGeom>
          <a:noFill/>
          <a:extLst>
            <a:ext uri="{909E8E84-426E-40DD-AFC4-6F175D3DCCD1}">
              <a14:hiddenFill xmlns:a14="http://schemas.microsoft.com/office/drawing/2010/main">
                <a:solidFill>
                  <a:srgbClr val="FFFFFF"/>
                </a:solidFill>
              </a14:hiddenFill>
            </a:ext>
          </a:extLst>
        </p:spPr>
      </p:pic>
      <p:pic>
        <p:nvPicPr>
          <p:cNvPr id="9" name="Graphic 8" descr="Lightbulb and gear with solid fill">
            <a:extLst>
              <a:ext uri="{FF2B5EF4-FFF2-40B4-BE49-F238E27FC236}">
                <a16:creationId xmlns:a16="http://schemas.microsoft.com/office/drawing/2014/main" id="{6651CF44-5CE7-55AD-3843-A5A0F656680F}"/>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611732" y="827328"/>
            <a:ext cx="914400" cy="914400"/>
          </a:xfrm>
          <a:prstGeom prst="rect">
            <a:avLst/>
          </a:prstGeom>
        </p:spPr>
      </p:pic>
    </p:spTree>
    <p:extLst>
      <p:ext uri="{BB962C8B-B14F-4D97-AF65-F5344CB8AC3E}">
        <p14:creationId xmlns:p14="http://schemas.microsoft.com/office/powerpoint/2010/main" val="64953631"/>
      </p:ext>
    </p:extLst>
  </p:cSld>
  <p:clrMapOvr>
    <a:masterClrMapping/>
  </p:clrMapOvr>
  <p:transition>
    <p:fade/>
  </p:transition>
</p:sld>
</file>

<file path=ppt/theme/theme1.xml><?xml version="1.0" encoding="utf-8"?>
<a:theme xmlns:a="http://schemas.openxmlformats.org/drawingml/2006/main" name="Physics Class for Kids: Kinetic Energy by Slidesgo">
  <a:themeElements>
    <a:clrScheme name="Simple Light">
      <a:dk1>
        <a:srgbClr val="210A06"/>
      </a:dk1>
      <a:lt1>
        <a:srgbClr val="FF6B6B"/>
      </a:lt1>
      <a:dk2>
        <a:srgbClr val="FFF2F0"/>
      </a:dk2>
      <a:lt2>
        <a:srgbClr val="FFE2DC"/>
      </a:lt2>
      <a:accent1>
        <a:srgbClr val="FFDA73"/>
      </a:accent1>
      <a:accent2>
        <a:srgbClr val="82B7F8"/>
      </a:accent2>
      <a:accent3>
        <a:srgbClr val="F57733"/>
      </a:accent3>
      <a:accent4>
        <a:srgbClr val="8C2902"/>
      </a:accent4>
      <a:accent5>
        <a:srgbClr val="FFFFFF"/>
      </a:accent5>
      <a:accent6>
        <a:srgbClr val="4D6D81"/>
      </a:accent6>
      <a:hlink>
        <a:srgbClr val="210A06"/>
      </a:hlink>
      <a:folHlink>
        <a:srgbClr val="0097A7"/>
      </a:folHlink>
    </a:clrScheme>
    <a:fontScheme name="Custom 39">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9Slide.vn</Template>
  <TotalTime>4550</TotalTime>
  <Words>1485</Words>
  <Application>Microsoft Macintosh PowerPoint</Application>
  <PresentationFormat>On-screen Show (16:9)</PresentationFormat>
  <Paragraphs>197</Paragraphs>
  <Slides>26</Slides>
  <Notes>7</Notes>
  <HiddenSlides>0</HiddenSlides>
  <MMClips>6</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5" baseType="lpstr">
      <vt:lpstr>Arial</vt:lpstr>
      <vt:lpstr>Baloo Thambi 2</vt:lpstr>
      <vt:lpstr>Times New Roman</vt:lpstr>
      <vt:lpstr>Exo 2</vt:lpstr>
      <vt:lpstr>Fredoka One</vt:lpstr>
      <vt:lpstr>Calibri</vt:lpstr>
      <vt:lpstr>Cambria Math</vt:lpstr>
      <vt:lpstr>Physics Class for Kids: Kinetic Energy by Slidesgo</vt:lpstr>
      <vt:lpstr>ChemDraw.Document.6.0</vt:lpstr>
      <vt:lpstr>PowerPoint Presentation</vt:lpstr>
      <vt:lpstr>KHỞI ĐỘ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1:</vt:lpstr>
      <vt:lpstr>PowerPoint Presentation</vt:lpstr>
      <vt:lpstr>PowerPoint Presentation</vt:lpstr>
      <vt:lpstr>PowerPoint Presentation</vt:lpstr>
      <vt:lpstr>PowerPoint Presentation</vt:lpstr>
      <vt:lpstr>PowerPoint Presentation</vt:lpstr>
      <vt:lpstr>LUYỆN TẬP 2:</vt:lpstr>
      <vt:lpstr>PowerPoint Presentation</vt:lpstr>
      <vt:lpstr>LUYỆN TẬP 2:</vt:lpstr>
      <vt:lpstr>PowerPoint Presentation</vt:lpstr>
      <vt:lpstr>PowerPoint Presentation</vt:lpstr>
      <vt:lpstr>PowerPoint Presentation</vt:lpstr>
      <vt:lpstr>PowerPoint Presentation</vt:lpstr>
      <vt:lpstr>PowerPoint Presentation</vt:lpstr>
      <vt:lpstr>HƯỚNG DẪN VỀ NHÀ</vt:lpstr>
      <vt:lpstr>CHÂN THÀNH CẢM ƠN THẦY, CÔ GIÁO  VÀ CÁC EM ĐÃ LẮNG NGHE!</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Slide.vn</dc:title>
  <dc:subject>9Slide.vn</dc:subject>
  <dc:creator>84963</dc:creator>
  <dc:description>9Slide.vn</dc:description>
  <cp:lastModifiedBy>huyền thanh</cp:lastModifiedBy>
  <cp:revision>204</cp:revision>
  <dcterms:modified xsi:type="dcterms:W3CDTF">2023-11-26T07:44:56Z</dcterms:modified>
  <cp:category>9Slide.vn</cp:category>
</cp:coreProperties>
</file>